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wav" ContentType="audio/wav"/>
  <Override PartName="/ppt/media/audio2.wav" ContentType="audio/wav"/>
  <Override PartName="/ppt/media/audio3.wav" ContentType="audio/wav"/>
  <Override PartName="/ppt/media/audio4.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 id="2147483686" r:id="rId2"/>
  </p:sldMasterIdLst>
  <p:notesMasterIdLst>
    <p:notesMasterId r:id="rId34"/>
  </p:notesMasterIdLst>
  <p:sldIdLst>
    <p:sldId id="256" r:id="rId3"/>
    <p:sldId id="261" r:id="rId4"/>
    <p:sldId id="301" r:id="rId5"/>
    <p:sldId id="281" r:id="rId6"/>
    <p:sldId id="302" r:id="rId7"/>
    <p:sldId id="305" r:id="rId8"/>
    <p:sldId id="306" r:id="rId9"/>
    <p:sldId id="307" r:id="rId10"/>
    <p:sldId id="308" r:id="rId11"/>
    <p:sldId id="309" r:id="rId12"/>
    <p:sldId id="310" r:id="rId13"/>
    <p:sldId id="282" r:id="rId14"/>
    <p:sldId id="283" r:id="rId15"/>
    <p:sldId id="284" r:id="rId16"/>
    <p:sldId id="285" r:id="rId17"/>
    <p:sldId id="286" r:id="rId18"/>
    <p:sldId id="287" r:id="rId19"/>
    <p:sldId id="288" r:id="rId20"/>
    <p:sldId id="291" r:id="rId21"/>
    <p:sldId id="292" r:id="rId22"/>
    <p:sldId id="311" r:id="rId23"/>
    <p:sldId id="312" r:id="rId24"/>
    <p:sldId id="313" r:id="rId25"/>
    <p:sldId id="314" r:id="rId26"/>
    <p:sldId id="315" r:id="rId27"/>
    <p:sldId id="316" r:id="rId28"/>
    <p:sldId id="317" r:id="rId29"/>
    <p:sldId id="318" r:id="rId30"/>
    <p:sldId id="260" r:id="rId31"/>
    <p:sldId id="276" r:id="rId32"/>
    <p:sldId id="279" r:id="rId33"/>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824"/>
    <a:srgbClr val="4775E7"/>
    <a:srgbClr val="F46A21"/>
    <a:srgbClr val="04AC4D"/>
    <a:srgbClr val="D54773"/>
    <a:srgbClr val="FCD75E"/>
    <a:srgbClr val="0721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434" autoAdjust="0"/>
  </p:normalViewPr>
  <p:slideViewPr>
    <p:cSldViewPr snapToGrid="0">
      <p:cViewPr varScale="1">
        <p:scale>
          <a:sx n="60" d="100"/>
          <a:sy n="60" d="100"/>
        </p:scale>
        <p:origin x="68" y="31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53177111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38"/>
        <p:cNvGrpSpPr/>
        <p:nvPr/>
      </p:nvGrpSpPr>
      <p:grpSpPr>
        <a:xfrm>
          <a:off x="0" y="0"/>
          <a:ext cx="0" cy="0"/>
          <a:chOff x="0" y="0"/>
          <a:chExt cx="0" cy="0"/>
        </a:xfrm>
      </p:grpSpPr>
      <p:sp>
        <p:nvSpPr>
          <p:cNvPr id="3739" name="Google Shape;3739;ga073618e60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40" name="Google Shape;3740;ga073618e60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3761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25688003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2"/>
        <p:cNvGrpSpPr/>
        <p:nvPr/>
      </p:nvGrpSpPr>
      <p:grpSpPr>
        <a:xfrm>
          <a:off x="0" y="0"/>
          <a:ext cx="0" cy="0"/>
          <a:chOff x="0" y="0"/>
          <a:chExt cx="0" cy="0"/>
        </a:xfrm>
      </p:grpSpPr>
      <p:sp>
        <p:nvSpPr>
          <p:cNvPr id="3923" name="Google Shape;3923;ga073618e60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24" name="Google Shape;3924;ga073618e60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1633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2"/>
        <p:cNvGrpSpPr/>
        <p:nvPr/>
      </p:nvGrpSpPr>
      <p:grpSpPr>
        <a:xfrm>
          <a:off x="0" y="0"/>
          <a:ext cx="0" cy="0"/>
          <a:chOff x="0" y="0"/>
          <a:chExt cx="0" cy="0"/>
        </a:xfrm>
      </p:grpSpPr>
      <p:sp>
        <p:nvSpPr>
          <p:cNvPr id="3923" name="Google Shape;3923;ga073618e60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24" name="Google Shape;3924;ga073618e60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2714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95"/>
        <p:cNvGrpSpPr/>
        <p:nvPr/>
      </p:nvGrpSpPr>
      <p:grpSpPr>
        <a:xfrm>
          <a:off x="0" y="0"/>
          <a:ext cx="0" cy="0"/>
          <a:chOff x="0" y="0"/>
          <a:chExt cx="0" cy="0"/>
        </a:xfrm>
      </p:grpSpPr>
      <p:sp>
        <p:nvSpPr>
          <p:cNvPr id="4696" name="Google Shape;4696;ga073618e60_0_7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97" name="Google Shape;4697;ga073618e60_0_7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91494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63"/>
        <p:cNvGrpSpPr/>
        <p:nvPr/>
      </p:nvGrpSpPr>
      <p:grpSpPr>
        <a:xfrm>
          <a:off x="0" y="0"/>
          <a:ext cx="0" cy="0"/>
          <a:chOff x="0" y="0"/>
          <a:chExt cx="0" cy="0"/>
        </a:xfrm>
      </p:grpSpPr>
      <p:sp>
        <p:nvSpPr>
          <p:cNvPr id="4764" name="Google Shape;4764;ga073618e60_0_9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65" name="Google Shape;4765;ga073618e60_0_9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987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9"/>
        <p:cNvGrpSpPr/>
        <p:nvPr/>
      </p:nvGrpSpPr>
      <p:grpSpPr>
        <a:xfrm>
          <a:off x="0" y="0"/>
          <a:ext cx="0" cy="0"/>
          <a:chOff x="0" y="0"/>
          <a:chExt cx="0" cy="0"/>
        </a:xfrm>
      </p:grpSpPr>
      <p:sp>
        <p:nvSpPr>
          <p:cNvPr id="3930" name="Google Shape;39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31" name="Google Shape;39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23659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9"/>
        <p:cNvGrpSpPr/>
        <p:nvPr/>
      </p:nvGrpSpPr>
      <p:grpSpPr>
        <a:xfrm>
          <a:off x="0" y="0"/>
          <a:ext cx="0" cy="0"/>
          <a:chOff x="0" y="0"/>
          <a:chExt cx="0" cy="0"/>
        </a:xfrm>
      </p:grpSpPr>
      <p:sp>
        <p:nvSpPr>
          <p:cNvPr id="3930" name="Google Shape;39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31" name="Google Shape;39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3245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9"/>
        <p:cNvGrpSpPr/>
        <p:nvPr/>
      </p:nvGrpSpPr>
      <p:grpSpPr>
        <a:xfrm>
          <a:off x="0" y="0"/>
          <a:ext cx="0" cy="0"/>
          <a:chOff x="0" y="0"/>
          <a:chExt cx="0" cy="0"/>
        </a:xfrm>
      </p:grpSpPr>
      <p:sp>
        <p:nvSpPr>
          <p:cNvPr id="3930" name="Google Shape;39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31" name="Google Shape;39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9805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2</a:t>
            </a:fld>
            <a:endParaRPr lang="en-US">
              <a:solidFill>
                <a:prstClr val="black"/>
              </a:solidFill>
              <a:latin typeface="Calibri"/>
            </a:endParaRPr>
          </a:p>
        </p:txBody>
      </p:sp>
    </p:spTree>
    <p:extLst>
      <p:ext uri="{BB962C8B-B14F-4D97-AF65-F5344CB8AC3E}">
        <p14:creationId xmlns:p14="http://schemas.microsoft.com/office/powerpoint/2010/main" val="2269547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3</a:t>
            </a:fld>
            <a:endParaRPr lang="en-US">
              <a:solidFill>
                <a:prstClr val="black"/>
              </a:solidFill>
              <a:latin typeface="Calibri"/>
            </a:endParaRPr>
          </a:p>
        </p:txBody>
      </p:sp>
    </p:spTree>
    <p:extLst>
      <p:ext uri="{BB962C8B-B14F-4D97-AF65-F5344CB8AC3E}">
        <p14:creationId xmlns:p14="http://schemas.microsoft.com/office/powerpoint/2010/main" val="241430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4</a:t>
            </a:fld>
            <a:endParaRPr lang="en-US">
              <a:solidFill>
                <a:prstClr val="black"/>
              </a:solidFill>
              <a:latin typeface="Calibri"/>
            </a:endParaRPr>
          </a:p>
        </p:txBody>
      </p:sp>
    </p:spTree>
    <p:extLst>
      <p:ext uri="{BB962C8B-B14F-4D97-AF65-F5344CB8AC3E}">
        <p14:creationId xmlns:p14="http://schemas.microsoft.com/office/powerpoint/2010/main" val="1138467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5</a:t>
            </a:fld>
            <a:endParaRPr lang="en-US">
              <a:solidFill>
                <a:prstClr val="black"/>
              </a:solidFill>
              <a:latin typeface="Calibri"/>
            </a:endParaRPr>
          </a:p>
        </p:txBody>
      </p:sp>
    </p:spTree>
    <p:extLst>
      <p:ext uri="{BB962C8B-B14F-4D97-AF65-F5344CB8AC3E}">
        <p14:creationId xmlns:p14="http://schemas.microsoft.com/office/powerpoint/2010/main" val="150251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a:xfrm>
            <a:off x="3884613" y="8685213"/>
            <a:ext cx="2971800" cy="458787"/>
          </a:xfrm>
          <a:prstGeom prst="rect">
            <a:avLst/>
          </a:prstGeom>
        </p:spPr>
        <p:txBody>
          <a:bodyPr/>
          <a:lstStyle/>
          <a:p>
            <a:fld id="{C853816F-A1CF-4485-B308-1B9F14B36EAD}" type="slidenum">
              <a:rPr lang="en-US" smtClean="0">
                <a:solidFill>
                  <a:prstClr val="black"/>
                </a:solidFill>
                <a:latin typeface="Calibri"/>
              </a:rPr>
              <a:pPr/>
              <a:t>26</a:t>
            </a:fld>
            <a:endParaRPr lang="en-US">
              <a:solidFill>
                <a:prstClr val="black"/>
              </a:solidFill>
              <a:latin typeface="Calibri"/>
            </a:endParaRPr>
          </a:p>
        </p:txBody>
      </p:sp>
    </p:spTree>
    <p:extLst>
      <p:ext uri="{BB962C8B-B14F-4D97-AF65-F5344CB8AC3E}">
        <p14:creationId xmlns:p14="http://schemas.microsoft.com/office/powerpoint/2010/main" val="15757962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001 Title">
  <p:cSld name="CUSTOM">
    <p:spTree>
      <p:nvGrpSpPr>
        <p:cNvPr id="1" name="Shape 10"/>
        <p:cNvGrpSpPr/>
        <p:nvPr/>
      </p:nvGrpSpPr>
      <p:grpSpPr>
        <a:xfrm>
          <a:off x="0" y="0"/>
          <a:ext cx="0" cy="0"/>
          <a:chOff x="0" y="0"/>
          <a:chExt cx="0" cy="0"/>
        </a:xfrm>
      </p:grpSpPr>
      <p:grpSp>
        <p:nvGrpSpPr>
          <p:cNvPr id="11" name="Google Shape;11;p2"/>
          <p:cNvGrpSpPr/>
          <p:nvPr/>
        </p:nvGrpSpPr>
        <p:grpSpPr>
          <a:xfrm>
            <a:off x="4414856" y="-31962"/>
            <a:ext cx="4925970" cy="3027237"/>
            <a:chOff x="7106606" y="3675388"/>
            <a:chExt cx="4925970" cy="3027237"/>
          </a:xfrm>
        </p:grpSpPr>
        <p:grpSp>
          <p:nvGrpSpPr>
            <p:cNvPr id="12" name="Google Shape;12;p2"/>
            <p:cNvGrpSpPr/>
            <p:nvPr/>
          </p:nvGrpSpPr>
          <p:grpSpPr>
            <a:xfrm>
              <a:off x="7106606" y="3675388"/>
              <a:ext cx="4925970" cy="3021827"/>
              <a:chOff x="5548994" y="566875"/>
              <a:chExt cx="2824200" cy="1732500"/>
            </a:xfrm>
          </p:grpSpPr>
          <p:grpSp>
            <p:nvGrpSpPr>
              <p:cNvPr id="13" name="Google Shape;13;p2"/>
              <p:cNvGrpSpPr/>
              <p:nvPr/>
            </p:nvGrpSpPr>
            <p:grpSpPr>
              <a:xfrm>
                <a:off x="6723350" y="566875"/>
                <a:ext cx="1552188" cy="1732500"/>
                <a:chOff x="6723350" y="566875"/>
                <a:chExt cx="1552188" cy="1732500"/>
              </a:xfrm>
            </p:grpSpPr>
            <p:cxnSp>
              <p:nvCxnSpPr>
                <p:cNvPr id="14" name="Google Shape;14;p2"/>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15" name="Google Shape;15;p2"/>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16" name="Google Shape;16;p2"/>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17" name="Google Shape;17;p2"/>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18" name="Google Shape;18;p2"/>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19" name="Google Shape;19;p2"/>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 name="Google Shape;20;p2"/>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1" name="Google Shape;21;p2"/>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2" name="Google Shape;22;p2"/>
              <p:cNvGrpSpPr/>
              <p:nvPr/>
            </p:nvGrpSpPr>
            <p:grpSpPr>
              <a:xfrm rot="5400000">
                <a:off x="6184998" y="21028"/>
                <a:ext cx="1552194" cy="2824200"/>
                <a:chOff x="6723350" y="566874"/>
                <a:chExt cx="1552194" cy="2824200"/>
              </a:xfrm>
            </p:grpSpPr>
            <p:cxnSp>
              <p:nvCxnSpPr>
                <p:cNvPr id="23" name="Google Shape;23;p2"/>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4" name="Google Shape;24;p2"/>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5" name="Google Shape;25;p2"/>
                <p:cNvCxnSpPr/>
                <p:nvPr/>
              </p:nvCxnSpPr>
              <p:spPr>
                <a:xfrm rot="5400000">
                  <a:off x="5882832" y="1850875"/>
                  <a:ext cx="2568000" cy="0"/>
                </a:xfrm>
                <a:prstGeom prst="straightConnector1">
                  <a:avLst/>
                </a:prstGeom>
                <a:noFill/>
                <a:ln w="9525" cap="flat" cmpd="sng">
                  <a:solidFill>
                    <a:schemeClr val="dk1"/>
                  </a:solidFill>
                  <a:prstDash val="solid"/>
                  <a:round/>
                  <a:headEnd type="none" w="med" len="med"/>
                  <a:tailEnd type="none" w="med" len="med"/>
                </a:ln>
              </p:spPr>
            </p:cxnSp>
            <p:cxnSp>
              <p:nvCxnSpPr>
                <p:cNvPr id="26" name="Google Shape;26;p2"/>
                <p:cNvCxnSpPr/>
                <p:nvPr/>
              </p:nvCxnSpPr>
              <p:spPr>
                <a:xfrm rot="5400000">
                  <a:off x="5976475" y="1978974"/>
                  <a:ext cx="2824200" cy="0"/>
                </a:xfrm>
                <a:prstGeom prst="straightConnector1">
                  <a:avLst/>
                </a:prstGeom>
                <a:noFill/>
                <a:ln w="9525" cap="flat" cmpd="sng">
                  <a:solidFill>
                    <a:schemeClr val="dk1"/>
                  </a:solidFill>
                  <a:prstDash val="solid"/>
                  <a:round/>
                  <a:headEnd type="none" w="med" len="med"/>
                  <a:tailEnd type="none" w="med" len="med"/>
                </a:ln>
              </p:spPr>
            </p:cxnSp>
            <p:cxnSp>
              <p:nvCxnSpPr>
                <p:cNvPr id="27" name="Google Shape;27;p2"/>
                <p:cNvCxnSpPr/>
                <p:nvPr/>
              </p:nvCxnSpPr>
              <p:spPr>
                <a:xfrm rot="5400000">
                  <a:off x="6222667" y="1954524"/>
                  <a:ext cx="2775300" cy="0"/>
                </a:xfrm>
                <a:prstGeom prst="straightConnector1">
                  <a:avLst/>
                </a:prstGeom>
                <a:noFill/>
                <a:ln w="9525" cap="flat" cmpd="sng">
                  <a:solidFill>
                    <a:schemeClr val="dk1"/>
                  </a:solidFill>
                  <a:prstDash val="solid"/>
                  <a:round/>
                  <a:headEnd type="none" w="med" len="med"/>
                  <a:tailEnd type="none" w="med" len="med"/>
                </a:ln>
              </p:spPr>
            </p:cxnSp>
            <p:cxnSp>
              <p:nvCxnSpPr>
                <p:cNvPr id="28" name="Google Shape;28;p2"/>
                <p:cNvCxnSpPr/>
                <p:nvPr/>
              </p:nvCxnSpPr>
              <p:spPr>
                <a:xfrm rot="5400000">
                  <a:off x="6606109" y="1792824"/>
                  <a:ext cx="2451900" cy="0"/>
                </a:xfrm>
                <a:prstGeom prst="straightConnector1">
                  <a:avLst/>
                </a:prstGeom>
                <a:noFill/>
                <a:ln w="9525" cap="flat" cmpd="sng">
                  <a:solidFill>
                    <a:schemeClr val="dk1"/>
                  </a:solidFill>
                  <a:prstDash val="solid"/>
                  <a:round/>
                  <a:headEnd type="none" w="med" len="med"/>
                  <a:tailEnd type="none" w="med" len="med"/>
                </a:ln>
              </p:spPr>
            </p:cxnSp>
            <p:cxnSp>
              <p:nvCxnSpPr>
                <p:cNvPr id="29" name="Google Shape;29;p2"/>
                <p:cNvCxnSpPr/>
                <p:nvPr/>
              </p:nvCxnSpPr>
              <p:spPr>
                <a:xfrm rot="5400000">
                  <a:off x="6943652" y="1677024"/>
                  <a:ext cx="2220300" cy="0"/>
                </a:xfrm>
                <a:prstGeom prst="straightConnector1">
                  <a:avLst/>
                </a:prstGeom>
                <a:noFill/>
                <a:ln w="9525" cap="flat" cmpd="sng">
                  <a:solidFill>
                    <a:schemeClr val="dk1"/>
                  </a:solidFill>
                  <a:prstDash val="solid"/>
                  <a:round/>
                  <a:headEnd type="none" w="med" len="med"/>
                  <a:tailEnd type="none" w="med" len="med"/>
                </a:ln>
              </p:spPr>
            </p:cxnSp>
            <p:cxnSp>
              <p:nvCxnSpPr>
                <p:cNvPr id="30" name="Google Shape;30;p2"/>
                <p:cNvCxnSpPr/>
                <p:nvPr/>
              </p:nvCxnSpPr>
              <p:spPr>
                <a:xfrm rot="5400000">
                  <a:off x="7092194" y="1750224"/>
                  <a:ext cx="2366700" cy="0"/>
                </a:xfrm>
                <a:prstGeom prst="straightConnector1">
                  <a:avLst/>
                </a:prstGeom>
                <a:noFill/>
                <a:ln w="9525" cap="flat" cmpd="sng">
                  <a:solidFill>
                    <a:schemeClr val="dk1"/>
                  </a:solidFill>
                  <a:prstDash val="solid"/>
                  <a:round/>
                  <a:headEnd type="none" w="med" len="med"/>
                  <a:tailEnd type="none" w="med" len="med"/>
                </a:ln>
              </p:spPr>
            </p:cxnSp>
          </p:grpSp>
        </p:grpSp>
        <p:cxnSp>
          <p:nvCxnSpPr>
            <p:cNvPr id="31" name="Google Shape;31;p2"/>
            <p:cNvCxnSpPr/>
            <p:nvPr/>
          </p:nvCxnSpPr>
          <p:spPr>
            <a:xfrm>
              <a:off x="8743450" y="4361875"/>
              <a:ext cx="0" cy="2335500"/>
            </a:xfrm>
            <a:prstGeom prst="straightConnector1">
              <a:avLst/>
            </a:prstGeom>
            <a:noFill/>
            <a:ln w="9525" cap="flat" cmpd="sng">
              <a:solidFill>
                <a:schemeClr val="dk1"/>
              </a:solidFill>
              <a:prstDash val="solid"/>
              <a:round/>
              <a:headEnd type="none" w="med" len="med"/>
              <a:tailEnd type="none" w="med" len="med"/>
            </a:ln>
          </p:spPr>
        </p:cxnSp>
        <p:cxnSp>
          <p:nvCxnSpPr>
            <p:cNvPr id="32" name="Google Shape;32;p2"/>
            <p:cNvCxnSpPr/>
            <p:nvPr/>
          </p:nvCxnSpPr>
          <p:spPr>
            <a:xfrm>
              <a:off x="8351550" y="4351250"/>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33" name="Google Shape;33;p2"/>
            <p:cNvCxnSpPr/>
            <p:nvPr/>
          </p:nvCxnSpPr>
          <p:spPr>
            <a:xfrm>
              <a:off x="7959650" y="4356625"/>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34" name="Google Shape;34;p2"/>
            <p:cNvCxnSpPr/>
            <p:nvPr/>
          </p:nvCxnSpPr>
          <p:spPr>
            <a:xfrm>
              <a:off x="7567750" y="4356625"/>
              <a:ext cx="0" cy="1239300"/>
            </a:xfrm>
            <a:prstGeom prst="straightConnector1">
              <a:avLst/>
            </a:prstGeom>
            <a:noFill/>
            <a:ln w="9525" cap="flat" cmpd="sng">
              <a:solidFill>
                <a:schemeClr val="dk1"/>
              </a:solidFill>
              <a:prstDash val="solid"/>
              <a:round/>
              <a:headEnd type="none" w="med" len="med"/>
              <a:tailEnd type="none" w="med" len="med"/>
            </a:ln>
          </p:spPr>
        </p:cxnSp>
        <p:cxnSp>
          <p:nvCxnSpPr>
            <p:cNvPr id="35" name="Google Shape;35;p2"/>
            <p:cNvCxnSpPr/>
            <p:nvPr/>
          </p:nvCxnSpPr>
          <p:spPr>
            <a:xfrm>
              <a:off x="7175850" y="4635425"/>
              <a:ext cx="0" cy="567000"/>
            </a:xfrm>
            <a:prstGeom prst="straightConnector1">
              <a:avLst/>
            </a:prstGeom>
            <a:noFill/>
            <a:ln w="9525" cap="flat" cmpd="sng">
              <a:solidFill>
                <a:schemeClr val="dk1"/>
              </a:solidFill>
              <a:prstDash val="solid"/>
              <a:round/>
              <a:headEnd type="none" w="med" len="med"/>
              <a:tailEnd type="none" w="med" len="med"/>
            </a:ln>
          </p:spPr>
        </p:cxnSp>
      </p:grpSp>
      <p:sp>
        <p:nvSpPr>
          <p:cNvPr id="36" name="Google Shape;36;p2"/>
          <p:cNvSpPr/>
          <p:nvPr/>
        </p:nvSpPr>
        <p:spPr>
          <a:xfrm rot="-474430">
            <a:off x="199036" y="-144958"/>
            <a:ext cx="6775060" cy="4275777"/>
          </a:xfrm>
          <a:custGeom>
            <a:avLst/>
            <a:gdLst/>
            <a:ahLst/>
            <a:cxnLst/>
            <a:rect l="l" t="t" r="r" b="b"/>
            <a:pathLst>
              <a:path w="6778429" h="4277903" extrusionOk="0">
                <a:moveTo>
                  <a:pt x="925729" y="2909301"/>
                </a:moveTo>
                <a:cubicBezTo>
                  <a:pt x="905006" y="2909954"/>
                  <a:pt x="884530" y="2918514"/>
                  <a:pt x="869216" y="2934824"/>
                </a:cubicBezTo>
                <a:cubicBezTo>
                  <a:pt x="838586" y="2967454"/>
                  <a:pt x="840202" y="3018724"/>
                  <a:pt x="872824" y="3049353"/>
                </a:cubicBezTo>
                <a:cubicBezTo>
                  <a:pt x="905415" y="3079948"/>
                  <a:pt x="956635" y="3078371"/>
                  <a:pt x="987281" y="3045816"/>
                </a:cubicBezTo>
                <a:cubicBezTo>
                  <a:pt x="987302" y="3045792"/>
                  <a:pt x="987323" y="3045768"/>
                  <a:pt x="987354" y="3045745"/>
                </a:cubicBezTo>
                <a:cubicBezTo>
                  <a:pt x="1017974" y="3013122"/>
                  <a:pt x="1016360" y="2961844"/>
                  <a:pt x="983737" y="2931216"/>
                </a:cubicBezTo>
                <a:cubicBezTo>
                  <a:pt x="967426" y="2915902"/>
                  <a:pt x="946453" y="2908649"/>
                  <a:pt x="925729" y="2909301"/>
                </a:cubicBezTo>
                <a:close/>
                <a:moveTo>
                  <a:pt x="2752590" y="3098409"/>
                </a:moveTo>
                <a:lnTo>
                  <a:pt x="2801515" y="3199989"/>
                </a:lnTo>
                <a:cubicBezTo>
                  <a:pt x="2771967" y="3230437"/>
                  <a:pt x="2772685" y="3279077"/>
                  <a:pt x="2803120" y="3308626"/>
                </a:cubicBezTo>
                <a:cubicBezTo>
                  <a:pt x="2819429" y="3324453"/>
                  <a:pt x="2841908" y="3332257"/>
                  <a:pt x="2864509" y="3329924"/>
                </a:cubicBezTo>
                <a:lnTo>
                  <a:pt x="2914176" y="3431336"/>
                </a:lnTo>
                <a:lnTo>
                  <a:pt x="2737953" y="3516370"/>
                </a:lnTo>
                <a:lnTo>
                  <a:pt x="2671986" y="3548273"/>
                </a:lnTo>
                <a:lnTo>
                  <a:pt x="2623046" y="3446691"/>
                </a:lnTo>
                <a:cubicBezTo>
                  <a:pt x="2652655" y="3416297"/>
                  <a:pt x="2652026" y="3367660"/>
                  <a:pt x="2621628" y="3338053"/>
                </a:cubicBezTo>
                <a:cubicBezTo>
                  <a:pt x="2605296" y="3322142"/>
                  <a:pt x="2582735" y="3314300"/>
                  <a:pt x="2560054" y="3316667"/>
                </a:cubicBezTo>
                <a:lnTo>
                  <a:pt x="2511118" y="3215086"/>
                </a:lnTo>
                <a:lnTo>
                  <a:pt x="2514995" y="3213215"/>
                </a:lnTo>
                <a:lnTo>
                  <a:pt x="2513867" y="3210874"/>
                </a:lnTo>
                <a:lnTo>
                  <a:pt x="2572257" y="3182961"/>
                </a:lnTo>
                <a:lnTo>
                  <a:pt x="2573327" y="3185052"/>
                </a:lnTo>
                <a:close/>
                <a:moveTo>
                  <a:pt x="1412245" y="2391938"/>
                </a:moveTo>
                <a:cubicBezTo>
                  <a:pt x="1391565" y="2392575"/>
                  <a:pt x="1371128" y="2401101"/>
                  <a:pt x="1355834" y="2417365"/>
                </a:cubicBezTo>
                <a:cubicBezTo>
                  <a:pt x="1325257" y="2449886"/>
                  <a:pt x="1326824" y="2501049"/>
                  <a:pt x="1359349" y="2531636"/>
                </a:cubicBezTo>
                <a:cubicBezTo>
                  <a:pt x="1391870" y="2562080"/>
                  <a:pt x="1442864" y="2560561"/>
                  <a:pt x="1473513" y="2528240"/>
                </a:cubicBezTo>
                <a:cubicBezTo>
                  <a:pt x="1473544" y="2528199"/>
                  <a:pt x="1473586" y="2528160"/>
                  <a:pt x="1473619" y="2528119"/>
                </a:cubicBezTo>
                <a:cubicBezTo>
                  <a:pt x="1504206" y="2495600"/>
                  <a:pt x="1502639" y="2444437"/>
                  <a:pt x="1470111" y="2413848"/>
                </a:cubicBezTo>
                <a:cubicBezTo>
                  <a:pt x="1453847" y="2398555"/>
                  <a:pt x="1432925" y="2391302"/>
                  <a:pt x="1412245" y="2391938"/>
                </a:cubicBezTo>
                <a:close/>
                <a:moveTo>
                  <a:pt x="1402425" y="2277384"/>
                </a:moveTo>
                <a:cubicBezTo>
                  <a:pt x="1447870" y="2276037"/>
                  <a:pt x="1493828" y="2292027"/>
                  <a:pt x="1529530" y="2325674"/>
                </a:cubicBezTo>
                <a:cubicBezTo>
                  <a:pt x="1585754" y="2378721"/>
                  <a:pt x="1594001" y="2460588"/>
                  <a:pt x="1580576" y="2533134"/>
                </a:cubicBezTo>
                <a:cubicBezTo>
                  <a:pt x="1573498" y="2570086"/>
                  <a:pt x="1561305" y="2605867"/>
                  <a:pt x="1544347" y="2639444"/>
                </a:cubicBezTo>
                <a:cubicBezTo>
                  <a:pt x="1526820" y="2674123"/>
                  <a:pt x="1493751" y="2699432"/>
                  <a:pt x="1483770" y="2738133"/>
                </a:cubicBezTo>
                <a:lnTo>
                  <a:pt x="1484087" y="2738447"/>
                </a:lnTo>
                <a:cubicBezTo>
                  <a:pt x="1477704" y="2762965"/>
                  <a:pt x="1479387" y="2787298"/>
                  <a:pt x="1484843" y="2809431"/>
                </a:cubicBezTo>
                <a:lnTo>
                  <a:pt x="1508218" y="2867145"/>
                </a:lnTo>
                <a:lnTo>
                  <a:pt x="1508637" y="2866998"/>
                </a:lnTo>
                <a:cubicBezTo>
                  <a:pt x="1516107" y="2880649"/>
                  <a:pt x="1523300" y="2891109"/>
                  <a:pt x="1527386" y="2897353"/>
                </a:cubicBezTo>
                <a:lnTo>
                  <a:pt x="1570303" y="2979735"/>
                </a:lnTo>
                <a:lnTo>
                  <a:pt x="1721754" y="3045293"/>
                </a:lnTo>
                <a:lnTo>
                  <a:pt x="1845403" y="3098530"/>
                </a:lnTo>
                <a:lnTo>
                  <a:pt x="2066391" y="3193958"/>
                </a:lnTo>
                <a:cubicBezTo>
                  <a:pt x="2112787" y="3214015"/>
                  <a:pt x="2158731" y="3235362"/>
                  <a:pt x="2206542" y="3252374"/>
                </a:cubicBezTo>
                <a:cubicBezTo>
                  <a:pt x="2219364" y="3256725"/>
                  <a:pt x="2239374" y="3263495"/>
                  <a:pt x="2254918" y="3273765"/>
                </a:cubicBezTo>
                <a:lnTo>
                  <a:pt x="2261901" y="3280617"/>
                </a:lnTo>
                <a:lnTo>
                  <a:pt x="2266611" y="3279828"/>
                </a:lnTo>
                <a:cubicBezTo>
                  <a:pt x="2279003" y="3287975"/>
                  <a:pt x="2284897" y="3303065"/>
                  <a:pt x="2281290" y="3317455"/>
                </a:cubicBezTo>
                <a:cubicBezTo>
                  <a:pt x="2272924" y="3348453"/>
                  <a:pt x="2223556" y="3343837"/>
                  <a:pt x="2200935" y="3339339"/>
                </a:cubicBezTo>
                <a:lnTo>
                  <a:pt x="2200490" y="3339277"/>
                </a:lnTo>
                <a:lnTo>
                  <a:pt x="2198015" y="3338672"/>
                </a:lnTo>
                <a:lnTo>
                  <a:pt x="2196085" y="3338575"/>
                </a:lnTo>
                <a:cubicBezTo>
                  <a:pt x="2088625" y="3317770"/>
                  <a:pt x="1981625" y="3283155"/>
                  <a:pt x="1876206" y="3253985"/>
                </a:cubicBezTo>
                <a:cubicBezTo>
                  <a:pt x="1852875" y="3247496"/>
                  <a:pt x="1829546" y="3241008"/>
                  <a:pt x="1806258" y="3234254"/>
                </a:cubicBezTo>
                <a:lnTo>
                  <a:pt x="1658596" y="3190234"/>
                </a:lnTo>
                <a:lnTo>
                  <a:pt x="1711370" y="3334295"/>
                </a:lnTo>
                <a:cubicBezTo>
                  <a:pt x="1719552" y="3357055"/>
                  <a:pt x="1727449" y="3379956"/>
                  <a:pt x="1735327" y="3402943"/>
                </a:cubicBezTo>
                <a:cubicBezTo>
                  <a:pt x="1770937" y="3506274"/>
                  <a:pt x="1812126" y="3611012"/>
                  <a:pt x="1839554" y="3716990"/>
                </a:cubicBezTo>
                <a:lnTo>
                  <a:pt x="1839530" y="3717166"/>
                </a:lnTo>
                <a:cubicBezTo>
                  <a:pt x="1845424" y="3739607"/>
                  <a:pt x="1852954" y="3788403"/>
                  <a:pt x="1822508" y="3798671"/>
                </a:cubicBezTo>
                <a:cubicBezTo>
                  <a:pt x="1786296" y="3810930"/>
                  <a:pt x="1764598" y="3757733"/>
                  <a:pt x="1753920" y="3732824"/>
                </a:cubicBezTo>
                <a:cubicBezTo>
                  <a:pt x="1734008" y="3686270"/>
                  <a:pt x="1709953" y="3641663"/>
                  <a:pt x="1686961" y="3596483"/>
                </a:cubicBezTo>
                <a:cubicBezTo>
                  <a:pt x="1650675" y="3524949"/>
                  <a:pt x="1614356" y="3453384"/>
                  <a:pt x="1578010" y="3381779"/>
                </a:cubicBezTo>
                <a:cubicBezTo>
                  <a:pt x="1557722" y="3341749"/>
                  <a:pt x="1537260" y="3301696"/>
                  <a:pt x="1516984" y="3261577"/>
                </a:cubicBezTo>
                <a:lnTo>
                  <a:pt x="1444053" y="3118052"/>
                </a:lnTo>
                <a:lnTo>
                  <a:pt x="1423722" y="3110020"/>
                </a:lnTo>
                <a:cubicBezTo>
                  <a:pt x="1401566" y="3100286"/>
                  <a:pt x="1379919" y="3089629"/>
                  <a:pt x="1359055" y="3077717"/>
                </a:cubicBezTo>
                <a:cubicBezTo>
                  <a:pt x="1352795" y="3074144"/>
                  <a:pt x="1341641" y="3067547"/>
                  <a:pt x="1327610" y="3060911"/>
                </a:cubicBezTo>
                <a:lnTo>
                  <a:pt x="1327895" y="3059920"/>
                </a:lnTo>
                <a:lnTo>
                  <a:pt x="1273041" y="3041314"/>
                </a:lnTo>
                <a:cubicBezTo>
                  <a:pt x="1250622" y="3037182"/>
                  <a:pt x="1226213" y="3036985"/>
                  <a:pt x="1202008" y="3044879"/>
                </a:cubicBezTo>
                <a:cubicBezTo>
                  <a:pt x="1163993" y="3057157"/>
                  <a:pt x="1140724" y="3091667"/>
                  <a:pt x="1107154" y="3111502"/>
                </a:cubicBezTo>
                <a:cubicBezTo>
                  <a:pt x="1074601" y="3130432"/>
                  <a:pt x="1039586" y="3144786"/>
                  <a:pt x="1003112" y="3154145"/>
                </a:cubicBezTo>
                <a:cubicBezTo>
                  <a:pt x="949480" y="3167629"/>
                  <a:pt x="889712" y="3169112"/>
                  <a:pt x="839376" y="3146695"/>
                </a:cubicBezTo>
                <a:lnTo>
                  <a:pt x="838140" y="3145879"/>
                </a:lnTo>
                <a:lnTo>
                  <a:pt x="835261" y="3145066"/>
                </a:lnTo>
                <a:cubicBezTo>
                  <a:pt x="818494" y="3137581"/>
                  <a:pt x="802770" y="3127443"/>
                  <a:pt x="788663" y="3114220"/>
                </a:cubicBezTo>
                <a:cubicBezTo>
                  <a:pt x="788647" y="3114199"/>
                  <a:pt x="788631" y="3114189"/>
                  <a:pt x="788608" y="3114167"/>
                </a:cubicBezTo>
                <a:lnTo>
                  <a:pt x="771179" y="3089550"/>
                </a:lnTo>
                <a:lnTo>
                  <a:pt x="763595" y="3080301"/>
                </a:lnTo>
                <a:lnTo>
                  <a:pt x="761702" y="3076166"/>
                </a:lnTo>
                <a:lnTo>
                  <a:pt x="747658" y="3056331"/>
                </a:lnTo>
                <a:cubicBezTo>
                  <a:pt x="719614" y="2992695"/>
                  <a:pt x="730383" y="2915711"/>
                  <a:pt x="781061" y="2861904"/>
                </a:cubicBezTo>
                <a:cubicBezTo>
                  <a:pt x="816765" y="2825115"/>
                  <a:pt x="866268" y="2805001"/>
                  <a:pt x="917514" y="2806472"/>
                </a:cubicBezTo>
                <a:cubicBezTo>
                  <a:pt x="973170" y="2807909"/>
                  <a:pt x="1191365" y="2888893"/>
                  <a:pt x="1247035" y="2911593"/>
                </a:cubicBezTo>
                <a:cubicBezTo>
                  <a:pt x="1298661" y="2932919"/>
                  <a:pt x="1324481" y="2947412"/>
                  <a:pt x="1356474" y="2958980"/>
                </a:cubicBezTo>
                <a:lnTo>
                  <a:pt x="1342405" y="3007995"/>
                </a:lnTo>
                <a:lnTo>
                  <a:pt x="1342761" y="3008174"/>
                </a:lnTo>
                <a:lnTo>
                  <a:pt x="1356430" y="2960596"/>
                </a:lnTo>
                <a:cubicBezTo>
                  <a:pt x="1365692" y="2963957"/>
                  <a:pt x="1375445" y="2967026"/>
                  <a:pt x="1386371" y="2970077"/>
                </a:cubicBezTo>
                <a:lnTo>
                  <a:pt x="1431431" y="2977106"/>
                </a:lnTo>
                <a:lnTo>
                  <a:pt x="1427494" y="2959245"/>
                </a:lnTo>
                <a:lnTo>
                  <a:pt x="1421716" y="2935534"/>
                </a:lnTo>
                <a:cubicBezTo>
                  <a:pt x="1418043" y="2925023"/>
                  <a:pt x="1414463" y="2915787"/>
                  <a:pt x="1410557" y="2906955"/>
                </a:cubicBezTo>
                <a:lnTo>
                  <a:pt x="1411790" y="2906566"/>
                </a:lnTo>
                <a:lnTo>
                  <a:pt x="1410053" y="2902070"/>
                </a:lnTo>
                <a:lnTo>
                  <a:pt x="1409971" y="2902099"/>
                </a:lnTo>
                <a:cubicBezTo>
                  <a:pt x="1396493" y="2870765"/>
                  <a:pt x="1380426" y="2845737"/>
                  <a:pt x="1356241" y="2795526"/>
                </a:cubicBezTo>
                <a:cubicBezTo>
                  <a:pt x="1330274" y="2741283"/>
                  <a:pt x="1236493" y="2528239"/>
                  <a:pt x="1231747" y="2472985"/>
                </a:cubicBezTo>
                <a:cubicBezTo>
                  <a:pt x="1227040" y="2421988"/>
                  <a:pt x="1243887" y="2371341"/>
                  <a:pt x="1278203" y="2333323"/>
                </a:cubicBezTo>
                <a:cubicBezTo>
                  <a:pt x="1278267" y="2333251"/>
                  <a:pt x="1278332" y="2333178"/>
                  <a:pt x="1278403" y="2333116"/>
                </a:cubicBezTo>
                <a:cubicBezTo>
                  <a:pt x="1312050" y="2297415"/>
                  <a:pt x="1356981" y="2278731"/>
                  <a:pt x="1402425" y="2277384"/>
                </a:cubicBezTo>
                <a:close/>
                <a:moveTo>
                  <a:pt x="2349013" y="2234737"/>
                </a:moveTo>
                <a:lnTo>
                  <a:pt x="2299177" y="2250912"/>
                </a:lnTo>
                <a:cubicBezTo>
                  <a:pt x="2281695" y="2258572"/>
                  <a:pt x="2264721" y="2268098"/>
                  <a:pt x="2248523" y="2279536"/>
                </a:cubicBezTo>
                <a:lnTo>
                  <a:pt x="2246610" y="2280982"/>
                </a:lnTo>
                <a:lnTo>
                  <a:pt x="2377808" y="2462836"/>
                </a:lnTo>
                <a:lnTo>
                  <a:pt x="2379857" y="2462045"/>
                </a:lnTo>
                <a:close/>
                <a:moveTo>
                  <a:pt x="2497810" y="2240595"/>
                </a:moveTo>
                <a:lnTo>
                  <a:pt x="2562759" y="2719178"/>
                </a:lnTo>
                <a:lnTo>
                  <a:pt x="2582639" y="2746733"/>
                </a:lnTo>
                <a:cubicBezTo>
                  <a:pt x="2583334" y="2746335"/>
                  <a:pt x="2583997" y="2745886"/>
                  <a:pt x="2584625" y="2745389"/>
                </a:cubicBezTo>
                <a:cubicBezTo>
                  <a:pt x="2710520" y="2652624"/>
                  <a:pt x="2739064" y="2476209"/>
                  <a:pt x="2648856" y="2348472"/>
                </a:cubicBezTo>
                <a:cubicBezTo>
                  <a:pt x="2614536" y="2299881"/>
                  <a:pt x="2567880" y="2265171"/>
                  <a:pt x="2516148" y="2245592"/>
                </a:cubicBezTo>
                <a:close/>
                <a:moveTo>
                  <a:pt x="316321" y="1651551"/>
                </a:moveTo>
                <a:lnTo>
                  <a:pt x="315906" y="1652496"/>
                </a:lnTo>
                <a:lnTo>
                  <a:pt x="319645" y="1652914"/>
                </a:lnTo>
                <a:lnTo>
                  <a:pt x="191123" y="1945366"/>
                </a:lnTo>
                <a:lnTo>
                  <a:pt x="92090" y="1856185"/>
                </a:lnTo>
                <a:lnTo>
                  <a:pt x="108357" y="1819175"/>
                </a:lnTo>
                <a:lnTo>
                  <a:pt x="57386" y="1796761"/>
                </a:lnTo>
                <a:lnTo>
                  <a:pt x="73142" y="1760976"/>
                </a:lnTo>
                <a:lnTo>
                  <a:pt x="15278" y="1735504"/>
                </a:lnTo>
                <a:lnTo>
                  <a:pt x="0" y="1647814"/>
                </a:lnTo>
                <a:lnTo>
                  <a:pt x="605" y="1648079"/>
                </a:lnTo>
                <a:lnTo>
                  <a:pt x="400" y="1646880"/>
                </a:lnTo>
                <a:lnTo>
                  <a:pt x="101714" y="1688557"/>
                </a:lnTo>
                <a:lnTo>
                  <a:pt x="115200" y="1662218"/>
                </a:lnTo>
                <a:lnTo>
                  <a:pt x="116427" y="1662677"/>
                </a:lnTo>
                <a:lnTo>
                  <a:pt x="117966" y="1659184"/>
                </a:lnTo>
                <a:lnTo>
                  <a:pt x="165236" y="1679956"/>
                </a:lnTo>
                <a:lnTo>
                  <a:pt x="184222" y="1636867"/>
                </a:lnTo>
                <a:close/>
                <a:moveTo>
                  <a:pt x="3120564" y="1954039"/>
                </a:moveTo>
                <a:lnTo>
                  <a:pt x="3127986" y="2087139"/>
                </a:lnTo>
                <a:lnTo>
                  <a:pt x="3090410" y="2101904"/>
                </a:lnTo>
                <a:lnTo>
                  <a:pt x="3110718" y="2153654"/>
                </a:lnTo>
                <a:lnTo>
                  <a:pt x="3074319" y="2167935"/>
                </a:lnTo>
                <a:lnTo>
                  <a:pt x="3097386" y="2226829"/>
                </a:lnTo>
                <a:lnTo>
                  <a:pt x="3046342" y="2299817"/>
                </a:lnTo>
                <a:lnTo>
                  <a:pt x="3046137" y="2299292"/>
                </a:lnTo>
                <a:lnTo>
                  <a:pt x="3045472" y="2300236"/>
                </a:lnTo>
                <a:lnTo>
                  <a:pt x="3002990" y="2199232"/>
                </a:lnTo>
                <a:lnTo>
                  <a:pt x="2974842" y="2208429"/>
                </a:lnTo>
                <a:lnTo>
                  <a:pt x="2974279" y="2207205"/>
                </a:lnTo>
                <a:lnTo>
                  <a:pt x="2970766" y="2208583"/>
                </a:lnTo>
                <a:lnTo>
                  <a:pt x="2951924" y="2160566"/>
                </a:lnTo>
                <a:lnTo>
                  <a:pt x="2908043" y="2177785"/>
                </a:lnTo>
                <a:lnTo>
                  <a:pt x="2824686" y="2074221"/>
                </a:lnTo>
                <a:lnTo>
                  <a:pt x="2825649" y="2073843"/>
                </a:lnTo>
                <a:lnTo>
                  <a:pt x="2823259" y="2070870"/>
                </a:lnTo>
                <a:close/>
                <a:moveTo>
                  <a:pt x="6100276" y="2327101"/>
                </a:moveTo>
                <a:cubicBezTo>
                  <a:pt x="6106791" y="2330278"/>
                  <a:pt x="6112099" y="2335929"/>
                  <a:pt x="6114674" y="2343314"/>
                </a:cubicBezTo>
                <a:lnTo>
                  <a:pt x="6256729" y="2909886"/>
                </a:lnTo>
                <a:cubicBezTo>
                  <a:pt x="6276366" y="2988026"/>
                  <a:pt x="6233004" y="3068213"/>
                  <a:pt x="6156867" y="3094560"/>
                </a:cubicBezTo>
                <a:cubicBezTo>
                  <a:pt x="6144265" y="3098979"/>
                  <a:pt x="6131142" y="3101696"/>
                  <a:pt x="6117820" y="3102649"/>
                </a:cubicBezTo>
                <a:lnTo>
                  <a:pt x="6117644" y="3102674"/>
                </a:lnTo>
                <a:lnTo>
                  <a:pt x="6123802" y="3097005"/>
                </a:lnTo>
                <a:lnTo>
                  <a:pt x="6089537" y="3101999"/>
                </a:lnTo>
                <a:cubicBezTo>
                  <a:pt x="6032319" y="3099450"/>
                  <a:pt x="5979093" y="3065236"/>
                  <a:pt x="5954459" y="3010025"/>
                </a:cubicBezTo>
                <a:lnTo>
                  <a:pt x="5826478" y="2723621"/>
                </a:lnTo>
                <a:lnTo>
                  <a:pt x="5796453" y="2656516"/>
                </a:lnTo>
                <a:lnTo>
                  <a:pt x="5716225" y="2476888"/>
                </a:lnTo>
                <a:cubicBezTo>
                  <a:pt x="5711200" y="2462119"/>
                  <a:pt x="5718993" y="2446053"/>
                  <a:pt x="5733711" y="2440876"/>
                </a:cubicBezTo>
                <a:lnTo>
                  <a:pt x="6069238" y="2324909"/>
                </a:lnTo>
                <a:cubicBezTo>
                  <a:pt x="6076613" y="2322371"/>
                  <a:pt x="6084321" y="2323058"/>
                  <a:pt x="6090822" y="2326225"/>
                </a:cubicBezTo>
                <a:lnTo>
                  <a:pt x="6091082" y="2326520"/>
                </a:lnTo>
                <a:close/>
                <a:moveTo>
                  <a:pt x="5840299" y="2091596"/>
                </a:moveTo>
                <a:lnTo>
                  <a:pt x="5878562" y="2194214"/>
                </a:lnTo>
                <a:lnTo>
                  <a:pt x="5906974" y="2186285"/>
                </a:lnTo>
                <a:lnTo>
                  <a:pt x="5907438" y="2187412"/>
                </a:lnTo>
                <a:lnTo>
                  <a:pt x="5911100" y="2186148"/>
                </a:lnTo>
                <a:lnTo>
                  <a:pt x="5927960" y="2234995"/>
                </a:lnTo>
                <a:lnTo>
                  <a:pt x="5972482" y="2219671"/>
                </a:lnTo>
                <a:lnTo>
                  <a:pt x="6051444" y="2326574"/>
                </a:lnTo>
                <a:lnTo>
                  <a:pt x="6050468" y="2326913"/>
                </a:lnTo>
                <a:lnTo>
                  <a:pt x="6052742" y="2329994"/>
                </a:lnTo>
                <a:lnTo>
                  <a:pt x="5750798" y="2434326"/>
                </a:lnTo>
                <a:lnTo>
                  <a:pt x="5748922" y="2301017"/>
                </a:lnTo>
                <a:lnTo>
                  <a:pt x="5787079" y="2287830"/>
                </a:lnTo>
                <a:lnTo>
                  <a:pt x="5768931" y="2235255"/>
                </a:lnTo>
                <a:lnTo>
                  <a:pt x="5805918" y="2222480"/>
                </a:lnTo>
                <a:lnTo>
                  <a:pt x="5785360" y="2162701"/>
                </a:lnTo>
                <a:lnTo>
                  <a:pt x="5839353" y="2091912"/>
                </a:lnTo>
                <a:lnTo>
                  <a:pt x="5839570" y="2092542"/>
                </a:lnTo>
                <a:close/>
                <a:moveTo>
                  <a:pt x="2754164" y="1301792"/>
                </a:moveTo>
                <a:cubicBezTo>
                  <a:pt x="2811436" y="1301985"/>
                  <a:pt x="2866029" y="1333971"/>
                  <a:pt x="2892919" y="1388112"/>
                </a:cubicBezTo>
                <a:lnTo>
                  <a:pt x="3032700" y="1668818"/>
                </a:lnTo>
                <a:lnTo>
                  <a:pt x="3065462" y="1734367"/>
                </a:lnTo>
                <a:lnTo>
                  <a:pt x="3152964" y="1910772"/>
                </a:lnTo>
                <a:cubicBezTo>
                  <a:pt x="3158632" y="1925325"/>
                  <a:pt x="3151480" y="1941718"/>
                  <a:pt x="3136963" y="1947465"/>
                </a:cubicBezTo>
                <a:lnTo>
                  <a:pt x="2806593" y="2077353"/>
                </a:lnTo>
                <a:cubicBezTo>
                  <a:pt x="2799328" y="2080186"/>
                  <a:pt x="2791601" y="2079814"/>
                  <a:pt x="2784983" y="2076922"/>
                </a:cubicBezTo>
                <a:lnTo>
                  <a:pt x="2784665" y="2076591"/>
                </a:lnTo>
                <a:lnTo>
                  <a:pt x="2775562" y="2076396"/>
                </a:lnTo>
                <a:cubicBezTo>
                  <a:pt x="2768930" y="2073503"/>
                  <a:pt x="2763393" y="2068095"/>
                  <a:pt x="2760503" y="2060850"/>
                </a:cubicBezTo>
                <a:lnTo>
                  <a:pt x="2595175" y="1500745"/>
                </a:lnTo>
                <a:cubicBezTo>
                  <a:pt x="2572336" y="1423423"/>
                  <a:pt x="2612357" y="1341469"/>
                  <a:pt x="2687379" y="1311949"/>
                </a:cubicBezTo>
                <a:cubicBezTo>
                  <a:pt x="2699793" y="1307010"/>
                  <a:pt x="2712819" y="1303759"/>
                  <a:pt x="2726101" y="1302291"/>
                </a:cubicBezTo>
                <a:lnTo>
                  <a:pt x="2726190" y="1302304"/>
                </a:lnTo>
                <a:lnTo>
                  <a:pt x="2720348" y="1308151"/>
                </a:lnTo>
                <a:close/>
                <a:moveTo>
                  <a:pt x="3769214" y="1050876"/>
                </a:moveTo>
                <a:cubicBezTo>
                  <a:pt x="3776298" y="1049384"/>
                  <a:pt x="3783948" y="1050586"/>
                  <a:pt x="3790497" y="1054834"/>
                </a:cubicBezTo>
                <a:lnTo>
                  <a:pt x="4087870" y="1248545"/>
                </a:lnTo>
                <a:cubicBezTo>
                  <a:pt x="4094400" y="1252827"/>
                  <a:pt x="4098578" y="1259349"/>
                  <a:pt x="4100054" y="1266434"/>
                </a:cubicBezTo>
                <a:lnTo>
                  <a:pt x="4099971" y="1266871"/>
                </a:lnTo>
                <a:lnTo>
                  <a:pt x="4104913" y="1274136"/>
                </a:lnTo>
                <a:cubicBezTo>
                  <a:pt x="4106404" y="1281214"/>
                  <a:pt x="4105213" y="1288854"/>
                  <a:pt x="4100990" y="1295409"/>
                </a:cubicBezTo>
                <a:lnTo>
                  <a:pt x="3741014" y="1755690"/>
                </a:lnTo>
                <a:cubicBezTo>
                  <a:pt x="3691230" y="1819097"/>
                  <a:pt x="3601254" y="1833949"/>
                  <a:pt x="3533733" y="1789917"/>
                </a:cubicBezTo>
                <a:cubicBezTo>
                  <a:pt x="3522498" y="1782669"/>
                  <a:pt x="3512287" y="1773951"/>
                  <a:pt x="3503377" y="1763981"/>
                </a:cubicBezTo>
                <a:lnTo>
                  <a:pt x="3503402" y="1763805"/>
                </a:lnTo>
                <a:lnTo>
                  <a:pt x="3511508" y="1765171"/>
                </a:lnTo>
                <a:lnTo>
                  <a:pt x="3486552" y="1741251"/>
                </a:lnTo>
                <a:cubicBezTo>
                  <a:pt x="3453406" y="1694562"/>
                  <a:pt x="3447679" y="1631563"/>
                  <a:pt x="3476068" y="1578203"/>
                </a:cubicBezTo>
                <a:lnTo>
                  <a:pt x="3623757" y="1301455"/>
                </a:lnTo>
                <a:lnTo>
                  <a:pt x="3658714" y="1236675"/>
                </a:lnTo>
                <a:lnTo>
                  <a:pt x="3751332" y="1063079"/>
                </a:lnTo>
                <a:cubicBezTo>
                  <a:pt x="3755614" y="1056554"/>
                  <a:pt x="3762131" y="1052368"/>
                  <a:pt x="3769214" y="1050876"/>
                </a:cubicBezTo>
                <a:close/>
                <a:moveTo>
                  <a:pt x="4130350" y="924445"/>
                </a:moveTo>
                <a:lnTo>
                  <a:pt x="4129978" y="925015"/>
                </a:lnTo>
                <a:lnTo>
                  <a:pt x="4131173" y="925010"/>
                </a:lnTo>
                <a:lnTo>
                  <a:pt x="4073594" y="1018179"/>
                </a:lnTo>
                <a:lnTo>
                  <a:pt x="4097381" y="1035804"/>
                </a:lnTo>
                <a:lnTo>
                  <a:pt x="4096759" y="1036890"/>
                </a:lnTo>
                <a:lnTo>
                  <a:pt x="4099917" y="1038949"/>
                </a:lnTo>
                <a:lnTo>
                  <a:pt x="4071726" y="1082206"/>
                </a:lnTo>
                <a:lnTo>
                  <a:pt x="4111211" y="1107997"/>
                </a:lnTo>
                <a:lnTo>
                  <a:pt x="4075211" y="1235960"/>
                </a:lnTo>
                <a:lnTo>
                  <a:pt x="4074365" y="1235408"/>
                </a:lnTo>
                <a:lnTo>
                  <a:pt x="4073344" y="1239034"/>
                </a:lnTo>
                <a:lnTo>
                  <a:pt x="3805621" y="1064673"/>
                </a:lnTo>
                <a:lnTo>
                  <a:pt x="3909727" y="981409"/>
                </a:lnTo>
                <a:lnTo>
                  <a:pt x="3943569" y="1003457"/>
                </a:lnTo>
                <a:lnTo>
                  <a:pt x="3973955" y="956831"/>
                </a:lnTo>
                <a:lnTo>
                  <a:pt x="4006717" y="978190"/>
                </a:lnTo>
                <a:lnTo>
                  <a:pt x="4041325" y="925215"/>
                </a:lnTo>
                <a:close/>
                <a:moveTo>
                  <a:pt x="2958328" y="577485"/>
                </a:moveTo>
                <a:lnTo>
                  <a:pt x="2724707" y="613395"/>
                </a:lnTo>
                <a:lnTo>
                  <a:pt x="3011552" y="923368"/>
                </a:lnTo>
                <a:close/>
                <a:moveTo>
                  <a:pt x="5441435" y="891528"/>
                </a:moveTo>
                <a:lnTo>
                  <a:pt x="5425837" y="970014"/>
                </a:lnTo>
                <a:lnTo>
                  <a:pt x="5428029" y="970695"/>
                </a:lnTo>
                <a:lnTo>
                  <a:pt x="5423486" y="992693"/>
                </a:lnTo>
                <a:lnTo>
                  <a:pt x="5423469" y="992815"/>
                </a:lnTo>
                <a:lnTo>
                  <a:pt x="5416408" y="1028680"/>
                </a:lnTo>
                <a:lnTo>
                  <a:pt x="5415609" y="1034424"/>
                </a:lnTo>
                <a:cubicBezTo>
                  <a:pt x="5414798" y="1040258"/>
                  <a:pt x="5413331" y="1046270"/>
                  <a:pt x="5412177" y="1051966"/>
                </a:cubicBezTo>
                <a:lnTo>
                  <a:pt x="5411316" y="1058152"/>
                </a:lnTo>
                <a:cubicBezTo>
                  <a:pt x="5411169" y="1059213"/>
                  <a:pt x="5411033" y="1060185"/>
                  <a:pt x="5410886" y="1061245"/>
                </a:cubicBezTo>
                <a:lnTo>
                  <a:pt x="5399028" y="1115231"/>
                </a:lnTo>
                <a:lnTo>
                  <a:pt x="5400555" y="1120618"/>
                </a:lnTo>
                <a:lnTo>
                  <a:pt x="5395816" y="1129352"/>
                </a:lnTo>
                <a:lnTo>
                  <a:pt x="5395734" y="1130157"/>
                </a:lnTo>
                <a:cubicBezTo>
                  <a:pt x="5395731" y="1130176"/>
                  <a:pt x="5395720" y="1130195"/>
                  <a:pt x="5395708" y="1130212"/>
                </a:cubicBezTo>
                <a:lnTo>
                  <a:pt x="5394867" y="1131270"/>
                </a:lnTo>
                <a:lnTo>
                  <a:pt x="5394626" y="1132441"/>
                </a:lnTo>
                <a:lnTo>
                  <a:pt x="5394211" y="1132309"/>
                </a:lnTo>
                <a:lnTo>
                  <a:pt x="4885803" y="2069308"/>
                </a:lnTo>
                <a:lnTo>
                  <a:pt x="5419166" y="1650335"/>
                </a:lnTo>
                <a:cubicBezTo>
                  <a:pt x="5420009" y="1649326"/>
                  <a:pt x="5420949" y="1648393"/>
                  <a:pt x="5421983" y="1647573"/>
                </a:cubicBezTo>
                <a:lnTo>
                  <a:pt x="5424354" y="1646936"/>
                </a:lnTo>
                <a:lnTo>
                  <a:pt x="5424174" y="1646707"/>
                </a:lnTo>
                <a:lnTo>
                  <a:pt x="5485885" y="1623402"/>
                </a:lnTo>
                <a:lnTo>
                  <a:pt x="5557789" y="1596109"/>
                </a:lnTo>
                <a:lnTo>
                  <a:pt x="5564732" y="1593472"/>
                </a:lnTo>
                <a:lnTo>
                  <a:pt x="5565339" y="1593709"/>
                </a:lnTo>
                <a:lnTo>
                  <a:pt x="5649066" y="1562320"/>
                </a:lnTo>
                <a:lnTo>
                  <a:pt x="5604184" y="1628068"/>
                </a:lnTo>
                <a:lnTo>
                  <a:pt x="5606100" y="1629688"/>
                </a:lnTo>
                <a:lnTo>
                  <a:pt x="5567558" y="1684650"/>
                </a:lnTo>
                <a:lnTo>
                  <a:pt x="5558378" y="1698079"/>
                </a:lnTo>
                <a:lnTo>
                  <a:pt x="5554876" y="1703177"/>
                </a:lnTo>
                <a:cubicBezTo>
                  <a:pt x="5554741" y="1704150"/>
                  <a:pt x="5553733" y="1704910"/>
                  <a:pt x="5553068" y="1705809"/>
                </a:cubicBezTo>
                <a:lnTo>
                  <a:pt x="5522054" y="1751077"/>
                </a:lnTo>
                <a:lnTo>
                  <a:pt x="5521327" y="1756529"/>
                </a:lnTo>
                <a:lnTo>
                  <a:pt x="5512043" y="1763822"/>
                </a:lnTo>
                <a:lnTo>
                  <a:pt x="5511246" y="1764959"/>
                </a:lnTo>
                <a:lnTo>
                  <a:pt x="5510937" y="1764691"/>
                </a:lnTo>
                <a:lnTo>
                  <a:pt x="4859572" y="2276342"/>
                </a:lnTo>
                <a:lnTo>
                  <a:pt x="5513774" y="2835087"/>
                </a:lnTo>
                <a:cubicBezTo>
                  <a:pt x="5546601" y="2863203"/>
                  <a:pt x="5550458" y="2912604"/>
                  <a:pt x="5522382" y="2945472"/>
                </a:cubicBezTo>
                <a:lnTo>
                  <a:pt x="4407600" y="4250464"/>
                </a:lnTo>
                <a:cubicBezTo>
                  <a:pt x="4379542" y="4283326"/>
                  <a:pt x="4330154" y="4287221"/>
                  <a:pt x="4297291" y="4259172"/>
                </a:cubicBezTo>
                <a:lnTo>
                  <a:pt x="3271662" y="3382989"/>
                </a:lnTo>
                <a:lnTo>
                  <a:pt x="3229693" y="3450284"/>
                </a:lnTo>
                <a:lnTo>
                  <a:pt x="3221946" y="3446258"/>
                </a:lnTo>
                <a:lnTo>
                  <a:pt x="3212112" y="4261538"/>
                </a:lnTo>
                <a:cubicBezTo>
                  <a:pt x="3199597" y="4258897"/>
                  <a:pt x="3186780" y="4256483"/>
                  <a:pt x="3174013" y="4254347"/>
                </a:cubicBezTo>
                <a:lnTo>
                  <a:pt x="3171363" y="4253978"/>
                </a:lnTo>
                <a:cubicBezTo>
                  <a:pt x="3095753" y="4241271"/>
                  <a:pt x="3018900" y="4237623"/>
                  <a:pt x="2942430" y="4243120"/>
                </a:cubicBezTo>
                <a:lnTo>
                  <a:pt x="2942438" y="4234653"/>
                </a:lnTo>
                <a:lnTo>
                  <a:pt x="2942629" y="4233276"/>
                </a:lnTo>
                <a:lnTo>
                  <a:pt x="2942629" y="4232164"/>
                </a:lnTo>
                <a:lnTo>
                  <a:pt x="2942746" y="4232165"/>
                </a:lnTo>
                <a:lnTo>
                  <a:pt x="2942782" y="4222449"/>
                </a:lnTo>
                <a:lnTo>
                  <a:pt x="2942809" y="4222253"/>
                </a:lnTo>
                <a:lnTo>
                  <a:pt x="2942653" y="4222253"/>
                </a:lnTo>
                <a:lnTo>
                  <a:pt x="2942653" y="4219933"/>
                </a:lnTo>
                <a:lnTo>
                  <a:pt x="2943091" y="4219933"/>
                </a:lnTo>
                <a:lnTo>
                  <a:pt x="2943130" y="4210245"/>
                </a:lnTo>
                <a:lnTo>
                  <a:pt x="2943450" y="4207947"/>
                </a:lnTo>
                <a:lnTo>
                  <a:pt x="2943475" y="4198041"/>
                </a:lnTo>
                <a:lnTo>
                  <a:pt x="2943795" y="4195743"/>
                </a:lnTo>
                <a:lnTo>
                  <a:pt x="2943823" y="4185837"/>
                </a:lnTo>
                <a:lnTo>
                  <a:pt x="2944143" y="4183539"/>
                </a:lnTo>
                <a:lnTo>
                  <a:pt x="2944081" y="4173621"/>
                </a:lnTo>
                <a:lnTo>
                  <a:pt x="2944142" y="4173183"/>
                </a:lnTo>
                <a:lnTo>
                  <a:pt x="2942617" y="4173183"/>
                </a:lnTo>
                <a:lnTo>
                  <a:pt x="2942617" y="4170863"/>
                </a:lnTo>
                <a:lnTo>
                  <a:pt x="2944401" y="4170863"/>
                </a:lnTo>
                <a:lnTo>
                  <a:pt x="2944393" y="4162313"/>
                </a:lnTo>
                <a:lnTo>
                  <a:pt x="2944394" y="4162144"/>
                </a:lnTo>
                <a:lnTo>
                  <a:pt x="2942660" y="4162144"/>
                </a:lnTo>
                <a:lnTo>
                  <a:pt x="2942659" y="4157504"/>
                </a:lnTo>
                <a:lnTo>
                  <a:pt x="2944400" y="4157504"/>
                </a:lnTo>
                <a:lnTo>
                  <a:pt x="2944392" y="4148709"/>
                </a:lnTo>
                <a:lnTo>
                  <a:pt x="2944399" y="4148661"/>
                </a:lnTo>
                <a:lnTo>
                  <a:pt x="2942593" y="4148661"/>
                </a:lnTo>
                <a:lnTo>
                  <a:pt x="2942593" y="4146341"/>
                </a:lnTo>
                <a:lnTo>
                  <a:pt x="2944712" y="4146341"/>
                </a:lnTo>
                <a:lnTo>
                  <a:pt x="2944740" y="4136506"/>
                </a:lnTo>
                <a:lnTo>
                  <a:pt x="2944767" y="4136317"/>
                </a:lnTo>
                <a:lnTo>
                  <a:pt x="2942627" y="4136317"/>
                </a:lnTo>
                <a:lnTo>
                  <a:pt x="2942625" y="4133997"/>
                </a:lnTo>
                <a:lnTo>
                  <a:pt x="2945060" y="4133997"/>
                </a:lnTo>
                <a:lnTo>
                  <a:pt x="2945099" y="4124213"/>
                </a:lnTo>
                <a:lnTo>
                  <a:pt x="2945406" y="4122004"/>
                </a:lnTo>
                <a:lnTo>
                  <a:pt x="2945445" y="4112009"/>
                </a:lnTo>
                <a:lnTo>
                  <a:pt x="2945463" y="4111882"/>
                </a:lnTo>
                <a:lnTo>
                  <a:pt x="2942593" y="4111882"/>
                </a:lnTo>
                <a:lnTo>
                  <a:pt x="2942593" y="4109562"/>
                </a:lnTo>
                <a:lnTo>
                  <a:pt x="2945754" y="4109562"/>
                </a:lnTo>
                <a:lnTo>
                  <a:pt x="2945790" y="4099805"/>
                </a:lnTo>
                <a:lnTo>
                  <a:pt x="2945811" y="4099652"/>
                </a:lnTo>
                <a:lnTo>
                  <a:pt x="2942618" y="4099652"/>
                </a:lnTo>
                <a:lnTo>
                  <a:pt x="2942616" y="4097331"/>
                </a:lnTo>
                <a:lnTo>
                  <a:pt x="2946098" y="4097331"/>
                </a:lnTo>
                <a:lnTo>
                  <a:pt x="2946138" y="4087601"/>
                </a:lnTo>
                <a:lnTo>
                  <a:pt x="2946171" y="4087360"/>
                </a:lnTo>
                <a:lnTo>
                  <a:pt x="2942660" y="4087361"/>
                </a:lnTo>
                <a:lnTo>
                  <a:pt x="2942660" y="4085040"/>
                </a:lnTo>
                <a:lnTo>
                  <a:pt x="2946457" y="4085040"/>
                </a:lnTo>
                <a:lnTo>
                  <a:pt x="2946483" y="4075397"/>
                </a:lnTo>
                <a:lnTo>
                  <a:pt x="2946523" y="4075106"/>
                </a:lnTo>
                <a:lnTo>
                  <a:pt x="2942691" y="4075106"/>
                </a:lnTo>
                <a:lnTo>
                  <a:pt x="2942691" y="4072785"/>
                </a:lnTo>
                <a:lnTo>
                  <a:pt x="2946804" y="4072785"/>
                </a:lnTo>
                <a:lnTo>
                  <a:pt x="2946829" y="4063193"/>
                </a:lnTo>
                <a:lnTo>
                  <a:pt x="2946878" y="4062837"/>
                </a:lnTo>
                <a:lnTo>
                  <a:pt x="2942636" y="4062837"/>
                </a:lnTo>
                <a:lnTo>
                  <a:pt x="2942636" y="4060517"/>
                </a:lnTo>
                <a:lnTo>
                  <a:pt x="2947147" y="4060517"/>
                </a:lnTo>
                <a:lnTo>
                  <a:pt x="2947086" y="4050977"/>
                </a:lnTo>
                <a:lnTo>
                  <a:pt x="2947141" y="4050582"/>
                </a:lnTo>
                <a:lnTo>
                  <a:pt x="2942669" y="4050582"/>
                </a:lnTo>
                <a:lnTo>
                  <a:pt x="2942670" y="4048261"/>
                </a:lnTo>
                <a:lnTo>
                  <a:pt x="2947405" y="4048261"/>
                </a:lnTo>
                <a:lnTo>
                  <a:pt x="2947398" y="4039670"/>
                </a:lnTo>
                <a:lnTo>
                  <a:pt x="2947401" y="4039543"/>
                </a:lnTo>
                <a:lnTo>
                  <a:pt x="2942622" y="4039543"/>
                </a:lnTo>
                <a:lnTo>
                  <a:pt x="2942623" y="4034903"/>
                </a:lnTo>
                <a:lnTo>
                  <a:pt x="2947420" y="4034903"/>
                </a:lnTo>
                <a:lnTo>
                  <a:pt x="2947412" y="4025978"/>
                </a:lnTo>
                <a:lnTo>
                  <a:pt x="2947732" y="4023679"/>
                </a:lnTo>
                <a:lnTo>
                  <a:pt x="2947682" y="4013804"/>
                </a:lnTo>
                <a:lnTo>
                  <a:pt x="2942680" y="4013804"/>
                </a:lnTo>
                <a:lnTo>
                  <a:pt x="2942680" y="4011484"/>
                </a:lnTo>
                <a:lnTo>
                  <a:pt x="2947986" y="4011483"/>
                </a:lnTo>
                <a:lnTo>
                  <a:pt x="2947989" y="4011463"/>
                </a:lnTo>
                <a:lnTo>
                  <a:pt x="2948030" y="4001470"/>
                </a:lnTo>
                <a:lnTo>
                  <a:pt x="2948337" y="3999259"/>
                </a:lnTo>
                <a:lnTo>
                  <a:pt x="2948286" y="3989283"/>
                </a:lnTo>
                <a:lnTo>
                  <a:pt x="2942652" y="3989283"/>
                </a:lnTo>
                <a:lnTo>
                  <a:pt x="2942652" y="3986962"/>
                </a:lnTo>
                <a:lnTo>
                  <a:pt x="2948594" y="3986962"/>
                </a:lnTo>
                <a:lnTo>
                  <a:pt x="2948545" y="3977037"/>
                </a:lnTo>
                <a:lnTo>
                  <a:pt x="2948545" y="3977036"/>
                </a:lnTo>
                <a:lnTo>
                  <a:pt x="2942582" y="3977036"/>
                </a:lnTo>
                <a:lnTo>
                  <a:pt x="2942582" y="3974717"/>
                </a:lnTo>
                <a:lnTo>
                  <a:pt x="2948852" y="3974717"/>
                </a:lnTo>
                <a:lnTo>
                  <a:pt x="2948804" y="3964821"/>
                </a:lnTo>
                <a:lnTo>
                  <a:pt x="2948813" y="3964759"/>
                </a:lnTo>
                <a:lnTo>
                  <a:pt x="2942624" y="3964759"/>
                </a:lnTo>
                <a:lnTo>
                  <a:pt x="2942624" y="3962438"/>
                </a:lnTo>
                <a:lnTo>
                  <a:pt x="2949113" y="3962438"/>
                </a:lnTo>
                <a:lnTo>
                  <a:pt x="2949149" y="3952616"/>
                </a:lnTo>
                <a:lnTo>
                  <a:pt x="2949456" y="3950407"/>
                </a:lnTo>
                <a:lnTo>
                  <a:pt x="2942831" y="3940386"/>
                </a:lnTo>
                <a:lnTo>
                  <a:pt x="2942852" y="3940236"/>
                </a:lnTo>
                <a:lnTo>
                  <a:pt x="2942691" y="3940236"/>
                </a:lnTo>
                <a:lnTo>
                  <a:pt x="2942691" y="3937915"/>
                </a:lnTo>
                <a:lnTo>
                  <a:pt x="2943140" y="3937915"/>
                </a:lnTo>
                <a:lnTo>
                  <a:pt x="2943178" y="3928182"/>
                </a:lnTo>
                <a:lnTo>
                  <a:pt x="2943207" y="3927969"/>
                </a:lnTo>
                <a:lnTo>
                  <a:pt x="2942636" y="3927969"/>
                </a:lnTo>
                <a:lnTo>
                  <a:pt x="2942635" y="3925649"/>
                </a:lnTo>
                <a:lnTo>
                  <a:pt x="2943497" y="3925649"/>
                </a:lnTo>
                <a:lnTo>
                  <a:pt x="2943491" y="3916929"/>
                </a:lnTo>
                <a:lnTo>
                  <a:pt x="2942589" y="3916929"/>
                </a:lnTo>
                <a:lnTo>
                  <a:pt x="2942589" y="3912289"/>
                </a:lnTo>
                <a:lnTo>
                  <a:pt x="2943573" y="3912289"/>
                </a:lnTo>
                <a:lnTo>
                  <a:pt x="2943565" y="3903457"/>
                </a:lnTo>
                <a:lnTo>
                  <a:pt x="2942700" y="3903457"/>
                </a:lnTo>
                <a:lnTo>
                  <a:pt x="2942701" y="3901137"/>
                </a:lnTo>
                <a:lnTo>
                  <a:pt x="2943874" y="3901137"/>
                </a:lnTo>
                <a:lnTo>
                  <a:pt x="2943883" y="3901074"/>
                </a:lnTo>
                <a:lnTo>
                  <a:pt x="2943910" y="3891167"/>
                </a:lnTo>
                <a:lnTo>
                  <a:pt x="2944229" y="3888869"/>
                </a:lnTo>
                <a:lnTo>
                  <a:pt x="2942352" y="3879059"/>
                </a:lnTo>
                <a:lnTo>
                  <a:pt x="2942672" y="3876760"/>
                </a:lnTo>
                <a:lnTo>
                  <a:pt x="2942611" y="3866843"/>
                </a:lnTo>
                <a:lnTo>
                  <a:pt x="2942931" y="3864546"/>
                </a:lnTo>
                <a:lnTo>
                  <a:pt x="2942868" y="3854626"/>
                </a:lnTo>
                <a:lnTo>
                  <a:pt x="2942895" y="3854436"/>
                </a:lnTo>
                <a:lnTo>
                  <a:pt x="2942634" y="3854436"/>
                </a:lnTo>
                <a:lnTo>
                  <a:pt x="2942634" y="3852115"/>
                </a:lnTo>
                <a:lnTo>
                  <a:pt x="2943188" y="3852115"/>
                </a:lnTo>
                <a:lnTo>
                  <a:pt x="2943138" y="3842322"/>
                </a:lnTo>
                <a:lnTo>
                  <a:pt x="2943445" y="3840113"/>
                </a:lnTo>
                <a:lnTo>
                  <a:pt x="2943484" y="3830118"/>
                </a:lnTo>
                <a:lnTo>
                  <a:pt x="2943516" y="3829889"/>
                </a:lnTo>
                <a:lnTo>
                  <a:pt x="2942622" y="3829889"/>
                </a:lnTo>
                <a:lnTo>
                  <a:pt x="2942620" y="3827568"/>
                </a:lnTo>
                <a:lnTo>
                  <a:pt x="2943795" y="3827568"/>
                </a:lnTo>
                <a:lnTo>
                  <a:pt x="2943831" y="3817914"/>
                </a:lnTo>
                <a:lnTo>
                  <a:pt x="2944138" y="3815705"/>
                </a:lnTo>
                <a:lnTo>
                  <a:pt x="2944177" y="3805710"/>
                </a:lnTo>
                <a:lnTo>
                  <a:pt x="2944224" y="3805367"/>
                </a:lnTo>
                <a:lnTo>
                  <a:pt x="2942600" y="3805367"/>
                </a:lnTo>
                <a:lnTo>
                  <a:pt x="2942600" y="3803046"/>
                </a:lnTo>
                <a:lnTo>
                  <a:pt x="2944485" y="3803046"/>
                </a:lnTo>
                <a:lnTo>
                  <a:pt x="2944477" y="3794490"/>
                </a:lnTo>
                <a:lnTo>
                  <a:pt x="2944479" y="3794327"/>
                </a:lnTo>
                <a:lnTo>
                  <a:pt x="2942641" y="3794327"/>
                </a:lnTo>
                <a:lnTo>
                  <a:pt x="2942641" y="3789687"/>
                </a:lnTo>
                <a:lnTo>
                  <a:pt x="2944488" y="3789687"/>
                </a:lnTo>
                <a:lnTo>
                  <a:pt x="2944567" y="3780900"/>
                </a:lnTo>
                <a:lnTo>
                  <a:pt x="2944575" y="3780844"/>
                </a:lnTo>
                <a:lnTo>
                  <a:pt x="2942667" y="3780845"/>
                </a:lnTo>
                <a:lnTo>
                  <a:pt x="2942667" y="3778524"/>
                </a:lnTo>
                <a:lnTo>
                  <a:pt x="2944889" y="3778524"/>
                </a:lnTo>
                <a:lnTo>
                  <a:pt x="2944913" y="3768696"/>
                </a:lnTo>
                <a:lnTo>
                  <a:pt x="2944928" y="3768590"/>
                </a:lnTo>
                <a:lnTo>
                  <a:pt x="2942698" y="3768590"/>
                </a:lnTo>
                <a:lnTo>
                  <a:pt x="2942698" y="3766269"/>
                </a:lnTo>
                <a:lnTo>
                  <a:pt x="2945234" y="3766269"/>
                </a:lnTo>
                <a:lnTo>
                  <a:pt x="2945260" y="3756492"/>
                </a:lnTo>
                <a:lnTo>
                  <a:pt x="2945580" y="3754193"/>
                </a:lnTo>
                <a:lnTo>
                  <a:pt x="2945517" y="3744275"/>
                </a:lnTo>
                <a:lnTo>
                  <a:pt x="2945534" y="3744155"/>
                </a:lnTo>
                <a:lnTo>
                  <a:pt x="2942667" y="3744156"/>
                </a:lnTo>
                <a:lnTo>
                  <a:pt x="2942665" y="3741834"/>
                </a:lnTo>
                <a:lnTo>
                  <a:pt x="2945836" y="3741834"/>
                </a:lnTo>
                <a:lnTo>
                  <a:pt x="2945789" y="3731970"/>
                </a:lnTo>
                <a:lnTo>
                  <a:pt x="2945809" y="3731833"/>
                </a:lnTo>
                <a:lnTo>
                  <a:pt x="2942689" y="3731833"/>
                </a:lnTo>
                <a:lnTo>
                  <a:pt x="2942689" y="3729514"/>
                </a:lnTo>
                <a:lnTo>
                  <a:pt x="2946099" y="3729514"/>
                </a:lnTo>
                <a:lnTo>
                  <a:pt x="2946135" y="3719767"/>
                </a:lnTo>
                <a:lnTo>
                  <a:pt x="2946443" y="3717557"/>
                </a:lnTo>
                <a:lnTo>
                  <a:pt x="2946482" y="3707562"/>
                </a:lnTo>
                <a:lnTo>
                  <a:pt x="2946789" y="3705353"/>
                </a:lnTo>
                <a:lnTo>
                  <a:pt x="2946828" y="3695360"/>
                </a:lnTo>
                <a:lnTo>
                  <a:pt x="2947136" y="3693149"/>
                </a:lnTo>
                <a:lnTo>
                  <a:pt x="2947085" y="3683142"/>
                </a:lnTo>
                <a:lnTo>
                  <a:pt x="2947393" y="3680933"/>
                </a:lnTo>
                <a:lnTo>
                  <a:pt x="2947386" y="3671923"/>
                </a:lnTo>
                <a:lnTo>
                  <a:pt x="2947387" y="3671725"/>
                </a:lnTo>
                <a:lnTo>
                  <a:pt x="2942696" y="3671725"/>
                </a:lnTo>
                <a:lnTo>
                  <a:pt x="2942697" y="3667085"/>
                </a:lnTo>
                <a:lnTo>
                  <a:pt x="2947394" y="3667085"/>
                </a:lnTo>
                <a:lnTo>
                  <a:pt x="2947387" y="3658321"/>
                </a:lnTo>
                <a:lnTo>
                  <a:pt x="2947707" y="3656022"/>
                </a:lnTo>
                <a:lnTo>
                  <a:pt x="2947733" y="3646116"/>
                </a:lnTo>
                <a:lnTo>
                  <a:pt x="2948053" y="3643818"/>
                </a:lnTo>
                <a:lnTo>
                  <a:pt x="2948080" y="3633913"/>
                </a:lnTo>
                <a:lnTo>
                  <a:pt x="2948107" y="3633720"/>
                </a:lnTo>
                <a:lnTo>
                  <a:pt x="2942607" y="3633720"/>
                </a:lnTo>
                <a:lnTo>
                  <a:pt x="2942607" y="3631399"/>
                </a:lnTo>
                <a:lnTo>
                  <a:pt x="2948400" y="3631399"/>
                </a:lnTo>
                <a:lnTo>
                  <a:pt x="2948426" y="3621708"/>
                </a:lnTo>
                <a:lnTo>
                  <a:pt x="2948746" y="3619410"/>
                </a:lnTo>
                <a:lnTo>
                  <a:pt x="2948772" y="3609505"/>
                </a:lnTo>
                <a:lnTo>
                  <a:pt x="2948812" y="3609221"/>
                </a:lnTo>
                <a:lnTo>
                  <a:pt x="2942564" y="3609221"/>
                </a:lnTo>
                <a:lnTo>
                  <a:pt x="2942565" y="3606900"/>
                </a:lnTo>
                <a:lnTo>
                  <a:pt x="2949094" y="3606900"/>
                </a:lnTo>
                <a:lnTo>
                  <a:pt x="2949122" y="3597300"/>
                </a:lnTo>
                <a:lnTo>
                  <a:pt x="2949159" y="3597031"/>
                </a:lnTo>
                <a:lnTo>
                  <a:pt x="2942695" y="3597031"/>
                </a:lnTo>
                <a:lnTo>
                  <a:pt x="2942695" y="3594710"/>
                </a:lnTo>
                <a:lnTo>
                  <a:pt x="2949441" y="3594710"/>
                </a:lnTo>
                <a:lnTo>
                  <a:pt x="2949468" y="3585097"/>
                </a:lnTo>
                <a:lnTo>
                  <a:pt x="2949787" y="3582799"/>
                </a:lnTo>
                <a:lnTo>
                  <a:pt x="2949827" y="3572804"/>
                </a:lnTo>
                <a:lnTo>
                  <a:pt x="2949868" y="3572507"/>
                </a:lnTo>
                <a:lnTo>
                  <a:pt x="2942674" y="3572506"/>
                </a:lnTo>
                <a:lnTo>
                  <a:pt x="2942674" y="3570186"/>
                </a:lnTo>
                <a:lnTo>
                  <a:pt x="2950132" y="3570187"/>
                </a:lnTo>
                <a:lnTo>
                  <a:pt x="2950084" y="3560588"/>
                </a:lnTo>
                <a:lnTo>
                  <a:pt x="2950391" y="3558379"/>
                </a:lnTo>
                <a:lnTo>
                  <a:pt x="2950386" y="3552173"/>
                </a:lnTo>
                <a:lnTo>
                  <a:pt x="2950102" y="3552174"/>
                </a:lnTo>
                <a:lnTo>
                  <a:pt x="2950096" y="3549854"/>
                </a:lnTo>
                <a:lnTo>
                  <a:pt x="2950384" y="3549853"/>
                </a:lnTo>
                <a:lnTo>
                  <a:pt x="2950384" y="3549369"/>
                </a:lnTo>
                <a:lnTo>
                  <a:pt x="2950384" y="3549112"/>
                </a:lnTo>
                <a:lnTo>
                  <a:pt x="2942662" y="3549112"/>
                </a:lnTo>
                <a:lnTo>
                  <a:pt x="2942660" y="3544472"/>
                </a:lnTo>
                <a:lnTo>
                  <a:pt x="2950394" y="3544472"/>
                </a:lnTo>
                <a:lnTo>
                  <a:pt x="2950385" y="3535765"/>
                </a:lnTo>
                <a:lnTo>
                  <a:pt x="2950404" y="3535629"/>
                </a:lnTo>
                <a:lnTo>
                  <a:pt x="2942597" y="3535629"/>
                </a:lnTo>
                <a:lnTo>
                  <a:pt x="2942598" y="3533308"/>
                </a:lnTo>
                <a:lnTo>
                  <a:pt x="2950695" y="3533308"/>
                </a:lnTo>
                <a:lnTo>
                  <a:pt x="2950732" y="3523561"/>
                </a:lnTo>
                <a:lnTo>
                  <a:pt x="2950758" y="3523373"/>
                </a:lnTo>
                <a:lnTo>
                  <a:pt x="2942631" y="3523374"/>
                </a:lnTo>
                <a:lnTo>
                  <a:pt x="2942629" y="3521053"/>
                </a:lnTo>
                <a:lnTo>
                  <a:pt x="2951040" y="3521052"/>
                </a:lnTo>
                <a:lnTo>
                  <a:pt x="2951078" y="3511357"/>
                </a:lnTo>
                <a:lnTo>
                  <a:pt x="2951111" y="3511118"/>
                </a:lnTo>
                <a:lnTo>
                  <a:pt x="2942665" y="3511119"/>
                </a:lnTo>
                <a:lnTo>
                  <a:pt x="2942666" y="3508798"/>
                </a:lnTo>
                <a:lnTo>
                  <a:pt x="2951387" y="3508797"/>
                </a:lnTo>
                <a:lnTo>
                  <a:pt x="2951424" y="3499153"/>
                </a:lnTo>
                <a:lnTo>
                  <a:pt x="2951466" y="3498851"/>
                </a:lnTo>
                <a:lnTo>
                  <a:pt x="2942607" y="3498851"/>
                </a:lnTo>
                <a:lnTo>
                  <a:pt x="2942607" y="3496531"/>
                </a:lnTo>
                <a:lnTo>
                  <a:pt x="2951742" y="3496531"/>
                </a:lnTo>
                <a:lnTo>
                  <a:pt x="2951682" y="3486937"/>
                </a:lnTo>
                <a:lnTo>
                  <a:pt x="2951726" y="3486618"/>
                </a:lnTo>
                <a:lnTo>
                  <a:pt x="2942620" y="3486618"/>
                </a:lnTo>
                <a:lnTo>
                  <a:pt x="2942621" y="3484298"/>
                </a:lnTo>
                <a:lnTo>
                  <a:pt x="2951999" y="3484298"/>
                </a:lnTo>
                <a:lnTo>
                  <a:pt x="2951942" y="3474721"/>
                </a:lnTo>
                <a:lnTo>
                  <a:pt x="2951984" y="3474417"/>
                </a:lnTo>
                <a:lnTo>
                  <a:pt x="2942573" y="3474417"/>
                </a:lnTo>
                <a:lnTo>
                  <a:pt x="2942574" y="3472096"/>
                </a:lnTo>
                <a:lnTo>
                  <a:pt x="2952263" y="3472096"/>
                </a:lnTo>
                <a:lnTo>
                  <a:pt x="2952288" y="3462517"/>
                </a:lnTo>
                <a:lnTo>
                  <a:pt x="2952337" y="3462161"/>
                </a:lnTo>
                <a:lnTo>
                  <a:pt x="2942607" y="3462161"/>
                </a:lnTo>
                <a:lnTo>
                  <a:pt x="2942607" y="3459841"/>
                </a:lnTo>
                <a:lnTo>
                  <a:pt x="2952607" y="3459840"/>
                </a:lnTo>
                <a:lnTo>
                  <a:pt x="2952634" y="3450313"/>
                </a:lnTo>
                <a:lnTo>
                  <a:pt x="2952692" y="3449894"/>
                </a:lnTo>
                <a:lnTo>
                  <a:pt x="2942640" y="3449894"/>
                </a:lnTo>
                <a:lnTo>
                  <a:pt x="2942640" y="3447573"/>
                </a:lnTo>
                <a:lnTo>
                  <a:pt x="2952508" y="3447573"/>
                </a:lnTo>
                <a:lnTo>
                  <a:pt x="2942506" y="3437643"/>
                </a:lnTo>
                <a:lnTo>
                  <a:pt x="2942813" y="3435434"/>
                </a:lnTo>
                <a:lnTo>
                  <a:pt x="2942892" y="3426436"/>
                </a:lnTo>
                <a:lnTo>
                  <a:pt x="2942904" y="3421843"/>
                </a:lnTo>
                <a:lnTo>
                  <a:pt x="2942894" y="3412833"/>
                </a:lnTo>
                <a:lnTo>
                  <a:pt x="2943201" y="3410623"/>
                </a:lnTo>
                <a:lnTo>
                  <a:pt x="2943240" y="3400629"/>
                </a:lnTo>
                <a:lnTo>
                  <a:pt x="2943548" y="3398419"/>
                </a:lnTo>
                <a:lnTo>
                  <a:pt x="2943590" y="3388505"/>
                </a:lnTo>
                <a:lnTo>
                  <a:pt x="2942628" y="3388505"/>
                </a:lnTo>
                <a:lnTo>
                  <a:pt x="2942629" y="3386184"/>
                </a:lnTo>
                <a:lnTo>
                  <a:pt x="2943898" y="3386184"/>
                </a:lnTo>
                <a:lnTo>
                  <a:pt x="2943935" y="3376249"/>
                </a:lnTo>
                <a:lnTo>
                  <a:pt x="2942663" y="3376249"/>
                </a:lnTo>
                <a:lnTo>
                  <a:pt x="2942663" y="3373929"/>
                </a:lnTo>
                <a:lnTo>
                  <a:pt x="2944255" y="3373929"/>
                </a:lnTo>
                <a:lnTo>
                  <a:pt x="2944255" y="3373923"/>
                </a:lnTo>
                <a:lnTo>
                  <a:pt x="2944194" y="3364106"/>
                </a:lnTo>
                <a:lnTo>
                  <a:pt x="2942678" y="3364106"/>
                </a:lnTo>
                <a:lnTo>
                  <a:pt x="2942675" y="3361786"/>
                </a:lnTo>
                <a:lnTo>
                  <a:pt x="2944502" y="3361786"/>
                </a:lnTo>
                <a:lnTo>
                  <a:pt x="2944513" y="3361707"/>
                </a:lnTo>
                <a:lnTo>
                  <a:pt x="2944449" y="3351814"/>
                </a:lnTo>
                <a:lnTo>
                  <a:pt x="2942629" y="3351814"/>
                </a:lnTo>
                <a:lnTo>
                  <a:pt x="2942629" y="3349494"/>
                </a:lnTo>
                <a:lnTo>
                  <a:pt x="2944769" y="3349494"/>
                </a:lnTo>
                <a:lnTo>
                  <a:pt x="2944770" y="3349490"/>
                </a:lnTo>
                <a:lnTo>
                  <a:pt x="2944796" y="3339584"/>
                </a:lnTo>
                <a:lnTo>
                  <a:pt x="2944801" y="3339548"/>
                </a:lnTo>
                <a:lnTo>
                  <a:pt x="2942573" y="3339548"/>
                </a:lnTo>
                <a:lnTo>
                  <a:pt x="2942574" y="3337228"/>
                </a:lnTo>
                <a:lnTo>
                  <a:pt x="2945115" y="3337227"/>
                </a:lnTo>
                <a:lnTo>
                  <a:pt x="2945143" y="3327381"/>
                </a:lnTo>
                <a:lnTo>
                  <a:pt x="2945155" y="3327292"/>
                </a:lnTo>
                <a:lnTo>
                  <a:pt x="2942608" y="3327292"/>
                </a:lnTo>
                <a:lnTo>
                  <a:pt x="2942608" y="3324972"/>
                </a:lnTo>
                <a:lnTo>
                  <a:pt x="2945463" y="3324972"/>
                </a:lnTo>
                <a:lnTo>
                  <a:pt x="2945492" y="3315177"/>
                </a:lnTo>
                <a:lnTo>
                  <a:pt x="2945511" y="3315038"/>
                </a:lnTo>
                <a:lnTo>
                  <a:pt x="2942641" y="3315038"/>
                </a:lnTo>
                <a:lnTo>
                  <a:pt x="2942642" y="3312717"/>
                </a:lnTo>
                <a:lnTo>
                  <a:pt x="2945811" y="3312717"/>
                </a:lnTo>
                <a:lnTo>
                  <a:pt x="2945803" y="3303986"/>
                </a:lnTo>
                <a:lnTo>
                  <a:pt x="2942596" y="3303986"/>
                </a:lnTo>
                <a:lnTo>
                  <a:pt x="2942593" y="3299345"/>
                </a:lnTo>
                <a:lnTo>
                  <a:pt x="2945797" y="3299345"/>
                </a:lnTo>
                <a:lnTo>
                  <a:pt x="2945880" y="3290515"/>
                </a:lnTo>
                <a:lnTo>
                  <a:pt x="2942708" y="3290515"/>
                </a:lnTo>
                <a:lnTo>
                  <a:pt x="2942708" y="3288194"/>
                </a:lnTo>
                <a:lnTo>
                  <a:pt x="2946182" y="3288194"/>
                </a:lnTo>
                <a:lnTo>
                  <a:pt x="2946187" y="3288157"/>
                </a:lnTo>
                <a:lnTo>
                  <a:pt x="2946226" y="3278246"/>
                </a:lnTo>
                <a:lnTo>
                  <a:pt x="2942653" y="3278247"/>
                </a:lnTo>
                <a:lnTo>
                  <a:pt x="2942653" y="3275927"/>
                </a:lnTo>
                <a:lnTo>
                  <a:pt x="2946534" y="3275927"/>
                </a:lnTo>
                <a:lnTo>
                  <a:pt x="2946573" y="3265958"/>
                </a:lnTo>
                <a:lnTo>
                  <a:pt x="2946880" y="3263749"/>
                </a:lnTo>
                <a:lnTo>
                  <a:pt x="2946919" y="3253755"/>
                </a:lnTo>
                <a:lnTo>
                  <a:pt x="2946935" y="3253636"/>
                </a:lnTo>
                <a:lnTo>
                  <a:pt x="2942629" y="3253636"/>
                </a:lnTo>
                <a:lnTo>
                  <a:pt x="2942629" y="3251315"/>
                </a:lnTo>
                <a:lnTo>
                  <a:pt x="2947226" y="3251315"/>
                </a:lnTo>
                <a:lnTo>
                  <a:pt x="2947179" y="3241538"/>
                </a:lnTo>
                <a:lnTo>
                  <a:pt x="2947185" y="3241493"/>
                </a:lnTo>
                <a:lnTo>
                  <a:pt x="2942641" y="3241493"/>
                </a:lnTo>
                <a:lnTo>
                  <a:pt x="2942642" y="3239172"/>
                </a:lnTo>
                <a:lnTo>
                  <a:pt x="2947485" y="3239172"/>
                </a:lnTo>
                <a:lnTo>
                  <a:pt x="2947436" y="3229322"/>
                </a:lnTo>
                <a:lnTo>
                  <a:pt x="2947743" y="3227113"/>
                </a:lnTo>
                <a:lnTo>
                  <a:pt x="2947693" y="3217106"/>
                </a:lnTo>
                <a:lnTo>
                  <a:pt x="2947716" y="3216945"/>
                </a:lnTo>
                <a:lnTo>
                  <a:pt x="2942626" y="3216945"/>
                </a:lnTo>
                <a:lnTo>
                  <a:pt x="2942626" y="3214625"/>
                </a:lnTo>
                <a:lnTo>
                  <a:pt x="2948012" y="3214625"/>
                </a:lnTo>
                <a:lnTo>
                  <a:pt x="2947953" y="3204890"/>
                </a:lnTo>
                <a:lnTo>
                  <a:pt x="2947981" y="3204691"/>
                </a:lnTo>
                <a:lnTo>
                  <a:pt x="2942660" y="3204691"/>
                </a:lnTo>
                <a:lnTo>
                  <a:pt x="2942660" y="3202370"/>
                </a:lnTo>
                <a:lnTo>
                  <a:pt x="2948272" y="3202370"/>
                </a:lnTo>
                <a:lnTo>
                  <a:pt x="2948210" y="3192673"/>
                </a:lnTo>
                <a:lnTo>
                  <a:pt x="2948530" y="3190375"/>
                </a:lnTo>
                <a:lnTo>
                  <a:pt x="2948523" y="3181384"/>
                </a:lnTo>
                <a:lnTo>
                  <a:pt x="2942648" y="3181384"/>
                </a:lnTo>
                <a:lnTo>
                  <a:pt x="2942649" y="3176744"/>
                </a:lnTo>
                <a:lnTo>
                  <a:pt x="2948544" y="3176744"/>
                </a:lnTo>
                <a:lnTo>
                  <a:pt x="2948544" y="3176684"/>
                </a:lnTo>
                <a:lnTo>
                  <a:pt x="2948537" y="3167901"/>
                </a:lnTo>
                <a:lnTo>
                  <a:pt x="2942583" y="3167901"/>
                </a:lnTo>
                <a:lnTo>
                  <a:pt x="2942584" y="3165581"/>
                </a:lnTo>
                <a:lnTo>
                  <a:pt x="2948828" y="3165581"/>
                </a:lnTo>
                <a:lnTo>
                  <a:pt x="2948856" y="3165376"/>
                </a:lnTo>
                <a:lnTo>
                  <a:pt x="2948794" y="3155457"/>
                </a:lnTo>
                <a:lnTo>
                  <a:pt x="2949113" y="3153160"/>
                </a:lnTo>
                <a:lnTo>
                  <a:pt x="2949151" y="3143390"/>
                </a:lnTo>
                <a:lnTo>
                  <a:pt x="2942651" y="3143390"/>
                </a:lnTo>
                <a:lnTo>
                  <a:pt x="2942651" y="3141070"/>
                </a:lnTo>
                <a:lnTo>
                  <a:pt x="2949444" y="3141070"/>
                </a:lnTo>
                <a:lnTo>
                  <a:pt x="2949460" y="3140956"/>
                </a:lnTo>
                <a:lnTo>
                  <a:pt x="2949498" y="3131033"/>
                </a:lnTo>
                <a:lnTo>
                  <a:pt x="2942685" y="3131033"/>
                </a:lnTo>
                <a:lnTo>
                  <a:pt x="2942685" y="3128713"/>
                </a:lnTo>
                <a:lnTo>
                  <a:pt x="2949806" y="3128713"/>
                </a:lnTo>
                <a:lnTo>
                  <a:pt x="2949844" y="3118891"/>
                </a:lnTo>
                <a:lnTo>
                  <a:pt x="2942700" y="3118891"/>
                </a:lnTo>
                <a:lnTo>
                  <a:pt x="2942700" y="3116571"/>
                </a:lnTo>
                <a:lnTo>
                  <a:pt x="2950149" y="3116571"/>
                </a:lnTo>
                <a:lnTo>
                  <a:pt x="2950152" y="3116548"/>
                </a:lnTo>
                <a:lnTo>
                  <a:pt x="2950191" y="3106599"/>
                </a:lnTo>
                <a:lnTo>
                  <a:pt x="2942651" y="3106599"/>
                </a:lnTo>
                <a:lnTo>
                  <a:pt x="2942651" y="3104279"/>
                </a:lnTo>
                <a:lnTo>
                  <a:pt x="2950508" y="3104279"/>
                </a:lnTo>
                <a:lnTo>
                  <a:pt x="2950511" y="3104256"/>
                </a:lnTo>
                <a:lnTo>
                  <a:pt x="2950538" y="3094349"/>
                </a:lnTo>
                <a:lnTo>
                  <a:pt x="2950857" y="3092052"/>
                </a:lnTo>
                <a:lnTo>
                  <a:pt x="2950874" y="3086579"/>
                </a:lnTo>
                <a:lnTo>
                  <a:pt x="2949135" y="3086583"/>
                </a:lnTo>
                <a:lnTo>
                  <a:pt x="2949130" y="3084262"/>
                </a:lnTo>
                <a:lnTo>
                  <a:pt x="2950880" y="3084259"/>
                </a:lnTo>
                <a:lnTo>
                  <a:pt x="2950887" y="3082146"/>
                </a:lnTo>
                <a:lnTo>
                  <a:pt x="2950896" y="3082076"/>
                </a:lnTo>
                <a:lnTo>
                  <a:pt x="2942630" y="3082076"/>
                </a:lnTo>
                <a:lnTo>
                  <a:pt x="2942630" y="3079756"/>
                </a:lnTo>
                <a:lnTo>
                  <a:pt x="2951208" y="3079756"/>
                </a:lnTo>
                <a:lnTo>
                  <a:pt x="2951233" y="3069942"/>
                </a:lnTo>
                <a:lnTo>
                  <a:pt x="2951250" y="3069823"/>
                </a:lnTo>
                <a:lnTo>
                  <a:pt x="2942663" y="3069823"/>
                </a:lnTo>
                <a:lnTo>
                  <a:pt x="2942664" y="3067502"/>
                </a:lnTo>
                <a:lnTo>
                  <a:pt x="2951552" y="3067502"/>
                </a:lnTo>
                <a:lnTo>
                  <a:pt x="2951543" y="3058695"/>
                </a:lnTo>
                <a:lnTo>
                  <a:pt x="2942716" y="3058695"/>
                </a:lnTo>
                <a:lnTo>
                  <a:pt x="2942716" y="3054055"/>
                </a:lnTo>
                <a:lnTo>
                  <a:pt x="2951541" y="3054055"/>
                </a:lnTo>
                <a:lnTo>
                  <a:pt x="2951533" y="3045300"/>
                </a:lnTo>
                <a:lnTo>
                  <a:pt x="2942642" y="3045300"/>
                </a:lnTo>
                <a:lnTo>
                  <a:pt x="2942642" y="3042979"/>
                </a:lnTo>
                <a:lnTo>
                  <a:pt x="2951830" y="3042979"/>
                </a:lnTo>
                <a:lnTo>
                  <a:pt x="2951852" y="3042821"/>
                </a:lnTo>
                <a:lnTo>
                  <a:pt x="2951878" y="3033044"/>
                </a:lnTo>
                <a:lnTo>
                  <a:pt x="2942673" y="3033044"/>
                </a:lnTo>
                <a:lnTo>
                  <a:pt x="2942673" y="3030724"/>
                </a:lnTo>
                <a:lnTo>
                  <a:pt x="2952183" y="3030723"/>
                </a:lnTo>
                <a:lnTo>
                  <a:pt x="2952198" y="3030617"/>
                </a:lnTo>
                <a:lnTo>
                  <a:pt x="2952239" y="3020778"/>
                </a:lnTo>
                <a:lnTo>
                  <a:pt x="2942617" y="3020778"/>
                </a:lnTo>
                <a:lnTo>
                  <a:pt x="2942618" y="3018457"/>
                </a:lnTo>
                <a:lnTo>
                  <a:pt x="2952541" y="3018457"/>
                </a:lnTo>
                <a:lnTo>
                  <a:pt x="2952547" y="3018414"/>
                </a:lnTo>
                <a:lnTo>
                  <a:pt x="2952587" y="3008522"/>
                </a:lnTo>
                <a:lnTo>
                  <a:pt x="2942651" y="3008522"/>
                </a:lnTo>
                <a:lnTo>
                  <a:pt x="2942651" y="3006202"/>
                </a:lnTo>
                <a:lnTo>
                  <a:pt x="2952894" y="3006202"/>
                </a:lnTo>
                <a:lnTo>
                  <a:pt x="2952932" y="2996279"/>
                </a:lnTo>
                <a:lnTo>
                  <a:pt x="2942575" y="2996279"/>
                </a:lnTo>
                <a:lnTo>
                  <a:pt x="2942575" y="2993958"/>
                </a:lnTo>
                <a:lnTo>
                  <a:pt x="2953241" y="2993958"/>
                </a:lnTo>
                <a:lnTo>
                  <a:pt x="2953279" y="2984011"/>
                </a:lnTo>
                <a:lnTo>
                  <a:pt x="2953281" y="2983998"/>
                </a:lnTo>
                <a:lnTo>
                  <a:pt x="2942618" y="2983998"/>
                </a:lnTo>
                <a:lnTo>
                  <a:pt x="2942619" y="2981677"/>
                </a:lnTo>
                <a:lnTo>
                  <a:pt x="2953586" y="2981677"/>
                </a:lnTo>
                <a:lnTo>
                  <a:pt x="2953625" y="2971807"/>
                </a:lnTo>
                <a:lnTo>
                  <a:pt x="2953636" y="2971730"/>
                </a:lnTo>
                <a:lnTo>
                  <a:pt x="2942651" y="2971730"/>
                </a:lnTo>
                <a:lnTo>
                  <a:pt x="2942651" y="2969410"/>
                </a:lnTo>
                <a:lnTo>
                  <a:pt x="2953932" y="2969409"/>
                </a:lnTo>
                <a:lnTo>
                  <a:pt x="2953971" y="2959603"/>
                </a:lnTo>
                <a:lnTo>
                  <a:pt x="2953989" y="2959476"/>
                </a:lnTo>
                <a:lnTo>
                  <a:pt x="2942685" y="2959476"/>
                </a:lnTo>
                <a:lnTo>
                  <a:pt x="2942685" y="2957156"/>
                </a:lnTo>
                <a:lnTo>
                  <a:pt x="2954279" y="2957155"/>
                </a:lnTo>
                <a:lnTo>
                  <a:pt x="2954318" y="2947399"/>
                </a:lnTo>
                <a:lnTo>
                  <a:pt x="2954343" y="2947220"/>
                </a:lnTo>
                <a:lnTo>
                  <a:pt x="2942719" y="2947220"/>
                </a:lnTo>
                <a:lnTo>
                  <a:pt x="2942716" y="2944900"/>
                </a:lnTo>
                <a:lnTo>
                  <a:pt x="2954624" y="2944900"/>
                </a:lnTo>
                <a:lnTo>
                  <a:pt x="2954618" y="2936180"/>
                </a:lnTo>
                <a:lnTo>
                  <a:pt x="2954617" y="2936080"/>
                </a:lnTo>
                <a:lnTo>
                  <a:pt x="2942594" y="2936080"/>
                </a:lnTo>
                <a:lnTo>
                  <a:pt x="2942595" y="2931440"/>
                </a:lnTo>
                <a:lnTo>
                  <a:pt x="2954627" y="2931440"/>
                </a:lnTo>
                <a:lnTo>
                  <a:pt x="2954620" y="2922697"/>
                </a:lnTo>
                <a:lnTo>
                  <a:pt x="2942697" y="2922698"/>
                </a:lnTo>
                <a:lnTo>
                  <a:pt x="2942698" y="2920377"/>
                </a:lnTo>
                <a:lnTo>
                  <a:pt x="2954926" y="2920377"/>
                </a:lnTo>
                <a:lnTo>
                  <a:pt x="2954939" y="2920279"/>
                </a:lnTo>
                <a:lnTo>
                  <a:pt x="2954879" y="2910431"/>
                </a:lnTo>
                <a:lnTo>
                  <a:pt x="2942639" y="2910431"/>
                </a:lnTo>
                <a:lnTo>
                  <a:pt x="2942639" y="2908110"/>
                </a:lnTo>
                <a:lnTo>
                  <a:pt x="2955189" y="2908110"/>
                </a:lnTo>
                <a:lnTo>
                  <a:pt x="2955196" y="2908062"/>
                </a:lnTo>
                <a:lnTo>
                  <a:pt x="2955223" y="2898175"/>
                </a:lnTo>
                <a:lnTo>
                  <a:pt x="2942673" y="2898175"/>
                </a:lnTo>
                <a:lnTo>
                  <a:pt x="2942673" y="2895855"/>
                </a:lnTo>
                <a:lnTo>
                  <a:pt x="2955338" y="2895855"/>
                </a:lnTo>
                <a:lnTo>
                  <a:pt x="2955360" y="2887455"/>
                </a:lnTo>
                <a:lnTo>
                  <a:pt x="2955575" y="2885909"/>
                </a:lnTo>
                <a:lnTo>
                  <a:pt x="2942620" y="2885909"/>
                </a:lnTo>
                <a:lnTo>
                  <a:pt x="2942621" y="2883588"/>
                </a:lnTo>
                <a:lnTo>
                  <a:pt x="2955669" y="2883587"/>
                </a:lnTo>
                <a:lnTo>
                  <a:pt x="2955620" y="2875239"/>
                </a:lnTo>
                <a:lnTo>
                  <a:pt x="2955837" y="2873677"/>
                </a:lnTo>
                <a:lnTo>
                  <a:pt x="2942631" y="2873677"/>
                </a:lnTo>
                <a:lnTo>
                  <a:pt x="2942631" y="2871356"/>
                </a:lnTo>
                <a:lnTo>
                  <a:pt x="2955929" y="2871356"/>
                </a:lnTo>
                <a:lnTo>
                  <a:pt x="2955877" y="2863022"/>
                </a:lnTo>
                <a:lnTo>
                  <a:pt x="2956105" y="2861385"/>
                </a:lnTo>
                <a:lnTo>
                  <a:pt x="2942596" y="2861386"/>
                </a:lnTo>
                <a:lnTo>
                  <a:pt x="2942596" y="2859065"/>
                </a:lnTo>
                <a:lnTo>
                  <a:pt x="2956202" y="2859064"/>
                </a:lnTo>
                <a:lnTo>
                  <a:pt x="2956236" y="2850730"/>
                </a:lnTo>
                <a:lnTo>
                  <a:pt x="2956446" y="2849219"/>
                </a:lnTo>
                <a:lnTo>
                  <a:pt x="2942618" y="2849219"/>
                </a:lnTo>
                <a:lnTo>
                  <a:pt x="2942618" y="2846899"/>
                </a:lnTo>
                <a:lnTo>
                  <a:pt x="2956549" y="2846898"/>
                </a:lnTo>
                <a:lnTo>
                  <a:pt x="2956582" y="2838526"/>
                </a:lnTo>
                <a:lnTo>
                  <a:pt x="2956668" y="2837907"/>
                </a:lnTo>
                <a:lnTo>
                  <a:pt x="2956812" y="2836874"/>
                </a:lnTo>
                <a:lnTo>
                  <a:pt x="2942652" y="2836874"/>
                </a:lnTo>
                <a:lnTo>
                  <a:pt x="2942653" y="2834554"/>
                </a:lnTo>
                <a:lnTo>
                  <a:pt x="2956897" y="2834554"/>
                </a:lnTo>
                <a:lnTo>
                  <a:pt x="2956929" y="2826322"/>
                </a:lnTo>
                <a:lnTo>
                  <a:pt x="2957167" y="2824606"/>
                </a:lnTo>
                <a:lnTo>
                  <a:pt x="2942597" y="2824607"/>
                </a:lnTo>
                <a:lnTo>
                  <a:pt x="2942594" y="2822286"/>
                </a:lnTo>
                <a:lnTo>
                  <a:pt x="2957247" y="2822286"/>
                </a:lnTo>
                <a:lnTo>
                  <a:pt x="2957241" y="2815015"/>
                </a:lnTo>
                <a:lnTo>
                  <a:pt x="2957273" y="2813479"/>
                </a:lnTo>
                <a:lnTo>
                  <a:pt x="2942653" y="2813479"/>
                </a:lnTo>
                <a:lnTo>
                  <a:pt x="2942654" y="2808839"/>
                </a:lnTo>
                <a:lnTo>
                  <a:pt x="2957338" y="2808839"/>
                </a:lnTo>
                <a:lnTo>
                  <a:pt x="2957332" y="2801424"/>
                </a:lnTo>
                <a:lnTo>
                  <a:pt x="2957518" y="2800084"/>
                </a:lnTo>
                <a:lnTo>
                  <a:pt x="2942664" y="2800084"/>
                </a:lnTo>
                <a:lnTo>
                  <a:pt x="2942664" y="2797763"/>
                </a:lnTo>
                <a:lnTo>
                  <a:pt x="2957656" y="2797763"/>
                </a:lnTo>
                <a:lnTo>
                  <a:pt x="2957678" y="2789220"/>
                </a:lnTo>
                <a:lnTo>
                  <a:pt x="2957871" y="2787829"/>
                </a:lnTo>
                <a:lnTo>
                  <a:pt x="2942697" y="2787829"/>
                </a:lnTo>
                <a:lnTo>
                  <a:pt x="2942698" y="2785509"/>
                </a:lnTo>
                <a:lnTo>
                  <a:pt x="2958001" y="2785509"/>
                </a:lnTo>
                <a:lnTo>
                  <a:pt x="2958024" y="2777016"/>
                </a:lnTo>
                <a:lnTo>
                  <a:pt x="2958227" y="2775562"/>
                </a:lnTo>
                <a:lnTo>
                  <a:pt x="2942642" y="2775562"/>
                </a:lnTo>
                <a:lnTo>
                  <a:pt x="2942642" y="2773241"/>
                </a:lnTo>
                <a:lnTo>
                  <a:pt x="2958347" y="2773241"/>
                </a:lnTo>
                <a:lnTo>
                  <a:pt x="2958371" y="2764812"/>
                </a:lnTo>
                <a:lnTo>
                  <a:pt x="2958580" y="2763306"/>
                </a:lnTo>
                <a:lnTo>
                  <a:pt x="2942673" y="2763306"/>
                </a:lnTo>
                <a:lnTo>
                  <a:pt x="2942673" y="2760986"/>
                </a:lnTo>
                <a:lnTo>
                  <a:pt x="2958680" y="2760986"/>
                </a:lnTo>
                <a:lnTo>
                  <a:pt x="2958628" y="2752596"/>
                </a:lnTo>
                <a:lnTo>
                  <a:pt x="2958839" y="2751075"/>
                </a:lnTo>
                <a:lnTo>
                  <a:pt x="2942689" y="2751075"/>
                </a:lnTo>
                <a:lnTo>
                  <a:pt x="2942689" y="2748755"/>
                </a:lnTo>
                <a:lnTo>
                  <a:pt x="2958940" y="2748754"/>
                </a:lnTo>
                <a:lnTo>
                  <a:pt x="2958900" y="2740291"/>
                </a:lnTo>
                <a:lnTo>
                  <a:pt x="2959110" y="2738784"/>
                </a:lnTo>
                <a:lnTo>
                  <a:pt x="2942654" y="2738784"/>
                </a:lnTo>
                <a:lnTo>
                  <a:pt x="2942655" y="2736464"/>
                </a:lnTo>
                <a:lnTo>
                  <a:pt x="2959198" y="2736464"/>
                </a:lnTo>
                <a:lnTo>
                  <a:pt x="2959157" y="2728075"/>
                </a:lnTo>
                <a:lnTo>
                  <a:pt x="2959360" y="2726618"/>
                </a:lnTo>
                <a:lnTo>
                  <a:pt x="2942673" y="2726618"/>
                </a:lnTo>
                <a:lnTo>
                  <a:pt x="2942674" y="2724297"/>
                </a:lnTo>
                <a:lnTo>
                  <a:pt x="2959469" y="2724297"/>
                </a:lnTo>
                <a:lnTo>
                  <a:pt x="2959504" y="2715870"/>
                </a:lnTo>
                <a:lnTo>
                  <a:pt x="2959811" y="2713661"/>
                </a:lnTo>
                <a:lnTo>
                  <a:pt x="2959839" y="2706737"/>
                </a:lnTo>
                <a:lnTo>
                  <a:pt x="2948232" y="2706763"/>
                </a:lnTo>
                <a:lnTo>
                  <a:pt x="2948226" y="2704443"/>
                </a:lnTo>
                <a:lnTo>
                  <a:pt x="2959848" y="2704417"/>
                </a:lnTo>
                <a:lnTo>
                  <a:pt x="2959850" y="2703667"/>
                </a:lnTo>
                <a:lnTo>
                  <a:pt x="2960081" y="2702005"/>
                </a:lnTo>
                <a:lnTo>
                  <a:pt x="2942653" y="2702005"/>
                </a:lnTo>
                <a:lnTo>
                  <a:pt x="2942653" y="2699685"/>
                </a:lnTo>
                <a:lnTo>
                  <a:pt x="2960108" y="2699685"/>
                </a:lnTo>
                <a:lnTo>
                  <a:pt x="2960101" y="2692801"/>
                </a:lnTo>
                <a:lnTo>
                  <a:pt x="2960109" y="2688208"/>
                </a:lnTo>
                <a:lnTo>
                  <a:pt x="2960154" y="2683276"/>
                </a:lnTo>
                <a:lnTo>
                  <a:pt x="2948262" y="2683303"/>
                </a:lnTo>
                <a:lnTo>
                  <a:pt x="2948251" y="2678664"/>
                </a:lnTo>
                <a:lnTo>
                  <a:pt x="2960268" y="2678637"/>
                </a:lnTo>
                <a:lnTo>
                  <a:pt x="2960496" y="2677000"/>
                </a:lnTo>
                <a:lnTo>
                  <a:pt x="2960463" y="2669885"/>
                </a:lnTo>
                <a:lnTo>
                  <a:pt x="2948161" y="2669913"/>
                </a:lnTo>
                <a:lnTo>
                  <a:pt x="2948158" y="2667593"/>
                </a:lnTo>
                <a:lnTo>
                  <a:pt x="2960451" y="2667565"/>
                </a:lnTo>
                <a:lnTo>
                  <a:pt x="2960449" y="2666993"/>
                </a:lnTo>
                <a:lnTo>
                  <a:pt x="2960696" y="2665216"/>
                </a:lnTo>
                <a:lnTo>
                  <a:pt x="2942578" y="2665216"/>
                </a:lnTo>
                <a:lnTo>
                  <a:pt x="2942579" y="2662895"/>
                </a:lnTo>
                <a:lnTo>
                  <a:pt x="2960764" y="2662895"/>
                </a:lnTo>
                <a:lnTo>
                  <a:pt x="2960795" y="2654790"/>
                </a:lnTo>
                <a:lnTo>
                  <a:pt x="2961050" y="2652959"/>
                </a:lnTo>
                <a:lnTo>
                  <a:pt x="2942698" y="2652960"/>
                </a:lnTo>
                <a:lnTo>
                  <a:pt x="2942698" y="2650640"/>
                </a:lnTo>
                <a:lnTo>
                  <a:pt x="2961108" y="2650639"/>
                </a:lnTo>
                <a:lnTo>
                  <a:pt x="2961141" y="2642585"/>
                </a:lnTo>
                <a:lnTo>
                  <a:pt x="2961399" y="2640730"/>
                </a:lnTo>
                <a:lnTo>
                  <a:pt x="2961361" y="2633122"/>
                </a:lnTo>
                <a:lnTo>
                  <a:pt x="2948182" y="2633152"/>
                </a:lnTo>
                <a:lnTo>
                  <a:pt x="2948177" y="2630832"/>
                </a:lnTo>
                <a:lnTo>
                  <a:pt x="2961350" y="2630802"/>
                </a:lnTo>
                <a:lnTo>
                  <a:pt x="2961349" y="2630724"/>
                </a:lnTo>
                <a:lnTo>
                  <a:pt x="2961664" y="2628461"/>
                </a:lnTo>
                <a:lnTo>
                  <a:pt x="2942655" y="2628461"/>
                </a:lnTo>
                <a:lnTo>
                  <a:pt x="2942656" y="2626140"/>
                </a:lnTo>
                <a:lnTo>
                  <a:pt x="2961676" y="2626140"/>
                </a:lnTo>
                <a:lnTo>
                  <a:pt x="2961699" y="2618519"/>
                </a:lnTo>
                <a:lnTo>
                  <a:pt x="2962018" y="2616222"/>
                </a:lnTo>
                <a:lnTo>
                  <a:pt x="2962018" y="2616183"/>
                </a:lnTo>
                <a:lnTo>
                  <a:pt x="2942710" y="2616183"/>
                </a:lnTo>
                <a:lnTo>
                  <a:pt x="2942710" y="2613862"/>
                </a:lnTo>
                <a:lnTo>
                  <a:pt x="2962024" y="2613862"/>
                </a:lnTo>
                <a:lnTo>
                  <a:pt x="2962045" y="2606316"/>
                </a:lnTo>
                <a:lnTo>
                  <a:pt x="2962364" y="2604018"/>
                </a:lnTo>
                <a:lnTo>
                  <a:pt x="2962384" y="2596435"/>
                </a:lnTo>
                <a:lnTo>
                  <a:pt x="2948012" y="2596468"/>
                </a:lnTo>
                <a:lnTo>
                  <a:pt x="2948006" y="2594148"/>
                </a:lnTo>
                <a:lnTo>
                  <a:pt x="2962390" y="2594115"/>
                </a:lnTo>
                <a:lnTo>
                  <a:pt x="2962391" y="2594111"/>
                </a:lnTo>
                <a:lnTo>
                  <a:pt x="2962711" y="2591814"/>
                </a:lnTo>
                <a:lnTo>
                  <a:pt x="2962711" y="2591748"/>
                </a:lnTo>
                <a:lnTo>
                  <a:pt x="2942676" y="2591749"/>
                </a:lnTo>
                <a:lnTo>
                  <a:pt x="2942676" y="2589428"/>
                </a:lnTo>
                <a:lnTo>
                  <a:pt x="2962717" y="2589427"/>
                </a:lnTo>
                <a:lnTo>
                  <a:pt x="2962737" y="2581908"/>
                </a:lnTo>
                <a:lnTo>
                  <a:pt x="2963020" y="2579875"/>
                </a:lnTo>
                <a:lnTo>
                  <a:pt x="2963013" y="2571922"/>
                </a:lnTo>
                <a:lnTo>
                  <a:pt x="2947936" y="2571957"/>
                </a:lnTo>
                <a:lnTo>
                  <a:pt x="2947931" y="2569636"/>
                </a:lnTo>
                <a:lnTo>
                  <a:pt x="2963013" y="2569602"/>
                </a:lnTo>
                <a:lnTo>
                  <a:pt x="2963017" y="2568264"/>
                </a:lnTo>
                <a:lnTo>
                  <a:pt x="2942678" y="2568264"/>
                </a:lnTo>
                <a:lnTo>
                  <a:pt x="2942678" y="2563624"/>
                </a:lnTo>
                <a:lnTo>
                  <a:pt x="2963024" y="2563624"/>
                </a:lnTo>
                <a:lnTo>
                  <a:pt x="2963030" y="2559066"/>
                </a:lnTo>
                <a:lnTo>
                  <a:pt x="3164233" y="2559028"/>
                </a:lnTo>
                <a:lnTo>
                  <a:pt x="3214672" y="2196462"/>
                </a:lnTo>
                <a:cubicBezTo>
                  <a:pt x="3215817" y="2188397"/>
                  <a:pt x="3220112" y="2181552"/>
                  <a:pt x="3226138" y="2177005"/>
                </a:cubicBezTo>
                <a:lnTo>
                  <a:pt x="3247906" y="2171314"/>
                </a:lnTo>
                <a:lnTo>
                  <a:pt x="3247995" y="2171291"/>
                </a:lnTo>
                <a:lnTo>
                  <a:pt x="3326991" y="2182281"/>
                </a:lnTo>
                <a:lnTo>
                  <a:pt x="3326992" y="2182281"/>
                </a:lnTo>
                <a:lnTo>
                  <a:pt x="3452755" y="2199777"/>
                </a:lnTo>
                <a:cubicBezTo>
                  <a:pt x="3468929" y="2202027"/>
                  <a:pt x="3480226" y="2216921"/>
                  <a:pt x="3478029" y="2233100"/>
                </a:cubicBezTo>
                <a:lnTo>
                  <a:pt x="3467022" y="2312223"/>
                </a:lnTo>
                <a:lnTo>
                  <a:pt x="3467287" y="2312260"/>
                </a:lnTo>
                <a:lnTo>
                  <a:pt x="3435431" y="2541249"/>
                </a:lnTo>
                <a:lnTo>
                  <a:pt x="3435165" y="2541212"/>
                </a:lnTo>
                <a:lnTo>
                  <a:pt x="3423378" y="2625939"/>
                </a:lnTo>
                <a:cubicBezTo>
                  <a:pt x="3421035" y="2642072"/>
                  <a:pt x="3406121" y="2653313"/>
                  <a:pt x="3389967" y="2651110"/>
                </a:cubicBezTo>
                <a:lnTo>
                  <a:pt x="3389879" y="2651098"/>
                </a:lnTo>
                <a:lnTo>
                  <a:pt x="3264203" y="2633614"/>
                </a:lnTo>
                <a:lnTo>
                  <a:pt x="3264027" y="2633589"/>
                </a:lnTo>
                <a:lnTo>
                  <a:pt x="3231802" y="2629106"/>
                </a:lnTo>
                <a:lnTo>
                  <a:pt x="3225805" y="3126325"/>
                </a:lnTo>
                <a:lnTo>
                  <a:pt x="3317707" y="2884967"/>
                </a:lnTo>
                <a:cubicBezTo>
                  <a:pt x="3379620" y="2742410"/>
                  <a:pt x="3450668" y="2603998"/>
                  <a:pt x="3530397" y="2470596"/>
                </a:cubicBezTo>
                <a:lnTo>
                  <a:pt x="3569047" y="2492557"/>
                </a:lnTo>
                <a:lnTo>
                  <a:pt x="3529816" y="2470245"/>
                </a:lnTo>
                <a:lnTo>
                  <a:pt x="3574011" y="2397709"/>
                </a:lnTo>
                <a:lnTo>
                  <a:pt x="3650296" y="2272513"/>
                </a:lnTo>
                <a:cubicBezTo>
                  <a:pt x="3701798" y="2189345"/>
                  <a:pt x="3748728" y="2117550"/>
                  <a:pt x="3787566" y="2059755"/>
                </a:cubicBezTo>
                <a:lnTo>
                  <a:pt x="3819441" y="2012811"/>
                </a:lnTo>
                <a:lnTo>
                  <a:pt x="3818574" y="2012239"/>
                </a:lnTo>
                <a:cubicBezTo>
                  <a:pt x="3813285" y="1972875"/>
                  <a:pt x="3815464" y="1932862"/>
                  <a:pt x="3824981" y="1894304"/>
                </a:cubicBezTo>
                <a:cubicBezTo>
                  <a:pt x="3832409" y="1864229"/>
                  <a:pt x="3844520" y="1835518"/>
                  <a:pt x="3860874" y="1809207"/>
                </a:cubicBezTo>
                <a:lnTo>
                  <a:pt x="3861291" y="1808565"/>
                </a:lnTo>
                <a:lnTo>
                  <a:pt x="3862558" y="1806172"/>
                </a:lnTo>
                <a:lnTo>
                  <a:pt x="3862653" y="1805489"/>
                </a:lnTo>
                <a:cubicBezTo>
                  <a:pt x="3867340" y="1796601"/>
                  <a:pt x="3872478" y="1787965"/>
                  <a:pt x="3878055" y="1779615"/>
                </a:cubicBezTo>
                <a:cubicBezTo>
                  <a:pt x="3888909" y="1763107"/>
                  <a:pt x="3900354" y="1748843"/>
                  <a:pt x="3910039" y="1736857"/>
                </a:cubicBezTo>
                <a:cubicBezTo>
                  <a:pt x="3954807" y="1682310"/>
                  <a:pt x="4013308" y="1640692"/>
                  <a:pt x="4079514" y="1616291"/>
                </a:cubicBezTo>
                <a:cubicBezTo>
                  <a:pt x="4085310" y="1614123"/>
                  <a:pt x="4090717" y="1612173"/>
                  <a:pt x="4095910" y="1610463"/>
                </a:cubicBezTo>
                <a:lnTo>
                  <a:pt x="4101001" y="1608829"/>
                </a:lnTo>
                <a:lnTo>
                  <a:pt x="4100956" y="1609010"/>
                </a:lnTo>
                <a:lnTo>
                  <a:pt x="4101165" y="1608943"/>
                </a:lnTo>
                <a:cubicBezTo>
                  <a:pt x="4098615" y="1618859"/>
                  <a:pt x="4095766" y="1630264"/>
                  <a:pt x="4092633" y="1643072"/>
                </a:cubicBezTo>
                <a:lnTo>
                  <a:pt x="4092559" y="1643601"/>
                </a:lnTo>
                <a:lnTo>
                  <a:pt x="4083020" y="1684977"/>
                </a:lnTo>
                <a:cubicBezTo>
                  <a:pt x="4081255" y="1692479"/>
                  <a:pt x="4079530" y="1700348"/>
                  <a:pt x="4077756" y="1708568"/>
                </a:cubicBezTo>
                <a:cubicBezTo>
                  <a:pt x="4074244" y="1724746"/>
                  <a:pt x="4070560" y="1742162"/>
                  <a:pt x="4066917" y="1760575"/>
                </a:cubicBezTo>
                <a:cubicBezTo>
                  <a:pt x="4053323" y="1828503"/>
                  <a:pt x="4048933" y="1863298"/>
                  <a:pt x="4040638" y="1893134"/>
                </a:cubicBezTo>
                <a:cubicBezTo>
                  <a:pt x="4037349" y="1905316"/>
                  <a:pt x="4033125" y="1917224"/>
                  <a:pt x="4028024" y="1928766"/>
                </a:cubicBezTo>
                <a:cubicBezTo>
                  <a:pt x="4015607" y="1957309"/>
                  <a:pt x="3993943" y="1994041"/>
                  <a:pt x="3953717" y="2032156"/>
                </a:cubicBezTo>
                <a:lnTo>
                  <a:pt x="3912023" y="2066329"/>
                </a:lnTo>
                <a:lnTo>
                  <a:pt x="3830301" y="2302452"/>
                </a:lnTo>
                <a:lnTo>
                  <a:pt x="3751196" y="2498410"/>
                </a:lnTo>
                <a:lnTo>
                  <a:pt x="3730874" y="2548755"/>
                </a:lnTo>
                <a:cubicBezTo>
                  <a:pt x="3725962" y="2558161"/>
                  <a:pt x="3721844" y="2567679"/>
                  <a:pt x="3718017" y="2577055"/>
                </a:cubicBezTo>
                <a:lnTo>
                  <a:pt x="3715065" y="2575372"/>
                </a:lnTo>
                <a:lnTo>
                  <a:pt x="3715016" y="2575483"/>
                </a:lnTo>
                <a:lnTo>
                  <a:pt x="3718334" y="2577370"/>
                </a:lnTo>
                <a:cubicBezTo>
                  <a:pt x="3650856" y="2730242"/>
                  <a:pt x="3576212" y="2879749"/>
                  <a:pt x="3494680" y="3025398"/>
                </a:cubicBezTo>
                <a:lnTo>
                  <a:pt x="3345535" y="3264540"/>
                </a:lnTo>
                <a:lnTo>
                  <a:pt x="4471600" y="1946346"/>
                </a:lnTo>
                <a:lnTo>
                  <a:pt x="4471936" y="1946634"/>
                </a:lnTo>
                <a:lnTo>
                  <a:pt x="4472525" y="1945944"/>
                </a:lnTo>
                <a:lnTo>
                  <a:pt x="4472790" y="1945981"/>
                </a:lnTo>
                <a:lnTo>
                  <a:pt x="4474042" y="1947050"/>
                </a:lnTo>
                <a:lnTo>
                  <a:pt x="4475420" y="1945437"/>
                </a:lnTo>
                <a:lnTo>
                  <a:pt x="4610844" y="2061213"/>
                </a:lnTo>
                <a:lnTo>
                  <a:pt x="4609518" y="2062764"/>
                </a:lnTo>
                <a:lnTo>
                  <a:pt x="4686712" y="2128694"/>
                </a:lnTo>
                <a:lnTo>
                  <a:pt x="5264314" y="1063826"/>
                </a:lnTo>
                <a:cubicBezTo>
                  <a:pt x="5264676" y="1062583"/>
                  <a:pt x="5265175" y="1061384"/>
                  <a:pt x="5265802" y="1060249"/>
                </a:cubicBezTo>
                <a:lnTo>
                  <a:pt x="5268095" y="1058441"/>
                </a:lnTo>
                <a:lnTo>
                  <a:pt x="5267787" y="1058273"/>
                </a:lnTo>
                <a:lnTo>
                  <a:pt x="5315156" y="1012432"/>
                </a:lnTo>
                <a:lnTo>
                  <a:pt x="5370445" y="958862"/>
                </a:lnTo>
                <a:lnTo>
                  <a:pt x="5375751" y="953745"/>
                </a:lnTo>
                <a:lnTo>
                  <a:pt x="5377102" y="953699"/>
                </a:lnTo>
                <a:close/>
                <a:moveTo>
                  <a:pt x="4610339" y="726752"/>
                </a:moveTo>
                <a:cubicBezTo>
                  <a:pt x="4623685" y="727798"/>
                  <a:pt x="4636824" y="730665"/>
                  <a:pt x="4649397" y="735271"/>
                </a:cubicBezTo>
                <a:lnTo>
                  <a:pt x="4649660" y="735220"/>
                </a:lnTo>
                <a:lnTo>
                  <a:pt x="4641808" y="737859"/>
                </a:lnTo>
                <a:lnTo>
                  <a:pt x="4674844" y="747169"/>
                </a:lnTo>
                <a:cubicBezTo>
                  <a:pt x="4726003" y="772753"/>
                  <a:pt x="4760674" y="825567"/>
                  <a:pt x="4760794" y="885943"/>
                </a:cubicBezTo>
                <a:lnTo>
                  <a:pt x="4760933" y="1199701"/>
                </a:lnTo>
                <a:lnTo>
                  <a:pt x="4761276" y="1273223"/>
                </a:lnTo>
                <a:lnTo>
                  <a:pt x="4761299" y="1469991"/>
                </a:lnTo>
                <a:cubicBezTo>
                  <a:pt x="4759907" y="1485520"/>
                  <a:pt x="4746245" y="1497018"/>
                  <a:pt x="4730702" y="1495739"/>
                </a:cubicBezTo>
                <a:lnTo>
                  <a:pt x="4713214" y="1494218"/>
                </a:lnTo>
                <a:lnTo>
                  <a:pt x="4660648" y="1616655"/>
                </a:lnTo>
                <a:lnTo>
                  <a:pt x="4620367" y="1613146"/>
                </a:lnTo>
                <a:lnTo>
                  <a:pt x="4615516" y="1668532"/>
                </a:lnTo>
                <a:lnTo>
                  <a:pt x="4576582" y="1665138"/>
                </a:lnTo>
                <a:lnTo>
                  <a:pt x="4571053" y="1728182"/>
                </a:lnTo>
                <a:lnTo>
                  <a:pt x="4492906" y="1770837"/>
                </a:lnTo>
                <a:lnTo>
                  <a:pt x="4492965" y="1770179"/>
                </a:lnTo>
                <a:lnTo>
                  <a:pt x="4491892" y="1770760"/>
                </a:lnTo>
                <a:lnTo>
                  <a:pt x="4498783" y="1661417"/>
                </a:lnTo>
                <a:lnTo>
                  <a:pt x="4469522" y="1657115"/>
                </a:lnTo>
                <a:lnTo>
                  <a:pt x="4469561" y="1655807"/>
                </a:lnTo>
                <a:lnTo>
                  <a:pt x="4465756" y="1655475"/>
                </a:lnTo>
                <a:lnTo>
                  <a:pt x="4470246" y="1604032"/>
                </a:lnTo>
                <a:lnTo>
                  <a:pt x="4423331" y="1599903"/>
                </a:lnTo>
                <a:lnTo>
                  <a:pt x="4394763" y="1470005"/>
                </a:lnTo>
                <a:lnTo>
                  <a:pt x="4395791" y="1470096"/>
                </a:lnTo>
                <a:lnTo>
                  <a:pt x="4395013" y="1466548"/>
                </a:lnTo>
                <a:lnTo>
                  <a:pt x="4377057" y="1464986"/>
                </a:lnTo>
                <a:lnTo>
                  <a:pt x="4368816" y="1460693"/>
                </a:lnTo>
                <a:lnTo>
                  <a:pt x="4368693" y="1460682"/>
                </a:lnTo>
                <a:lnTo>
                  <a:pt x="4358563" y="1455351"/>
                </a:lnTo>
                <a:lnTo>
                  <a:pt x="4357880" y="1454995"/>
                </a:lnTo>
                <a:lnTo>
                  <a:pt x="4357879" y="1454991"/>
                </a:lnTo>
                <a:lnTo>
                  <a:pt x="4349546" y="1450606"/>
                </a:lnTo>
                <a:cubicBezTo>
                  <a:pt x="4344905" y="1445057"/>
                  <a:pt x="4342367" y="1437750"/>
                  <a:pt x="4343016" y="1429981"/>
                </a:cubicBezTo>
                <a:lnTo>
                  <a:pt x="4444009" y="854591"/>
                </a:lnTo>
                <a:cubicBezTo>
                  <a:pt x="4457924" y="775300"/>
                  <a:pt x="4530136" y="719801"/>
                  <a:pt x="4610339" y="726752"/>
                </a:cubicBezTo>
                <a:close/>
                <a:moveTo>
                  <a:pt x="3137489" y="323968"/>
                </a:moveTo>
                <a:lnTo>
                  <a:pt x="3163192" y="491992"/>
                </a:lnTo>
                <a:lnTo>
                  <a:pt x="3163198" y="491992"/>
                </a:lnTo>
                <a:lnTo>
                  <a:pt x="3163629" y="494814"/>
                </a:lnTo>
                <a:lnTo>
                  <a:pt x="3163623" y="494815"/>
                </a:lnTo>
                <a:lnTo>
                  <a:pt x="3168754" y="528360"/>
                </a:lnTo>
                <a:lnTo>
                  <a:pt x="3168766" y="528358"/>
                </a:lnTo>
                <a:lnTo>
                  <a:pt x="3169197" y="531180"/>
                </a:lnTo>
                <a:lnTo>
                  <a:pt x="3169188" y="531182"/>
                </a:lnTo>
                <a:lnTo>
                  <a:pt x="3170465" y="539538"/>
                </a:lnTo>
                <a:lnTo>
                  <a:pt x="3170492" y="539534"/>
                </a:lnTo>
                <a:lnTo>
                  <a:pt x="3170923" y="542356"/>
                </a:lnTo>
                <a:lnTo>
                  <a:pt x="3170896" y="542360"/>
                </a:lnTo>
                <a:lnTo>
                  <a:pt x="3172619" y="553619"/>
                </a:lnTo>
                <a:lnTo>
                  <a:pt x="3172634" y="553616"/>
                </a:lnTo>
                <a:lnTo>
                  <a:pt x="3173065" y="556439"/>
                </a:lnTo>
                <a:lnTo>
                  <a:pt x="3173050" y="556441"/>
                </a:lnTo>
                <a:lnTo>
                  <a:pt x="3174315" y="564713"/>
                </a:lnTo>
                <a:lnTo>
                  <a:pt x="3174321" y="564713"/>
                </a:lnTo>
                <a:lnTo>
                  <a:pt x="3174752" y="567535"/>
                </a:lnTo>
                <a:lnTo>
                  <a:pt x="3174746" y="567535"/>
                </a:lnTo>
                <a:lnTo>
                  <a:pt x="3179878" y="601075"/>
                </a:lnTo>
                <a:lnTo>
                  <a:pt x="3179914" y="601069"/>
                </a:lnTo>
                <a:lnTo>
                  <a:pt x="3180345" y="603891"/>
                </a:lnTo>
                <a:lnTo>
                  <a:pt x="3180309" y="603897"/>
                </a:lnTo>
                <a:lnTo>
                  <a:pt x="3183315" y="623551"/>
                </a:lnTo>
                <a:lnTo>
                  <a:pt x="3183318" y="623551"/>
                </a:lnTo>
                <a:lnTo>
                  <a:pt x="3183752" y="626373"/>
                </a:lnTo>
                <a:lnTo>
                  <a:pt x="3183749" y="626374"/>
                </a:lnTo>
                <a:lnTo>
                  <a:pt x="3187166" y="648737"/>
                </a:lnTo>
                <a:lnTo>
                  <a:pt x="3187187" y="648734"/>
                </a:lnTo>
                <a:lnTo>
                  <a:pt x="3187619" y="651556"/>
                </a:lnTo>
                <a:lnTo>
                  <a:pt x="3187597" y="651559"/>
                </a:lnTo>
                <a:lnTo>
                  <a:pt x="3209425" y="794251"/>
                </a:lnTo>
                <a:lnTo>
                  <a:pt x="3209425" y="794250"/>
                </a:lnTo>
                <a:lnTo>
                  <a:pt x="3209857" y="797073"/>
                </a:lnTo>
                <a:lnTo>
                  <a:pt x="3209857" y="797073"/>
                </a:lnTo>
                <a:lnTo>
                  <a:pt x="3213271" y="819395"/>
                </a:lnTo>
                <a:lnTo>
                  <a:pt x="3213280" y="819394"/>
                </a:lnTo>
                <a:lnTo>
                  <a:pt x="3213711" y="822215"/>
                </a:lnTo>
                <a:lnTo>
                  <a:pt x="3213703" y="822217"/>
                </a:lnTo>
                <a:lnTo>
                  <a:pt x="3222684" y="880932"/>
                </a:lnTo>
                <a:lnTo>
                  <a:pt x="3222702" y="880929"/>
                </a:lnTo>
                <a:lnTo>
                  <a:pt x="3223133" y="883751"/>
                </a:lnTo>
                <a:lnTo>
                  <a:pt x="3223115" y="883754"/>
                </a:lnTo>
                <a:lnTo>
                  <a:pt x="3227825" y="914550"/>
                </a:lnTo>
                <a:lnTo>
                  <a:pt x="3227879" y="914542"/>
                </a:lnTo>
                <a:lnTo>
                  <a:pt x="3228310" y="917364"/>
                </a:lnTo>
                <a:lnTo>
                  <a:pt x="3228257" y="917372"/>
                </a:lnTo>
                <a:lnTo>
                  <a:pt x="3244524" y="1023709"/>
                </a:lnTo>
                <a:lnTo>
                  <a:pt x="3244563" y="1023704"/>
                </a:lnTo>
                <a:lnTo>
                  <a:pt x="3244994" y="1026525"/>
                </a:lnTo>
                <a:lnTo>
                  <a:pt x="3244958" y="1026532"/>
                </a:lnTo>
                <a:lnTo>
                  <a:pt x="3287334" y="1303562"/>
                </a:lnTo>
                <a:lnTo>
                  <a:pt x="3287355" y="1303558"/>
                </a:lnTo>
                <a:lnTo>
                  <a:pt x="3287786" y="1306380"/>
                </a:lnTo>
                <a:lnTo>
                  <a:pt x="3287765" y="1306384"/>
                </a:lnTo>
                <a:lnTo>
                  <a:pt x="3332206" y="1596723"/>
                </a:lnTo>
                <a:lnTo>
                  <a:pt x="2584943" y="789228"/>
                </a:lnTo>
                <a:lnTo>
                  <a:pt x="2276247" y="455675"/>
                </a:lnTo>
                <a:close/>
                <a:moveTo>
                  <a:pt x="6778429" y="802403"/>
                </a:moveTo>
                <a:lnTo>
                  <a:pt x="6735441" y="867154"/>
                </a:lnTo>
                <a:lnTo>
                  <a:pt x="6737031" y="868069"/>
                </a:lnTo>
                <a:lnTo>
                  <a:pt x="6670633" y="966273"/>
                </a:lnTo>
                <a:lnTo>
                  <a:pt x="6655341" y="989315"/>
                </a:lnTo>
                <a:lnTo>
                  <a:pt x="6655647" y="992703"/>
                </a:lnTo>
                <a:lnTo>
                  <a:pt x="6647477" y="1000520"/>
                </a:lnTo>
                <a:lnTo>
                  <a:pt x="6646562" y="1001874"/>
                </a:lnTo>
                <a:lnTo>
                  <a:pt x="6646254" y="1001691"/>
                </a:lnTo>
                <a:lnTo>
                  <a:pt x="5284508" y="2304763"/>
                </a:lnTo>
                <a:lnTo>
                  <a:pt x="5285432" y="2305740"/>
                </a:lnTo>
                <a:lnTo>
                  <a:pt x="5229480" y="2358649"/>
                </a:lnTo>
                <a:lnTo>
                  <a:pt x="5229390" y="2358553"/>
                </a:lnTo>
                <a:lnTo>
                  <a:pt x="5229361" y="2358579"/>
                </a:lnTo>
                <a:lnTo>
                  <a:pt x="5228495" y="2357666"/>
                </a:lnTo>
                <a:lnTo>
                  <a:pt x="5214239" y="2371146"/>
                </a:lnTo>
                <a:cubicBezTo>
                  <a:pt x="5193791" y="2390476"/>
                  <a:pt x="5161549" y="2389575"/>
                  <a:pt x="5142213" y="2369130"/>
                </a:cubicBezTo>
                <a:lnTo>
                  <a:pt x="5140293" y="2364106"/>
                </a:lnTo>
                <a:lnTo>
                  <a:pt x="5141560" y="2368505"/>
                </a:lnTo>
                <a:lnTo>
                  <a:pt x="5125536" y="2351609"/>
                </a:lnTo>
                <a:cubicBezTo>
                  <a:pt x="5114364" y="2339770"/>
                  <a:pt x="5117142" y="2318568"/>
                  <a:pt x="5131992" y="2304866"/>
                </a:cubicBezTo>
                <a:lnTo>
                  <a:pt x="5160653" y="2277773"/>
                </a:lnTo>
                <a:lnTo>
                  <a:pt x="5161080" y="2278224"/>
                </a:lnTo>
                <a:lnTo>
                  <a:pt x="5209038" y="2232873"/>
                </a:lnTo>
                <a:lnTo>
                  <a:pt x="5208646" y="2232467"/>
                </a:lnTo>
                <a:lnTo>
                  <a:pt x="6572095" y="927678"/>
                </a:lnTo>
                <a:cubicBezTo>
                  <a:pt x="6572877" y="926650"/>
                  <a:pt x="6573748" y="925701"/>
                  <a:pt x="6574712" y="924837"/>
                </a:cubicBezTo>
                <a:lnTo>
                  <a:pt x="6577223" y="923535"/>
                </a:lnTo>
                <a:lnTo>
                  <a:pt x="6577148" y="923457"/>
                </a:lnTo>
                <a:lnTo>
                  <a:pt x="6632404" y="889662"/>
                </a:lnTo>
                <a:lnTo>
                  <a:pt x="6696742" y="850789"/>
                </a:lnTo>
                <a:lnTo>
                  <a:pt x="6703024" y="847047"/>
                </a:lnTo>
                <a:lnTo>
                  <a:pt x="6704217" y="847187"/>
                </a:lnTo>
                <a:close/>
                <a:moveTo>
                  <a:pt x="1570693" y="3904"/>
                </a:moveTo>
                <a:cubicBezTo>
                  <a:pt x="1590184" y="10200"/>
                  <a:pt x="1607280" y="23906"/>
                  <a:pt x="1617395" y="43541"/>
                </a:cubicBezTo>
                <a:lnTo>
                  <a:pt x="2208405" y="1198409"/>
                </a:lnTo>
                <a:lnTo>
                  <a:pt x="2178817" y="980422"/>
                </a:lnTo>
                <a:cubicBezTo>
                  <a:pt x="2178410" y="979182"/>
                  <a:pt x="2178139" y="977907"/>
                  <a:pt x="2177994" y="976614"/>
                </a:cubicBezTo>
                <a:lnTo>
                  <a:pt x="2178613" y="974016"/>
                </a:lnTo>
                <a:lnTo>
                  <a:pt x="2178350" y="974052"/>
                </a:lnTo>
                <a:lnTo>
                  <a:pt x="2189457" y="909111"/>
                </a:lnTo>
                <a:lnTo>
                  <a:pt x="2202352" y="833248"/>
                </a:lnTo>
                <a:lnTo>
                  <a:pt x="2203372" y="825913"/>
                </a:lnTo>
                <a:lnTo>
                  <a:pt x="2204361" y="825135"/>
                </a:lnTo>
                <a:lnTo>
                  <a:pt x="2219224" y="737849"/>
                </a:lnTo>
                <a:lnTo>
                  <a:pt x="2253372" y="809780"/>
                </a:lnTo>
                <a:lnTo>
                  <a:pt x="2255598" y="809009"/>
                </a:lnTo>
                <a:lnTo>
                  <a:pt x="2262313" y="823754"/>
                </a:lnTo>
                <a:lnTo>
                  <a:pt x="2264128" y="827608"/>
                </a:lnTo>
                <a:lnTo>
                  <a:pt x="2265046" y="829448"/>
                </a:lnTo>
                <a:lnTo>
                  <a:pt x="2280518" y="862590"/>
                </a:lnTo>
                <a:lnTo>
                  <a:pt x="2283039" y="867806"/>
                </a:lnTo>
                <a:lnTo>
                  <a:pt x="2290750" y="884284"/>
                </a:lnTo>
                <a:lnTo>
                  <a:pt x="2293467" y="889977"/>
                </a:lnTo>
                <a:lnTo>
                  <a:pt x="2294791" y="892774"/>
                </a:lnTo>
                <a:lnTo>
                  <a:pt x="2318450" y="943257"/>
                </a:lnTo>
                <a:lnTo>
                  <a:pt x="2322118" y="946304"/>
                </a:lnTo>
                <a:lnTo>
                  <a:pt x="2323031" y="953033"/>
                </a:lnTo>
                <a:lnTo>
                  <a:pt x="2323064" y="953104"/>
                </a:lnTo>
                <a:lnTo>
                  <a:pt x="2323323" y="954490"/>
                </a:lnTo>
                <a:lnTo>
                  <a:pt x="2323231" y="954503"/>
                </a:lnTo>
                <a:lnTo>
                  <a:pt x="2323766" y="958446"/>
                </a:lnTo>
                <a:lnTo>
                  <a:pt x="2324139" y="959265"/>
                </a:lnTo>
                <a:lnTo>
                  <a:pt x="2323888" y="959349"/>
                </a:lnTo>
                <a:lnTo>
                  <a:pt x="2409744" y="1591835"/>
                </a:lnTo>
                <a:lnTo>
                  <a:pt x="2417803" y="1607581"/>
                </a:lnTo>
                <a:cubicBezTo>
                  <a:pt x="2427804" y="1627284"/>
                  <a:pt x="2428904" y="1649174"/>
                  <a:pt x="2422591" y="1668662"/>
                </a:cubicBezTo>
                <a:lnTo>
                  <a:pt x="2420649" y="1672176"/>
                </a:lnTo>
                <a:lnTo>
                  <a:pt x="2467962" y="2020719"/>
                </a:lnTo>
                <a:lnTo>
                  <a:pt x="2493218" y="2022365"/>
                </a:lnTo>
                <a:lnTo>
                  <a:pt x="2493238" y="2022241"/>
                </a:lnTo>
                <a:lnTo>
                  <a:pt x="2493497" y="2022277"/>
                </a:lnTo>
                <a:lnTo>
                  <a:pt x="2493539" y="2022013"/>
                </a:lnTo>
                <a:lnTo>
                  <a:pt x="2498060" y="2022551"/>
                </a:lnTo>
                <a:lnTo>
                  <a:pt x="2498003" y="2022904"/>
                </a:lnTo>
                <a:lnTo>
                  <a:pt x="2498011" y="2022905"/>
                </a:lnTo>
                <a:lnTo>
                  <a:pt x="2497982" y="2023072"/>
                </a:lnTo>
                <a:lnTo>
                  <a:pt x="2541076" y="2034354"/>
                </a:lnTo>
                <a:lnTo>
                  <a:pt x="2541853" y="2031526"/>
                </a:lnTo>
                <a:lnTo>
                  <a:pt x="2544166" y="2031757"/>
                </a:lnTo>
                <a:lnTo>
                  <a:pt x="2543292" y="2034935"/>
                </a:lnTo>
                <a:lnTo>
                  <a:pt x="2588136" y="2046676"/>
                </a:lnTo>
                <a:lnTo>
                  <a:pt x="2634415" y="2067583"/>
                </a:lnTo>
                <a:lnTo>
                  <a:pt x="2634769" y="2066883"/>
                </a:lnTo>
                <a:lnTo>
                  <a:pt x="2636791" y="2067885"/>
                </a:lnTo>
                <a:lnTo>
                  <a:pt x="2636475" y="2068513"/>
                </a:lnTo>
                <a:lnTo>
                  <a:pt x="2653678" y="2076282"/>
                </a:lnTo>
                <a:lnTo>
                  <a:pt x="2672562" y="2088399"/>
                </a:lnTo>
                <a:lnTo>
                  <a:pt x="2673412" y="2087034"/>
                </a:lnTo>
                <a:lnTo>
                  <a:pt x="2673895" y="2087336"/>
                </a:lnTo>
                <a:lnTo>
                  <a:pt x="2674030" y="2087120"/>
                </a:lnTo>
                <a:lnTo>
                  <a:pt x="2677925" y="2089555"/>
                </a:lnTo>
                <a:lnTo>
                  <a:pt x="2676904" y="2091187"/>
                </a:lnTo>
                <a:lnTo>
                  <a:pt x="2714852" y="2115537"/>
                </a:lnTo>
                <a:lnTo>
                  <a:pt x="2752837" y="2148810"/>
                </a:lnTo>
                <a:lnTo>
                  <a:pt x="2753369" y="2148247"/>
                </a:lnTo>
                <a:lnTo>
                  <a:pt x="2755040" y="2149831"/>
                </a:lnTo>
                <a:lnTo>
                  <a:pt x="2754570" y="2150328"/>
                </a:lnTo>
                <a:lnTo>
                  <a:pt x="2770473" y="2164250"/>
                </a:lnTo>
                <a:lnTo>
                  <a:pt x="2785874" y="2182519"/>
                </a:lnTo>
                <a:lnTo>
                  <a:pt x="2788467" y="2180237"/>
                </a:lnTo>
                <a:lnTo>
                  <a:pt x="2789937" y="2181974"/>
                </a:lnTo>
                <a:lnTo>
                  <a:pt x="2787339" y="2184259"/>
                </a:lnTo>
                <a:lnTo>
                  <a:pt x="2819357" y="2222238"/>
                </a:lnTo>
                <a:lnTo>
                  <a:pt x="2841834" y="2261092"/>
                </a:lnTo>
                <a:lnTo>
                  <a:pt x="2845447" y="2258975"/>
                </a:lnTo>
                <a:lnTo>
                  <a:pt x="2846611" y="2260939"/>
                </a:lnTo>
                <a:lnTo>
                  <a:pt x="2842978" y="2263071"/>
                </a:lnTo>
                <a:lnTo>
                  <a:pt x="2869731" y="2309310"/>
                </a:lnTo>
                <a:lnTo>
                  <a:pt x="2883222" y="2349503"/>
                </a:lnTo>
                <a:lnTo>
                  <a:pt x="2884063" y="2349210"/>
                </a:lnTo>
                <a:lnTo>
                  <a:pt x="2884764" y="2351290"/>
                </a:lnTo>
                <a:lnTo>
                  <a:pt x="2883920" y="2351586"/>
                </a:lnTo>
                <a:lnTo>
                  <a:pt x="2898867" y="2396118"/>
                </a:lnTo>
                <a:lnTo>
                  <a:pt x="2899543" y="2395958"/>
                </a:lnTo>
                <a:lnTo>
                  <a:pt x="2899543" y="2395959"/>
                </a:lnTo>
                <a:lnTo>
                  <a:pt x="2899546" y="2395959"/>
                </a:lnTo>
                <a:lnTo>
                  <a:pt x="2900559" y="2400334"/>
                </a:lnTo>
                <a:lnTo>
                  <a:pt x="2900301" y="2400395"/>
                </a:lnTo>
                <a:lnTo>
                  <a:pt x="2900787" y="2401837"/>
                </a:lnTo>
                <a:lnTo>
                  <a:pt x="2903857" y="2440414"/>
                </a:lnTo>
                <a:lnTo>
                  <a:pt x="2905365" y="2440192"/>
                </a:lnTo>
                <a:lnTo>
                  <a:pt x="2905689" y="2442400"/>
                </a:lnTo>
                <a:lnTo>
                  <a:pt x="2904036" y="2442646"/>
                </a:lnTo>
                <a:lnTo>
                  <a:pt x="2907760" y="2489402"/>
                </a:lnTo>
                <a:lnTo>
                  <a:pt x="2908976" y="2489343"/>
                </a:lnTo>
                <a:lnTo>
                  <a:pt x="2909010" y="2491690"/>
                </a:lnTo>
                <a:lnTo>
                  <a:pt x="2907945" y="2491740"/>
                </a:lnTo>
                <a:lnTo>
                  <a:pt x="2912169" y="2544761"/>
                </a:lnTo>
                <a:lnTo>
                  <a:pt x="2903270" y="2586853"/>
                </a:lnTo>
                <a:lnTo>
                  <a:pt x="2906424" y="2587365"/>
                </a:lnTo>
                <a:lnTo>
                  <a:pt x="2905785" y="2591961"/>
                </a:lnTo>
                <a:lnTo>
                  <a:pt x="2902310" y="2591397"/>
                </a:lnTo>
                <a:lnTo>
                  <a:pt x="2894642" y="2627659"/>
                </a:lnTo>
                <a:lnTo>
                  <a:pt x="2895124" y="2627774"/>
                </a:lnTo>
                <a:lnTo>
                  <a:pt x="2894893" y="2630084"/>
                </a:lnTo>
                <a:lnTo>
                  <a:pt x="2894167" y="2629910"/>
                </a:lnTo>
                <a:lnTo>
                  <a:pt x="2882672" y="2684283"/>
                </a:lnTo>
                <a:lnTo>
                  <a:pt x="2836269" y="2769679"/>
                </a:lnTo>
                <a:lnTo>
                  <a:pt x="2841353" y="2772815"/>
                </a:lnTo>
                <a:lnTo>
                  <a:pt x="2838920" y="2776711"/>
                </a:lnTo>
                <a:lnTo>
                  <a:pt x="2838917" y="2776710"/>
                </a:lnTo>
                <a:lnTo>
                  <a:pt x="2838917" y="2776710"/>
                </a:lnTo>
                <a:lnTo>
                  <a:pt x="2834071" y="2773721"/>
                </a:lnTo>
                <a:lnTo>
                  <a:pt x="2813816" y="2810997"/>
                </a:lnTo>
                <a:lnTo>
                  <a:pt x="2781033" y="2843100"/>
                </a:lnTo>
                <a:lnTo>
                  <a:pt x="2781114" y="2843172"/>
                </a:lnTo>
                <a:lnTo>
                  <a:pt x="2779527" y="2844844"/>
                </a:lnTo>
                <a:lnTo>
                  <a:pt x="2779384" y="2844714"/>
                </a:lnTo>
                <a:lnTo>
                  <a:pt x="2742299" y="2881025"/>
                </a:lnTo>
                <a:lnTo>
                  <a:pt x="2745129" y="2884202"/>
                </a:lnTo>
                <a:lnTo>
                  <a:pt x="2743379" y="2885760"/>
                </a:lnTo>
                <a:lnTo>
                  <a:pt x="2740629" y="2882660"/>
                </a:lnTo>
                <a:lnTo>
                  <a:pt x="2707098" y="2915488"/>
                </a:lnTo>
                <a:lnTo>
                  <a:pt x="2705098" y="2916921"/>
                </a:lnTo>
                <a:lnTo>
                  <a:pt x="2705539" y="2916982"/>
                </a:lnTo>
                <a:lnTo>
                  <a:pt x="2756848" y="2987994"/>
                </a:lnTo>
                <a:lnTo>
                  <a:pt x="2575364" y="3118961"/>
                </a:lnTo>
                <a:lnTo>
                  <a:pt x="1891785" y="2171350"/>
                </a:lnTo>
                <a:lnTo>
                  <a:pt x="2072789" y="2040321"/>
                </a:lnTo>
                <a:lnTo>
                  <a:pt x="2123929" y="2111220"/>
                </a:lnTo>
                <a:lnTo>
                  <a:pt x="2126518" y="2109320"/>
                </a:lnTo>
                <a:lnTo>
                  <a:pt x="2126719" y="2109602"/>
                </a:lnTo>
                <a:lnTo>
                  <a:pt x="2166239" y="2086745"/>
                </a:lnTo>
                <a:lnTo>
                  <a:pt x="2162968" y="2081059"/>
                </a:lnTo>
                <a:lnTo>
                  <a:pt x="2164920" y="2079979"/>
                </a:lnTo>
                <a:lnTo>
                  <a:pt x="2168176" y="2085623"/>
                </a:lnTo>
                <a:lnTo>
                  <a:pt x="2213069" y="2059663"/>
                </a:lnTo>
                <a:lnTo>
                  <a:pt x="2213065" y="2059655"/>
                </a:lnTo>
                <a:lnTo>
                  <a:pt x="2215182" y="2058688"/>
                </a:lnTo>
                <a:lnTo>
                  <a:pt x="2215277" y="2058904"/>
                </a:lnTo>
                <a:lnTo>
                  <a:pt x="2253206" y="2046176"/>
                </a:lnTo>
                <a:lnTo>
                  <a:pt x="2252457" y="2043965"/>
                </a:lnTo>
                <a:lnTo>
                  <a:pt x="2254637" y="2043188"/>
                </a:lnTo>
                <a:lnTo>
                  <a:pt x="2255400" y="2045440"/>
                </a:lnTo>
                <a:lnTo>
                  <a:pt x="2299498" y="2030640"/>
                </a:lnTo>
                <a:lnTo>
                  <a:pt x="2299466" y="2030507"/>
                </a:lnTo>
                <a:lnTo>
                  <a:pt x="2300911" y="2030166"/>
                </a:lnTo>
                <a:lnTo>
                  <a:pt x="2305675" y="2028568"/>
                </a:lnTo>
                <a:lnTo>
                  <a:pt x="2320770" y="2026631"/>
                </a:lnTo>
                <a:lnTo>
                  <a:pt x="2285300" y="1765239"/>
                </a:lnTo>
                <a:lnTo>
                  <a:pt x="1135072" y="2353329"/>
                </a:lnTo>
                <a:lnTo>
                  <a:pt x="1134174" y="2351574"/>
                </a:lnTo>
                <a:lnTo>
                  <a:pt x="1133173" y="2352087"/>
                </a:lnTo>
                <a:lnTo>
                  <a:pt x="960397" y="2014303"/>
                </a:lnTo>
                <a:lnTo>
                  <a:pt x="963900" y="2038110"/>
                </a:lnTo>
                <a:cubicBezTo>
                  <a:pt x="963204" y="2057163"/>
                  <a:pt x="958970" y="2076373"/>
                  <a:pt x="950880" y="2094801"/>
                </a:cubicBezTo>
                <a:cubicBezTo>
                  <a:pt x="945600" y="2107102"/>
                  <a:pt x="938665" y="2118623"/>
                  <a:pt x="930258" y="2129049"/>
                </a:cubicBezTo>
                <a:lnTo>
                  <a:pt x="930222" y="2129314"/>
                </a:lnTo>
                <a:lnTo>
                  <a:pt x="930255" y="2121127"/>
                </a:lnTo>
                <a:lnTo>
                  <a:pt x="910874" y="2149293"/>
                </a:lnTo>
                <a:cubicBezTo>
                  <a:pt x="870194" y="2189485"/>
                  <a:pt x="809066" y="2205343"/>
                  <a:pt x="751862" y="2186122"/>
                </a:cubicBezTo>
                <a:lnTo>
                  <a:pt x="454331" y="2086171"/>
                </a:lnTo>
                <a:lnTo>
                  <a:pt x="384888" y="2062096"/>
                </a:lnTo>
                <a:lnTo>
                  <a:pt x="198904" y="1998926"/>
                </a:lnTo>
                <a:cubicBezTo>
                  <a:pt x="184643" y="1992618"/>
                  <a:pt x="178147" y="1975984"/>
                  <a:pt x="184357" y="1961677"/>
                </a:cubicBezTo>
                <a:lnTo>
                  <a:pt x="326779" y="1636655"/>
                </a:lnTo>
                <a:cubicBezTo>
                  <a:pt x="329933" y="1629526"/>
                  <a:pt x="335669" y="1624338"/>
                  <a:pt x="342405" y="1621708"/>
                </a:cubicBezTo>
                <a:lnTo>
                  <a:pt x="342452" y="1621707"/>
                </a:lnTo>
                <a:lnTo>
                  <a:pt x="349260" y="1615206"/>
                </a:lnTo>
                <a:cubicBezTo>
                  <a:pt x="355996" y="1612592"/>
                  <a:pt x="363729" y="1612542"/>
                  <a:pt x="370867" y="1615674"/>
                </a:cubicBezTo>
                <a:lnTo>
                  <a:pt x="883281" y="1896209"/>
                </a:lnTo>
                <a:lnTo>
                  <a:pt x="912151" y="1919982"/>
                </a:lnTo>
                <a:lnTo>
                  <a:pt x="261721" y="648375"/>
                </a:lnTo>
                <a:lnTo>
                  <a:pt x="262607" y="647922"/>
                </a:lnTo>
                <a:lnTo>
                  <a:pt x="262173" y="647073"/>
                </a:lnTo>
                <a:lnTo>
                  <a:pt x="263357" y="646467"/>
                </a:lnTo>
                <a:lnTo>
                  <a:pt x="262350" y="644499"/>
                </a:lnTo>
                <a:lnTo>
                  <a:pt x="424718" y="561412"/>
                </a:lnTo>
                <a:lnTo>
                  <a:pt x="425724" y="563381"/>
                </a:lnTo>
                <a:lnTo>
                  <a:pt x="1509625" y="8729"/>
                </a:lnTo>
                <a:cubicBezTo>
                  <a:pt x="1529318" y="-1277"/>
                  <a:pt x="1551203" y="-2392"/>
                  <a:pt x="1570693" y="3904"/>
                </a:cubicBezTo>
                <a:close/>
              </a:path>
            </a:pathLst>
          </a:custGeom>
          <a:solidFill>
            <a:srgbClr val="FCD75E"/>
          </a:solidFill>
          <a:ln>
            <a:noFill/>
          </a:ln>
          <a:effectLst>
            <a:outerShdw blurRad="127000" sx="106000" sy="106000" algn="ctr" rotWithShape="0">
              <a:srgbClr val="000000">
                <a:alpha val="2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nvGrpSpPr>
          <p:cNvPr id="37" name="Google Shape;37;p2"/>
          <p:cNvGrpSpPr/>
          <p:nvPr/>
        </p:nvGrpSpPr>
        <p:grpSpPr>
          <a:xfrm>
            <a:off x="4635521" y="474652"/>
            <a:ext cx="814493" cy="2014015"/>
            <a:chOff x="5662611" y="2352674"/>
            <a:chExt cx="869442" cy="2149888"/>
          </a:xfrm>
        </p:grpSpPr>
        <p:sp>
          <p:nvSpPr>
            <p:cNvPr id="38" name="Google Shape;38;p2"/>
            <p:cNvSpPr/>
            <p:nvPr/>
          </p:nvSpPr>
          <p:spPr>
            <a:xfrm>
              <a:off x="6372986" y="2425677"/>
              <a:ext cx="154972" cy="183600"/>
            </a:xfrm>
            <a:custGeom>
              <a:avLst/>
              <a:gdLst/>
              <a:ahLst/>
              <a:cxnLst/>
              <a:rect l="l" t="t" r="r" b="b"/>
              <a:pathLst>
                <a:path w="154972" h="183600" extrusionOk="0">
                  <a:moveTo>
                    <a:pt x="145501" y="183561"/>
                  </a:moveTo>
                  <a:lnTo>
                    <a:pt x="-518" y="128793"/>
                  </a:lnTo>
                  <a:lnTo>
                    <a:pt x="42821" y="73357"/>
                  </a:lnTo>
                  <a:lnTo>
                    <a:pt x="93399" y="8587"/>
                  </a:lnTo>
                  <a:lnTo>
                    <a:pt x="98256" y="2396"/>
                  </a:lnTo>
                  <a:cubicBezTo>
                    <a:pt x="101152" y="6"/>
                    <a:pt x="105105" y="-682"/>
                    <a:pt x="108639" y="586"/>
                  </a:cubicBezTo>
                  <a:cubicBezTo>
                    <a:pt x="114582" y="3718"/>
                    <a:pt x="117087" y="10924"/>
                    <a:pt x="114354" y="17064"/>
                  </a:cubicBezTo>
                  <a:cubicBezTo>
                    <a:pt x="116002" y="11518"/>
                    <a:pt x="121050" y="7671"/>
                    <a:pt x="126831" y="7539"/>
                  </a:cubicBezTo>
                  <a:cubicBezTo>
                    <a:pt x="132547" y="8206"/>
                    <a:pt x="136928" y="16302"/>
                    <a:pt x="133975" y="25065"/>
                  </a:cubicBezTo>
                  <a:cubicBezTo>
                    <a:pt x="135566" y="20098"/>
                    <a:pt x="139786" y="16427"/>
                    <a:pt x="144929" y="15540"/>
                  </a:cubicBezTo>
                  <a:cubicBezTo>
                    <a:pt x="150387" y="16172"/>
                    <a:pt x="154492" y="20812"/>
                    <a:pt x="154454" y="26304"/>
                  </a:cubicBezTo>
                  <a:lnTo>
                    <a:pt x="154454" y="34495"/>
                  </a:lnTo>
                  <a:cubicBezTo>
                    <a:pt x="154454" y="35067"/>
                    <a:pt x="154454" y="35829"/>
                    <a:pt x="154454" y="36686"/>
                  </a:cubicBezTo>
                  <a:lnTo>
                    <a:pt x="152264" y="75643"/>
                  </a:lnTo>
                  <a:lnTo>
                    <a:pt x="152264" y="81834"/>
                  </a:lnTo>
                  <a:cubicBezTo>
                    <a:pt x="152264" y="88121"/>
                    <a:pt x="151597" y="94693"/>
                    <a:pt x="151215" y="100884"/>
                  </a:cubicBezTo>
                  <a:lnTo>
                    <a:pt x="151215" y="107552"/>
                  </a:lnTo>
                  <a:cubicBezTo>
                    <a:pt x="151215" y="108695"/>
                    <a:pt x="151215" y="109743"/>
                    <a:pt x="151215" y="110886"/>
                  </a:cubicBezTo>
                  <a:lnTo>
                    <a:pt x="145596" y="182799"/>
                  </a:lnTo>
                  <a:cubicBezTo>
                    <a:pt x="145596" y="182799"/>
                    <a:pt x="145501" y="183276"/>
                    <a:pt x="145501" y="183561"/>
                  </a:cubicBez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 name="Google Shape;39;p2"/>
            <p:cNvSpPr/>
            <p:nvPr/>
          </p:nvSpPr>
          <p:spPr>
            <a:xfrm>
              <a:off x="6372224" y="2417445"/>
              <a:ext cx="122491" cy="167259"/>
            </a:xfrm>
            <a:custGeom>
              <a:avLst/>
              <a:gdLst/>
              <a:ahLst/>
              <a:cxnLst/>
              <a:rect l="l" t="t" r="r" b="b"/>
              <a:pathLst>
                <a:path w="122491" h="167259" extrusionOk="0">
                  <a:moveTo>
                    <a:pt x="108966" y="0"/>
                  </a:moveTo>
                  <a:lnTo>
                    <a:pt x="122492" y="8287"/>
                  </a:lnTo>
                  <a:lnTo>
                    <a:pt x="46292" y="167259"/>
                  </a:lnTo>
                  <a:lnTo>
                    <a:pt x="0" y="139351"/>
                  </a:lnTo>
                  <a:lnTo>
                    <a:pt x="108966" y="0"/>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 name="Google Shape;40;p2"/>
            <p:cNvSpPr/>
            <p:nvPr/>
          </p:nvSpPr>
          <p:spPr>
            <a:xfrm>
              <a:off x="6466331" y="2435828"/>
              <a:ext cx="62674" cy="178403"/>
            </a:xfrm>
            <a:custGeom>
              <a:avLst/>
              <a:gdLst/>
              <a:ahLst/>
              <a:cxnLst/>
              <a:rect l="l" t="t" r="r" b="b"/>
              <a:pathLst>
                <a:path w="62674" h="178403" extrusionOk="0">
                  <a:moveTo>
                    <a:pt x="62675" y="2477"/>
                  </a:moveTo>
                  <a:lnTo>
                    <a:pt x="47625" y="0"/>
                  </a:lnTo>
                  <a:lnTo>
                    <a:pt x="0" y="169736"/>
                  </a:lnTo>
                  <a:lnTo>
                    <a:pt x="51149" y="178403"/>
                  </a:lnTo>
                  <a:lnTo>
                    <a:pt x="62675" y="2477"/>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 name="Google Shape;41;p2"/>
            <p:cNvSpPr/>
            <p:nvPr/>
          </p:nvSpPr>
          <p:spPr>
            <a:xfrm>
              <a:off x="6469855" y="2352674"/>
              <a:ext cx="62198" cy="103441"/>
            </a:xfrm>
            <a:custGeom>
              <a:avLst/>
              <a:gdLst/>
              <a:ahLst/>
              <a:cxnLst/>
              <a:rect l="l" t="t" r="r" b="b"/>
              <a:pathLst>
                <a:path w="62198" h="103441" extrusionOk="0">
                  <a:moveTo>
                    <a:pt x="55680" y="103402"/>
                  </a:moveTo>
                  <a:cubicBezTo>
                    <a:pt x="55718" y="97889"/>
                    <a:pt x="51622" y="93221"/>
                    <a:pt x="46155" y="92544"/>
                  </a:cubicBezTo>
                  <a:cubicBezTo>
                    <a:pt x="41021" y="93401"/>
                    <a:pt x="36811" y="97091"/>
                    <a:pt x="35296" y="102069"/>
                  </a:cubicBezTo>
                  <a:cubicBezTo>
                    <a:pt x="38154" y="93306"/>
                    <a:pt x="33868" y="85210"/>
                    <a:pt x="28057" y="84543"/>
                  </a:cubicBezTo>
                  <a:cubicBezTo>
                    <a:pt x="22276" y="84674"/>
                    <a:pt x="17228" y="88521"/>
                    <a:pt x="15580" y="94068"/>
                  </a:cubicBezTo>
                  <a:cubicBezTo>
                    <a:pt x="18323" y="87952"/>
                    <a:pt x="15866" y="80754"/>
                    <a:pt x="9960" y="77590"/>
                  </a:cubicBezTo>
                  <a:cubicBezTo>
                    <a:pt x="6388" y="76325"/>
                    <a:pt x="2416" y="77010"/>
                    <a:pt x="-518" y="79399"/>
                  </a:cubicBezTo>
                  <a:lnTo>
                    <a:pt x="61681" y="-39"/>
                  </a:lnTo>
                  <a:close/>
                </a:path>
              </a:pathLst>
            </a:custGeom>
            <a:solidFill>
              <a:srgbClr val="CB31D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 name="Google Shape;42;p2"/>
            <p:cNvSpPr/>
            <p:nvPr/>
          </p:nvSpPr>
          <p:spPr>
            <a:xfrm>
              <a:off x="5662611" y="2540273"/>
              <a:ext cx="857868" cy="1962289"/>
            </a:xfrm>
            <a:custGeom>
              <a:avLst/>
              <a:gdLst/>
              <a:ahLst/>
              <a:cxnLst/>
              <a:rect l="l" t="t" r="r" b="b"/>
              <a:pathLst>
                <a:path w="857868" h="1962289" extrusionOk="0">
                  <a:moveTo>
                    <a:pt x="853494" y="75157"/>
                  </a:moveTo>
                  <a:lnTo>
                    <a:pt x="853494" y="75157"/>
                  </a:lnTo>
                  <a:lnTo>
                    <a:pt x="145977" y="1962250"/>
                  </a:lnTo>
                  <a:lnTo>
                    <a:pt x="-518" y="1907291"/>
                  </a:lnTo>
                  <a:lnTo>
                    <a:pt x="707000" y="20579"/>
                  </a:lnTo>
                  <a:lnTo>
                    <a:pt x="707000" y="20579"/>
                  </a:lnTo>
                  <a:cubicBezTo>
                    <a:pt x="707200" y="19211"/>
                    <a:pt x="707552" y="17870"/>
                    <a:pt x="708047" y="16578"/>
                  </a:cubicBezTo>
                  <a:cubicBezTo>
                    <a:pt x="713286" y="3151"/>
                    <a:pt x="728422" y="-3486"/>
                    <a:pt x="741852" y="1753"/>
                  </a:cubicBezTo>
                  <a:cubicBezTo>
                    <a:pt x="753634" y="6353"/>
                    <a:pt x="760425" y="18742"/>
                    <a:pt x="757958" y="31151"/>
                  </a:cubicBezTo>
                  <a:lnTo>
                    <a:pt x="758625" y="31151"/>
                  </a:lnTo>
                  <a:cubicBezTo>
                    <a:pt x="763597" y="17658"/>
                    <a:pt x="778561" y="10750"/>
                    <a:pt x="792058" y="15721"/>
                  </a:cubicBezTo>
                  <a:cubicBezTo>
                    <a:pt x="805555" y="20692"/>
                    <a:pt x="812461" y="35661"/>
                    <a:pt x="807488" y="49154"/>
                  </a:cubicBezTo>
                  <a:lnTo>
                    <a:pt x="808060" y="49154"/>
                  </a:lnTo>
                  <a:cubicBezTo>
                    <a:pt x="814413" y="37758"/>
                    <a:pt x="828272" y="32894"/>
                    <a:pt x="840350" y="37819"/>
                  </a:cubicBezTo>
                  <a:cubicBezTo>
                    <a:pt x="853856" y="42845"/>
                    <a:pt x="860733" y="57872"/>
                    <a:pt x="855704" y="71380"/>
                  </a:cubicBezTo>
                  <a:cubicBezTo>
                    <a:pt x="855704" y="71401"/>
                    <a:pt x="855695" y="71422"/>
                    <a:pt x="855685" y="71442"/>
                  </a:cubicBezTo>
                  <a:cubicBezTo>
                    <a:pt x="855075" y="72748"/>
                    <a:pt x="854342" y="73992"/>
                    <a:pt x="853494" y="75157"/>
                  </a:cubicBezTo>
                  <a:close/>
                </a:path>
              </a:pathLst>
            </a:custGeom>
            <a:solidFill>
              <a:srgbClr val="DE47EA"/>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 name="Google Shape;43;p2"/>
            <p:cNvSpPr/>
            <p:nvPr/>
          </p:nvSpPr>
          <p:spPr>
            <a:xfrm>
              <a:off x="5662802" y="2539968"/>
              <a:ext cx="759714" cy="1925065"/>
            </a:xfrm>
            <a:custGeom>
              <a:avLst/>
              <a:gdLst/>
              <a:ahLst/>
              <a:cxnLst/>
              <a:rect l="l" t="t" r="r" b="b"/>
              <a:pathLst>
                <a:path w="759714" h="1925065" extrusionOk="0">
                  <a:moveTo>
                    <a:pt x="759196" y="23360"/>
                  </a:moveTo>
                  <a:lnTo>
                    <a:pt x="45774" y="1925026"/>
                  </a:lnTo>
                  <a:lnTo>
                    <a:pt x="-518" y="1907691"/>
                  </a:lnTo>
                  <a:lnTo>
                    <a:pt x="707380" y="20883"/>
                  </a:lnTo>
                  <a:lnTo>
                    <a:pt x="707380" y="20883"/>
                  </a:lnTo>
                  <a:cubicBezTo>
                    <a:pt x="707600" y="19518"/>
                    <a:pt x="707943" y="18178"/>
                    <a:pt x="708428" y="16883"/>
                  </a:cubicBezTo>
                  <a:cubicBezTo>
                    <a:pt x="713496" y="3391"/>
                    <a:pt x="728545" y="-3435"/>
                    <a:pt x="742042" y="1637"/>
                  </a:cubicBezTo>
                  <a:cubicBezTo>
                    <a:pt x="751300" y="5116"/>
                    <a:pt x="757787" y="13526"/>
                    <a:pt x="758816" y="23360"/>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 name="Google Shape;44;p2"/>
            <p:cNvSpPr/>
            <p:nvPr/>
          </p:nvSpPr>
          <p:spPr>
            <a:xfrm>
              <a:off x="5759862" y="2576409"/>
              <a:ext cx="762666" cy="1926153"/>
            </a:xfrm>
            <a:custGeom>
              <a:avLst/>
              <a:gdLst/>
              <a:ahLst/>
              <a:cxnLst/>
              <a:rect l="l" t="t" r="r" b="b"/>
              <a:pathLst>
                <a:path w="762666" h="1926153" extrusionOk="0">
                  <a:moveTo>
                    <a:pt x="762149" y="24448"/>
                  </a:moveTo>
                  <a:lnTo>
                    <a:pt x="48726" y="1926115"/>
                  </a:lnTo>
                  <a:lnTo>
                    <a:pt x="-518" y="1907636"/>
                  </a:lnTo>
                  <a:lnTo>
                    <a:pt x="707285" y="20733"/>
                  </a:lnTo>
                  <a:lnTo>
                    <a:pt x="707285" y="20733"/>
                  </a:lnTo>
                  <a:cubicBezTo>
                    <a:pt x="707485" y="19355"/>
                    <a:pt x="707876" y="18010"/>
                    <a:pt x="708428" y="16733"/>
                  </a:cubicBezTo>
                  <a:cubicBezTo>
                    <a:pt x="714057" y="2950"/>
                    <a:pt x="729793" y="-3659"/>
                    <a:pt x="743575" y="1968"/>
                  </a:cubicBezTo>
                  <a:cubicBezTo>
                    <a:pt x="743575" y="1969"/>
                    <a:pt x="743575" y="1969"/>
                    <a:pt x="743575" y="1969"/>
                  </a:cubicBezTo>
                  <a:cubicBezTo>
                    <a:pt x="753510" y="5356"/>
                    <a:pt x="760702" y="14050"/>
                    <a:pt x="762149" y="24448"/>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5" name="Google Shape;45;p2"/>
          <p:cNvGrpSpPr/>
          <p:nvPr/>
        </p:nvGrpSpPr>
        <p:grpSpPr>
          <a:xfrm>
            <a:off x="4222676" y="1110503"/>
            <a:ext cx="1525389" cy="1580266"/>
            <a:chOff x="5281612" y="2586132"/>
            <a:chExt cx="1628298" cy="1686877"/>
          </a:xfrm>
        </p:grpSpPr>
        <p:sp>
          <p:nvSpPr>
            <p:cNvPr id="46" name="Google Shape;46;p2"/>
            <p:cNvSpPr/>
            <p:nvPr/>
          </p:nvSpPr>
          <p:spPr>
            <a:xfrm>
              <a:off x="6684549" y="2631083"/>
              <a:ext cx="183883" cy="185458"/>
            </a:xfrm>
            <a:custGeom>
              <a:avLst/>
              <a:gdLst/>
              <a:ahLst/>
              <a:cxnLst/>
              <a:rect l="l" t="t" r="r" b="b"/>
              <a:pathLst>
                <a:path w="183883" h="185458" extrusionOk="0">
                  <a:moveTo>
                    <a:pt x="111814" y="185351"/>
                  </a:moveTo>
                  <a:lnTo>
                    <a:pt x="-486" y="77242"/>
                  </a:lnTo>
                  <a:lnTo>
                    <a:pt x="61332" y="43523"/>
                  </a:lnTo>
                  <a:lnTo>
                    <a:pt x="133341" y="4090"/>
                  </a:lnTo>
                  <a:lnTo>
                    <a:pt x="140294" y="280"/>
                  </a:lnTo>
                  <a:cubicBezTo>
                    <a:pt x="143923" y="-711"/>
                    <a:pt x="147800" y="223"/>
                    <a:pt x="150581" y="2756"/>
                  </a:cubicBezTo>
                  <a:cubicBezTo>
                    <a:pt x="154763" y="8024"/>
                    <a:pt x="154181" y="15615"/>
                    <a:pt x="149247" y="20187"/>
                  </a:cubicBezTo>
                  <a:cubicBezTo>
                    <a:pt x="152971" y="15691"/>
                    <a:pt x="159163" y="14110"/>
                    <a:pt x="164582" y="16282"/>
                  </a:cubicBezTo>
                  <a:cubicBezTo>
                    <a:pt x="169840" y="20892"/>
                    <a:pt x="170365" y="28903"/>
                    <a:pt x="165754" y="34160"/>
                  </a:cubicBezTo>
                  <a:cubicBezTo>
                    <a:pt x="165392" y="34579"/>
                    <a:pt x="165001" y="34970"/>
                    <a:pt x="164582" y="35332"/>
                  </a:cubicBezTo>
                  <a:cubicBezTo>
                    <a:pt x="168021" y="31484"/>
                    <a:pt x="173288" y="29836"/>
                    <a:pt x="178298" y="31046"/>
                  </a:cubicBezTo>
                  <a:cubicBezTo>
                    <a:pt x="182861" y="33932"/>
                    <a:pt x="184642" y="39713"/>
                    <a:pt x="182489" y="44666"/>
                  </a:cubicBezTo>
                  <a:lnTo>
                    <a:pt x="178870" y="51905"/>
                  </a:lnTo>
                  <a:lnTo>
                    <a:pt x="177822" y="53906"/>
                  </a:lnTo>
                  <a:lnTo>
                    <a:pt x="160391" y="88862"/>
                  </a:lnTo>
                  <a:lnTo>
                    <a:pt x="157629" y="94387"/>
                  </a:lnTo>
                  <a:cubicBezTo>
                    <a:pt x="154772" y="100007"/>
                    <a:pt x="151914" y="105817"/>
                    <a:pt x="148962" y="111818"/>
                  </a:cubicBezTo>
                  <a:lnTo>
                    <a:pt x="146009" y="117723"/>
                  </a:lnTo>
                  <a:cubicBezTo>
                    <a:pt x="146009" y="118771"/>
                    <a:pt x="145056" y="119723"/>
                    <a:pt x="144485" y="120771"/>
                  </a:cubicBezTo>
                  <a:lnTo>
                    <a:pt x="112766" y="184398"/>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 name="Google Shape;47;p2"/>
            <p:cNvSpPr/>
            <p:nvPr/>
          </p:nvSpPr>
          <p:spPr>
            <a:xfrm>
              <a:off x="6682929" y="2625470"/>
              <a:ext cx="164401" cy="128587"/>
            </a:xfrm>
            <a:custGeom>
              <a:avLst/>
              <a:gdLst/>
              <a:ahLst/>
              <a:cxnLst/>
              <a:rect l="l" t="t" r="r" b="b"/>
              <a:pathLst>
                <a:path w="164401" h="128587" extrusionOk="0">
                  <a:moveTo>
                    <a:pt x="155353" y="0"/>
                  </a:moveTo>
                  <a:lnTo>
                    <a:pt x="164402" y="12954"/>
                  </a:lnTo>
                  <a:lnTo>
                    <a:pt x="31433" y="128587"/>
                  </a:lnTo>
                  <a:lnTo>
                    <a:pt x="0" y="84677"/>
                  </a:lnTo>
                  <a:lnTo>
                    <a:pt x="155353" y="0"/>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 name="Google Shape;48;p2"/>
            <p:cNvSpPr/>
            <p:nvPr/>
          </p:nvSpPr>
          <p:spPr>
            <a:xfrm>
              <a:off x="6749986" y="2655379"/>
              <a:ext cx="123920" cy="165163"/>
            </a:xfrm>
            <a:custGeom>
              <a:avLst/>
              <a:gdLst/>
              <a:ahLst/>
              <a:cxnLst/>
              <a:rect l="l" t="t" r="r" b="b"/>
              <a:pathLst>
                <a:path w="123920" h="165163" extrusionOk="0">
                  <a:moveTo>
                    <a:pt x="123920" y="8192"/>
                  </a:moveTo>
                  <a:lnTo>
                    <a:pt x="110966" y="0"/>
                  </a:lnTo>
                  <a:lnTo>
                    <a:pt x="0" y="136779"/>
                  </a:lnTo>
                  <a:lnTo>
                    <a:pt x="43529" y="165164"/>
                  </a:lnTo>
                  <a:lnTo>
                    <a:pt x="123920" y="8192"/>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 name="Google Shape;49;p2"/>
            <p:cNvSpPr/>
            <p:nvPr/>
          </p:nvSpPr>
          <p:spPr>
            <a:xfrm>
              <a:off x="6822090" y="2586132"/>
              <a:ext cx="87820" cy="91916"/>
            </a:xfrm>
            <a:custGeom>
              <a:avLst/>
              <a:gdLst/>
              <a:ahLst/>
              <a:cxnLst/>
              <a:rect l="l" t="t" r="r" b="b"/>
              <a:pathLst>
                <a:path w="87820" h="91916" extrusionOk="0">
                  <a:moveTo>
                    <a:pt x="41710" y="91808"/>
                  </a:moveTo>
                  <a:cubicBezTo>
                    <a:pt x="43939" y="86893"/>
                    <a:pt x="42139" y="81083"/>
                    <a:pt x="37519" y="78282"/>
                  </a:cubicBezTo>
                  <a:cubicBezTo>
                    <a:pt x="32528" y="77006"/>
                    <a:pt x="27232" y="78625"/>
                    <a:pt x="23803" y="82473"/>
                  </a:cubicBezTo>
                  <a:cubicBezTo>
                    <a:pt x="29061" y="77863"/>
                    <a:pt x="29585" y="69853"/>
                    <a:pt x="24975" y="64595"/>
                  </a:cubicBezTo>
                  <a:cubicBezTo>
                    <a:pt x="24613" y="64176"/>
                    <a:pt x="24222" y="63785"/>
                    <a:pt x="23803" y="63423"/>
                  </a:cubicBezTo>
                  <a:cubicBezTo>
                    <a:pt x="18412" y="61271"/>
                    <a:pt x="12249" y="62852"/>
                    <a:pt x="8563" y="67329"/>
                  </a:cubicBezTo>
                  <a:cubicBezTo>
                    <a:pt x="13497" y="62785"/>
                    <a:pt x="14040" y="55184"/>
                    <a:pt x="9801" y="49993"/>
                  </a:cubicBezTo>
                  <a:cubicBezTo>
                    <a:pt x="7067" y="47374"/>
                    <a:pt x="3143" y="46421"/>
                    <a:pt x="-486" y="47517"/>
                  </a:cubicBezTo>
                  <a:lnTo>
                    <a:pt x="87335" y="-108"/>
                  </a:lnTo>
                  <a:close/>
                </a:path>
              </a:pathLst>
            </a:custGeom>
            <a:solidFill>
              <a:srgbClr val="3D26D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 name="Google Shape;50;p2"/>
            <p:cNvSpPr/>
            <p:nvPr/>
          </p:nvSpPr>
          <p:spPr>
            <a:xfrm>
              <a:off x="5281612" y="2701874"/>
              <a:ext cx="1520627" cy="1571135"/>
            </a:xfrm>
            <a:custGeom>
              <a:avLst/>
              <a:gdLst/>
              <a:ahLst/>
              <a:cxnLst/>
              <a:rect l="l" t="t" r="r" b="b"/>
              <a:pathLst>
                <a:path w="1520627" h="1571135" extrusionOk="0">
                  <a:moveTo>
                    <a:pt x="1510084" y="118941"/>
                  </a:moveTo>
                  <a:lnTo>
                    <a:pt x="1510084" y="118941"/>
                  </a:lnTo>
                  <a:lnTo>
                    <a:pt x="112195" y="1571027"/>
                  </a:lnTo>
                  <a:lnTo>
                    <a:pt x="-486" y="1462442"/>
                  </a:lnTo>
                  <a:lnTo>
                    <a:pt x="1397689" y="11023"/>
                  </a:lnTo>
                  <a:lnTo>
                    <a:pt x="1397689" y="11023"/>
                  </a:lnTo>
                  <a:cubicBezTo>
                    <a:pt x="1398432" y="9832"/>
                    <a:pt x="1399289" y="8708"/>
                    <a:pt x="1400261" y="7689"/>
                  </a:cubicBezTo>
                  <a:cubicBezTo>
                    <a:pt x="1410367" y="-2589"/>
                    <a:pt x="1426893" y="-2722"/>
                    <a:pt x="1437170" y="7384"/>
                  </a:cubicBezTo>
                  <a:cubicBezTo>
                    <a:pt x="1446247" y="16309"/>
                    <a:pt x="1447553" y="30492"/>
                    <a:pt x="1440266" y="40931"/>
                  </a:cubicBezTo>
                  <a:lnTo>
                    <a:pt x="1440266" y="40931"/>
                  </a:lnTo>
                  <a:cubicBezTo>
                    <a:pt x="1451620" y="32130"/>
                    <a:pt x="1467946" y="34206"/>
                    <a:pt x="1476747" y="45551"/>
                  </a:cubicBezTo>
                  <a:cubicBezTo>
                    <a:pt x="1483795" y="54647"/>
                    <a:pt x="1484034" y="67296"/>
                    <a:pt x="1477318" y="76650"/>
                  </a:cubicBezTo>
                  <a:lnTo>
                    <a:pt x="1477794" y="77126"/>
                  </a:lnTo>
                  <a:cubicBezTo>
                    <a:pt x="1488968" y="68096"/>
                    <a:pt x="1505341" y="69839"/>
                    <a:pt x="1514361" y="81012"/>
                  </a:cubicBezTo>
                  <a:cubicBezTo>
                    <a:pt x="1522743" y="91375"/>
                    <a:pt x="1521924" y="106406"/>
                    <a:pt x="1512465" y="115798"/>
                  </a:cubicBezTo>
                  <a:cubicBezTo>
                    <a:pt x="1511799" y="116931"/>
                    <a:pt x="1510999" y="117988"/>
                    <a:pt x="1510084" y="118941"/>
                  </a:cubicBezTo>
                  <a:close/>
                </a:path>
              </a:pathLst>
            </a:custGeom>
            <a:solidFill>
              <a:srgbClr val="6449E8"/>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 name="Google Shape;51;p2"/>
            <p:cNvSpPr/>
            <p:nvPr/>
          </p:nvSpPr>
          <p:spPr>
            <a:xfrm>
              <a:off x="5281802" y="2701938"/>
              <a:ext cx="1445571" cy="1496966"/>
            </a:xfrm>
            <a:custGeom>
              <a:avLst/>
              <a:gdLst/>
              <a:ahLst/>
              <a:cxnLst/>
              <a:rect l="l" t="t" r="r" b="b"/>
              <a:pathLst>
                <a:path w="1445571" h="1496966" extrusionOk="0">
                  <a:moveTo>
                    <a:pt x="1444171" y="34104"/>
                  </a:moveTo>
                  <a:lnTo>
                    <a:pt x="35043" y="1496858"/>
                  </a:lnTo>
                  <a:lnTo>
                    <a:pt x="-486" y="1462568"/>
                  </a:lnTo>
                  <a:lnTo>
                    <a:pt x="1397689" y="11148"/>
                  </a:lnTo>
                  <a:lnTo>
                    <a:pt x="1397689" y="11148"/>
                  </a:lnTo>
                  <a:cubicBezTo>
                    <a:pt x="1398432" y="9958"/>
                    <a:pt x="1399290" y="8834"/>
                    <a:pt x="1400261" y="7815"/>
                  </a:cubicBezTo>
                  <a:cubicBezTo>
                    <a:pt x="1410301" y="-2530"/>
                    <a:pt x="1426826" y="-2777"/>
                    <a:pt x="1437170" y="7262"/>
                  </a:cubicBezTo>
                  <a:cubicBezTo>
                    <a:pt x="1444247" y="14139"/>
                    <a:pt x="1446838" y="24407"/>
                    <a:pt x="1443886" y="33818"/>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 name="Google Shape;52;p2"/>
            <p:cNvSpPr/>
            <p:nvPr/>
          </p:nvSpPr>
          <p:spPr>
            <a:xfrm>
              <a:off x="5356192" y="2774086"/>
              <a:ext cx="1448237" cy="1498923"/>
            </a:xfrm>
            <a:custGeom>
              <a:avLst/>
              <a:gdLst/>
              <a:ahLst/>
              <a:cxnLst/>
              <a:rect l="l" t="t" r="r" b="b"/>
              <a:pathLst>
                <a:path w="1448237" h="1498923" extrusionOk="0">
                  <a:moveTo>
                    <a:pt x="1446743" y="36061"/>
                  </a:moveTo>
                  <a:lnTo>
                    <a:pt x="37614" y="1498815"/>
                  </a:lnTo>
                  <a:lnTo>
                    <a:pt x="-486" y="1462334"/>
                  </a:lnTo>
                  <a:lnTo>
                    <a:pt x="1397880" y="10915"/>
                  </a:lnTo>
                  <a:lnTo>
                    <a:pt x="1397880" y="10915"/>
                  </a:lnTo>
                  <a:cubicBezTo>
                    <a:pt x="1398632" y="9705"/>
                    <a:pt x="1399528" y="8581"/>
                    <a:pt x="1400547" y="7581"/>
                  </a:cubicBezTo>
                  <a:cubicBezTo>
                    <a:pt x="1411139" y="-2811"/>
                    <a:pt x="1428141" y="-2649"/>
                    <a:pt x="1438533" y="7943"/>
                  </a:cubicBezTo>
                  <a:cubicBezTo>
                    <a:pt x="1438571" y="7981"/>
                    <a:pt x="1438609" y="8019"/>
                    <a:pt x="1438647" y="8057"/>
                  </a:cubicBezTo>
                  <a:cubicBezTo>
                    <a:pt x="1446410" y="15115"/>
                    <a:pt x="1449543" y="25945"/>
                    <a:pt x="1446743" y="36061"/>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53" name="Google Shape;53;p2"/>
          <p:cNvGrpSpPr/>
          <p:nvPr/>
        </p:nvGrpSpPr>
        <p:grpSpPr>
          <a:xfrm>
            <a:off x="285673" y="127597"/>
            <a:ext cx="2282083" cy="2388296"/>
            <a:chOff x="4876800" y="2152692"/>
            <a:chExt cx="2436041" cy="2549419"/>
          </a:xfrm>
        </p:grpSpPr>
        <p:sp>
          <p:nvSpPr>
            <p:cNvPr id="54" name="Google Shape;54;p2"/>
            <p:cNvSpPr/>
            <p:nvPr/>
          </p:nvSpPr>
          <p:spPr>
            <a:xfrm>
              <a:off x="4877085" y="2152692"/>
              <a:ext cx="2435756" cy="2549419"/>
            </a:xfrm>
            <a:custGeom>
              <a:avLst/>
              <a:gdLst/>
              <a:ahLst/>
              <a:cxnLst/>
              <a:rect l="l" t="t" r="r" b="b"/>
              <a:pathLst>
                <a:path w="2435756" h="2549419" extrusionOk="0">
                  <a:moveTo>
                    <a:pt x="1" y="873768"/>
                  </a:moveTo>
                  <a:lnTo>
                    <a:pt x="1225011" y="15375"/>
                  </a:lnTo>
                  <a:cubicBezTo>
                    <a:pt x="1263711" y="-11577"/>
                    <a:pt x="1316908" y="-2214"/>
                    <a:pt x="1344074" y="36330"/>
                  </a:cubicBezTo>
                  <a:lnTo>
                    <a:pt x="2420399" y="1572236"/>
                  </a:lnTo>
                  <a:cubicBezTo>
                    <a:pt x="2447335" y="1610956"/>
                    <a:pt x="2437925" y="1664162"/>
                    <a:pt x="2399349" y="1691299"/>
                  </a:cubicBezTo>
                  <a:lnTo>
                    <a:pt x="1173862" y="2549406"/>
                  </a:lnTo>
                  <a:lnTo>
                    <a:pt x="1" y="873768"/>
                  </a:lnTo>
                  <a:close/>
                </a:path>
              </a:pathLst>
            </a:custGeom>
            <a:solidFill>
              <a:schemeClr val="accent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 name="Google Shape;55;p2"/>
            <p:cNvSpPr/>
            <p:nvPr/>
          </p:nvSpPr>
          <p:spPr>
            <a:xfrm>
              <a:off x="4876895" y="2911983"/>
              <a:ext cx="1331404" cy="1784889"/>
            </a:xfrm>
            <a:custGeom>
              <a:avLst/>
              <a:gdLst/>
              <a:ahLst/>
              <a:cxnLst/>
              <a:rect l="l" t="t" r="r" b="b"/>
              <a:pathLst>
                <a:path w="1331404" h="1784889" extrusionOk="0">
                  <a:moveTo>
                    <a:pt x="0" y="111728"/>
                  </a:moveTo>
                  <a:lnTo>
                    <a:pt x="159449" y="0"/>
                  </a:lnTo>
                  <a:lnTo>
                    <a:pt x="1331404" y="1673162"/>
                  </a:lnTo>
                  <a:lnTo>
                    <a:pt x="1171956" y="1784890"/>
                  </a:lnTo>
                  <a:lnTo>
                    <a:pt x="0" y="111728"/>
                  </a:lnTo>
                  <a:lnTo>
                    <a:pt x="0" y="111728"/>
                  </a:lnTo>
                  <a:close/>
                </a:path>
              </a:pathLst>
            </a:custGeom>
            <a:solidFill>
              <a:srgbClr val="D8D9D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 name="Google Shape;56;p2"/>
            <p:cNvSpPr/>
            <p:nvPr/>
          </p:nvSpPr>
          <p:spPr>
            <a:xfrm>
              <a:off x="4876800" y="3004947"/>
              <a:ext cx="1204722" cy="1696116"/>
            </a:xfrm>
            <a:custGeom>
              <a:avLst/>
              <a:gdLst/>
              <a:ahLst/>
              <a:cxnLst/>
              <a:rect l="l" t="t" r="r" b="b"/>
              <a:pathLst>
                <a:path w="1204722" h="1696116" extrusionOk="0">
                  <a:moveTo>
                    <a:pt x="0" y="22955"/>
                  </a:moveTo>
                  <a:lnTo>
                    <a:pt x="32766" y="0"/>
                  </a:lnTo>
                  <a:lnTo>
                    <a:pt x="1204722" y="1673162"/>
                  </a:lnTo>
                  <a:lnTo>
                    <a:pt x="1171956" y="1696117"/>
                  </a:lnTo>
                  <a:lnTo>
                    <a:pt x="0" y="22955"/>
                  </a:lnTo>
                  <a:lnTo>
                    <a:pt x="0" y="22955"/>
                  </a:lnTo>
                  <a:close/>
                </a:path>
              </a:pathLst>
            </a:custGeom>
            <a:solidFill>
              <a:srgbClr val="FFFFFF">
                <a:alpha val="149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 name="Google Shape;57;p2"/>
            <p:cNvSpPr/>
            <p:nvPr/>
          </p:nvSpPr>
          <p:spPr>
            <a:xfrm>
              <a:off x="4909851" y="2996279"/>
              <a:ext cx="1184052" cy="1681638"/>
            </a:xfrm>
            <a:custGeom>
              <a:avLst/>
              <a:gdLst/>
              <a:ahLst/>
              <a:cxnLst/>
              <a:rect l="l" t="t" r="r" b="b"/>
              <a:pathLst>
                <a:path w="1184052" h="1681638" extrusionOk="0">
                  <a:moveTo>
                    <a:pt x="0" y="8477"/>
                  </a:moveTo>
                  <a:lnTo>
                    <a:pt x="12192" y="0"/>
                  </a:lnTo>
                  <a:lnTo>
                    <a:pt x="1184053" y="1673162"/>
                  </a:lnTo>
                  <a:lnTo>
                    <a:pt x="1171861" y="1681639"/>
                  </a:lnTo>
                  <a:lnTo>
                    <a:pt x="0" y="8477"/>
                  </a:lnTo>
                  <a:lnTo>
                    <a:pt x="0" y="8477"/>
                  </a:lnTo>
                  <a:close/>
                </a:path>
              </a:pathLst>
            </a:custGeom>
            <a:solidFill>
              <a:srgbClr val="000000">
                <a:alpha val="2588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 name="Google Shape;58;p2"/>
            <p:cNvSpPr/>
            <p:nvPr/>
          </p:nvSpPr>
          <p:spPr>
            <a:xfrm>
              <a:off x="4914900" y="2992659"/>
              <a:ext cx="1184148" cy="1681733"/>
            </a:xfrm>
            <a:custGeom>
              <a:avLst/>
              <a:gdLst/>
              <a:ahLst/>
              <a:cxnLst/>
              <a:rect l="l" t="t" r="r" b="b"/>
              <a:pathLst>
                <a:path w="1184148" h="1681733" extrusionOk="0">
                  <a:moveTo>
                    <a:pt x="0" y="8572"/>
                  </a:moveTo>
                  <a:lnTo>
                    <a:pt x="12192" y="0"/>
                  </a:lnTo>
                  <a:lnTo>
                    <a:pt x="1184148" y="1673162"/>
                  </a:lnTo>
                  <a:lnTo>
                    <a:pt x="1171956" y="1681734"/>
                  </a:lnTo>
                  <a:lnTo>
                    <a:pt x="0" y="8572"/>
                  </a:lnTo>
                  <a:lnTo>
                    <a:pt x="0" y="8572"/>
                  </a:lnTo>
                  <a:close/>
                </a:path>
              </a:pathLst>
            </a:custGeom>
            <a:solidFill>
              <a:srgbClr val="D8D9DC">
                <a:alpha val="149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 name="Google Shape;59;p2"/>
            <p:cNvSpPr/>
            <p:nvPr/>
          </p:nvSpPr>
          <p:spPr>
            <a:xfrm rot="-2095297">
              <a:off x="5235409" y="2730428"/>
              <a:ext cx="1018016" cy="63250"/>
            </a:xfrm>
            <a:custGeom>
              <a:avLst/>
              <a:gdLst/>
              <a:ahLst/>
              <a:cxnLst/>
              <a:rect l="l" t="t" r="r" b="b"/>
              <a:pathLst>
                <a:path w="1017936" h="63245" extrusionOk="0">
                  <a:moveTo>
                    <a:pt x="1" y="-13"/>
                  </a:moveTo>
                  <a:lnTo>
                    <a:pt x="1017937" y="-13"/>
                  </a:lnTo>
                  <a:lnTo>
                    <a:pt x="1017937" y="63233"/>
                  </a:lnTo>
                  <a:lnTo>
                    <a:pt x="1" y="63233"/>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 name="Google Shape;60;p2"/>
            <p:cNvSpPr/>
            <p:nvPr/>
          </p:nvSpPr>
          <p:spPr>
            <a:xfrm rot="-2095297">
              <a:off x="5314977" y="2844068"/>
              <a:ext cx="1018016" cy="63250"/>
            </a:xfrm>
            <a:custGeom>
              <a:avLst/>
              <a:gdLst/>
              <a:ahLst/>
              <a:cxnLst/>
              <a:rect l="l" t="t" r="r" b="b"/>
              <a:pathLst>
                <a:path w="1017936" h="63245" extrusionOk="0">
                  <a:moveTo>
                    <a:pt x="1" y="-13"/>
                  </a:moveTo>
                  <a:lnTo>
                    <a:pt x="1017938" y="-13"/>
                  </a:lnTo>
                  <a:lnTo>
                    <a:pt x="1017938" y="63233"/>
                  </a:lnTo>
                  <a:lnTo>
                    <a:pt x="1" y="63233"/>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 name="Google Shape;61;p2"/>
            <p:cNvSpPr/>
            <p:nvPr/>
          </p:nvSpPr>
          <p:spPr>
            <a:xfrm rot="-2088241">
              <a:off x="5390083" y="2958931"/>
              <a:ext cx="1015188" cy="63075"/>
            </a:xfrm>
            <a:custGeom>
              <a:avLst/>
              <a:gdLst/>
              <a:ahLst/>
              <a:cxnLst/>
              <a:rect l="l" t="t" r="r" b="b"/>
              <a:pathLst>
                <a:path w="1016561" h="63160" extrusionOk="0">
                  <a:moveTo>
                    <a:pt x="1" y="-13"/>
                  </a:moveTo>
                  <a:lnTo>
                    <a:pt x="1016562" y="-13"/>
                  </a:lnTo>
                  <a:lnTo>
                    <a:pt x="1016562" y="63148"/>
                  </a:lnTo>
                  <a:lnTo>
                    <a:pt x="1" y="63148"/>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 name="Google Shape;62;p2"/>
            <p:cNvSpPr/>
            <p:nvPr/>
          </p:nvSpPr>
          <p:spPr>
            <a:xfrm rot="-2095297">
              <a:off x="6589761" y="3673685"/>
              <a:ext cx="477906" cy="63250"/>
            </a:xfrm>
            <a:custGeom>
              <a:avLst/>
              <a:gdLst/>
              <a:ahLst/>
              <a:cxnLst/>
              <a:rect l="l" t="t" r="r" b="b"/>
              <a:pathLst>
                <a:path w="477869" h="63245" extrusionOk="0">
                  <a:moveTo>
                    <a:pt x="1" y="-13"/>
                  </a:moveTo>
                  <a:lnTo>
                    <a:pt x="477870" y="-13"/>
                  </a:lnTo>
                  <a:lnTo>
                    <a:pt x="477870" y="63233"/>
                  </a:lnTo>
                  <a:lnTo>
                    <a:pt x="1" y="63233"/>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 name="Google Shape;63;p2"/>
            <p:cNvSpPr/>
            <p:nvPr/>
          </p:nvSpPr>
          <p:spPr>
            <a:xfrm rot="-2095297">
              <a:off x="6667183" y="3784065"/>
              <a:ext cx="477906" cy="63250"/>
            </a:xfrm>
            <a:custGeom>
              <a:avLst/>
              <a:gdLst/>
              <a:ahLst/>
              <a:cxnLst/>
              <a:rect l="l" t="t" r="r" b="b"/>
              <a:pathLst>
                <a:path w="477869" h="63245" extrusionOk="0">
                  <a:moveTo>
                    <a:pt x="1" y="-13"/>
                  </a:moveTo>
                  <a:lnTo>
                    <a:pt x="477870" y="-13"/>
                  </a:lnTo>
                  <a:lnTo>
                    <a:pt x="477870" y="63233"/>
                  </a:lnTo>
                  <a:lnTo>
                    <a:pt x="1" y="63233"/>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64" name="Google Shape;64;p2"/>
          <p:cNvGrpSpPr/>
          <p:nvPr/>
        </p:nvGrpSpPr>
        <p:grpSpPr>
          <a:xfrm>
            <a:off x="164159" y="1889678"/>
            <a:ext cx="1009275" cy="516314"/>
            <a:chOff x="5557837" y="3152773"/>
            <a:chExt cx="1077365" cy="551146"/>
          </a:xfrm>
        </p:grpSpPr>
        <p:sp>
          <p:nvSpPr>
            <p:cNvPr id="65" name="Google Shape;65;p2"/>
            <p:cNvSpPr/>
            <p:nvPr/>
          </p:nvSpPr>
          <p:spPr>
            <a:xfrm>
              <a:off x="5557837" y="3242214"/>
              <a:ext cx="131635" cy="113537"/>
            </a:xfrm>
            <a:custGeom>
              <a:avLst/>
              <a:gdLst/>
              <a:ahLst/>
              <a:cxnLst/>
              <a:rect l="l" t="t" r="r" b="b"/>
              <a:pathLst>
                <a:path w="131635" h="113537" extrusionOk="0">
                  <a:moveTo>
                    <a:pt x="131636" y="37433"/>
                  </a:moveTo>
                  <a:lnTo>
                    <a:pt x="0" y="0"/>
                  </a:lnTo>
                  <a:lnTo>
                    <a:pt x="29051" y="90487"/>
                  </a:lnTo>
                  <a:lnTo>
                    <a:pt x="110300" y="113538"/>
                  </a:lnTo>
                  <a:lnTo>
                    <a:pt x="131636" y="37433"/>
                  </a:lnTo>
                  <a:lnTo>
                    <a:pt x="131636" y="37433"/>
                  </a:lnTo>
                  <a:close/>
                </a:path>
              </a:pathLst>
            </a:custGeom>
            <a:solidFill>
              <a:srgbClr val="F2552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 name="Google Shape;66;p2"/>
            <p:cNvSpPr/>
            <p:nvPr/>
          </p:nvSpPr>
          <p:spPr>
            <a:xfrm>
              <a:off x="5640418" y="3236880"/>
              <a:ext cx="133254" cy="179736"/>
            </a:xfrm>
            <a:custGeom>
              <a:avLst/>
              <a:gdLst/>
              <a:ahLst/>
              <a:cxnLst/>
              <a:rect l="l" t="t" r="r" b="b"/>
              <a:pathLst>
                <a:path w="133254" h="179736" extrusionOk="0">
                  <a:moveTo>
                    <a:pt x="43815" y="0"/>
                  </a:moveTo>
                  <a:lnTo>
                    <a:pt x="133255" y="25336"/>
                  </a:lnTo>
                  <a:lnTo>
                    <a:pt x="89440" y="179737"/>
                  </a:lnTo>
                  <a:lnTo>
                    <a:pt x="0" y="154400"/>
                  </a:lnTo>
                  <a:lnTo>
                    <a:pt x="43815" y="0"/>
                  </a:lnTo>
                  <a:lnTo>
                    <a:pt x="43815" y="0"/>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 name="Google Shape;67;p2"/>
            <p:cNvSpPr/>
            <p:nvPr/>
          </p:nvSpPr>
          <p:spPr>
            <a:xfrm>
              <a:off x="5558122" y="3241166"/>
              <a:ext cx="116109" cy="64103"/>
            </a:xfrm>
            <a:custGeom>
              <a:avLst/>
              <a:gdLst/>
              <a:ahLst/>
              <a:cxnLst/>
              <a:rect l="l" t="t" r="r" b="b"/>
              <a:pathLst>
                <a:path w="116109" h="64103" extrusionOk="0">
                  <a:moveTo>
                    <a:pt x="105537" y="64103"/>
                  </a:moveTo>
                  <a:lnTo>
                    <a:pt x="12764" y="40291"/>
                  </a:lnTo>
                  <a:lnTo>
                    <a:pt x="0" y="0"/>
                  </a:lnTo>
                  <a:lnTo>
                    <a:pt x="116110" y="29909"/>
                  </a:lnTo>
                  <a:lnTo>
                    <a:pt x="105537" y="64103"/>
                  </a:lnTo>
                  <a:lnTo>
                    <a:pt x="105537" y="64103"/>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8" name="Google Shape;68;p2"/>
            <p:cNvSpPr/>
            <p:nvPr/>
          </p:nvSpPr>
          <p:spPr>
            <a:xfrm>
              <a:off x="5662992" y="3240500"/>
              <a:ext cx="109061" cy="74009"/>
            </a:xfrm>
            <a:custGeom>
              <a:avLst/>
              <a:gdLst/>
              <a:ahLst/>
              <a:cxnLst/>
              <a:rect l="l" t="t" r="r" b="b"/>
              <a:pathLst>
                <a:path w="109061" h="74009" extrusionOk="0">
                  <a:moveTo>
                    <a:pt x="18764" y="0"/>
                  </a:moveTo>
                  <a:lnTo>
                    <a:pt x="109061" y="20098"/>
                  </a:lnTo>
                  <a:lnTo>
                    <a:pt x="90297" y="74009"/>
                  </a:lnTo>
                  <a:lnTo>
                    <a:pt x="0" y="53912"/>
                  </a:lnTo>
                  <a:lnTo>
                    <a:pt x="18764" y="0"/>
                  </a:lnTo>
                  <a:lnTo>
                    <a:pt x="18764" y="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9" name="Google Shape;69;p2"/>
            <p:cNvSpPr/>
            <p:nvPr/>
          </p:nvSpPr>
          <p:spPr>
            <a:xfrm>
              <a:off x="5685852" y="3200590"/>
              <a:ext cx="210693" cy="328136"/>
            </a:xfrm>
            <a:custGeom>
              <a:avLst/>
              <a:gdLst/>
              <a:ahLst/>
              <a:cxnLst/>
              <a:rect l="l" t="t" r="r" b="b"/>
              <a:pathLst>
                <a:path w="210693" h="328136" extrusionOk="0">
                  <a:moveTo>
                    <a:pt x="210693" y="0"/>
                  </a:moveTo>
                  <a:lnTo>
                    <a:pt x="69247" y="3810"/>
                  </a:lnTo>
                  <a:lnTo>
                    <a:pt x="0" y="248412"/>
                  </a:lnTo>
                  <a:lnTo>
                    <a:pt x="117824" y="328136"/>
                  </a:lnTo>
                  <a:lnTo>
                    <a:pt x="210693" y="0"/>
                  </a:lnTo>
                  <a:lnTo>
                    <a:pt x="210693" y="0"/>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0" name="Google Shape;70;p2"/>
            <p:cNvSpPr/>
            <p:nvPr/>
          </p:nvSpPr>
          <p:spPr>
            <a:xfrm>
              <a:off x="5797799" y="3160614"/>
              <a:ext cx="830834" cy="543305"/>
            </a:xfrm>
            <a:custGeom>
              <a:avLst/>
              <a:gdLst/>
              <a:ahLst/>
              <a:cxnLst/>
              <a:rect l="l" t="t" r="r" b="b"/>
              <a:pathLst>
                <a:path w="830834" h="543305" extrusionOk="0">
                  <a:moveTo>
                    <a:pt x="227912" y="463029"/>
                  </a:moveTo>
                  <a:lnTo>
                    <a:pt x="21982" y="423596"/>
                  </a:lnTo>
                  <a:cubicBezTo>
                    <a:pt x="5976" y="419024"/>
                    <a:pt x="-3339" y="402393"/>
                    <a:pt x="1122" y="386353"/>
                  </a:cubicBezTo>
                  <a:lnTo>
                    <a:pt x="103897" y="21736"/>
                  </a:lnTo>
                  <a:cubicBezTo>
                    <a:pt x="108470" y="5734"/>
                    <a:pt x="125103" y="-3582"/>
                    <a:pt x="141140" y="876"/>
                  </a:cubicBezTo>
                  <a:lnTo>
                    <a:pt x="723879" y="222332"/>
                  </a:lnTo>
                  <a:cubicBezTo>
                    <a:pt x="804127" y="252927"/>
                    <a:pt x="847819" y="339661"/>
                    <a:pt x="824654" y="422357"/>
                  </a:cubicBezTo>
                  <a:lnTo>
                    <a:pt x="824654" y="422357"/>
                  </a:lnTo>
                  <a:cubicBezTo>
                    <a:pt x="801165" y="504977"/>
                    <a:pt x="718565" y="556060"/>
                    <a:pt x="634154" y="540182"/>
                  </a:cubicBezTo>
                  <a:lnTo>
                    <a:pt x="304875" y="478269"/>
                  </a:lnTo>
                </a:path>
              </a:pathLst>
            </a:custGeom>
            <a:solidFill>
              <a:srgbClr val="FF893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1" name="Google Shape;71;p2"/>
            <p:cNvSpPr/>
            <p:nvPr/>
          </p:nvSpPr>
          <p:spPr>
            <a:xfrm>
              <a:off x="5986056" y="3364017"/>
              <a:ext cx="508186" cy="222933"/>
            </a:xfrm>
            <a:custGeom>
              <a:avLst/>
              <a:gdLst/>
              <a:ahLst/>
              <a:cxnLst/>
              <a:rect l="l" t="t" r="r" b="b"/>
              <a:pathLst>
                <a:path w="508186" h="222933" extrusionOk="0">
                  <a:moveTo>
                    <a:pt x="2222" y="39885"/>
                  </a:moveTo>
                  <a:lnTo>
                    <a:pt x="2222" y="39885"/>
                  </a:lnTo>
                  <a:cubicBezTo>
                    <a:pt x="10454" y="10700"/>
                    <a:pt x="40731" y="-6331"/>
                    <a:pt x="69945" y="1785"/>
                  </a:cubicBezTo>
                  <a:lnTo>
                    <a:pt x="468090" y="114751"/>
                  </a:lnTo>
                  <a:cubicBezTo>
                    <a:pt x="497250" y="123066"/>
                    <a:pt x="514255" y="153337"/>
                    <a:pt x="506190" y="182569"/>
                  </a:cubicBezTo>
                  <a:lnTo>
                    <a:pt x="506190" y="182569"/>
                  </a:lnTo>
                  <a:cubicBezTo>
                    <a:pt x="497915" y="211763"/>
                    <a:pt x="467610" y="228794"/>
                    <a:pt x="438372" y="220669"/>
                  </a:cubicBezTo>
                  <a:lnTo>
                    <a:pt x="40131" y="107703"/>
                  </a:lnTo>
                  <a:cubicBezTo>
                    <a:pt x="10936" y="99425"/>
                    <a:pt x="-6089" y="69126"/>
                    <a:pt x="2031" y="39885"/>
                  </a:cubicBezTo>
                  <a:close/>
                </a:path>
              </a:pathLst>
            </a:custGeom>
            <a:solidFill>
              <a:srgbClr val="F46A2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2" name="Google Shape;72;p2"/>
            <p:cNvSpPr/>
            <p:nvPr/>
          </p:nvSpPr>
          <p:spPr>
            <a:xfrm>
              <a:off x="5732525" y="3199638"/>
              <a:ext cx="160305" cy="68960"/>
            </a:xfrm>
            <a:custGeom>
              <a:avLst/>
              <a:gdLst/>
              <a:ahLst/>
              <a:cxnLst/>
              <a:rect l="l" t="t" r="r" b="b"/>
              <a:pathLst>
                <a:path w="160305" h="68960" extrusionOk="0">
                  <a:moveTo>
                    <a:pt x="0" y="68961"/>
                  </a:moveTo>
                  <a:lnTo>
                    <a:pt x="18479" y="3905"/>
                  </a:lnTo>
                  <a:lnTo>
                    <a:pt x="160306" y="0"/>
                  </a:lnTo>
                  <a:lnTo>
                    <a:pt x="141923" y="65056"/>
                  </a:lnTo>
                  <a:lnTo>
                    <a:pt x="0" y="68961"/>
                  </a:lnTo>
                  <a:lnTo>
                    <a:pt x="0" y="68961"/>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3" name="Google Shape;73;p2"/>
            <p:cNvSpPr/>
            <p:nvPr/>
          </p:nvSpPr>
          <p:spPr>
            <a:xfrm>
              <a:off x="5884925" y="3152773"/>
              <a:ext cx="750277" cy="461964"/>
            </a:xfrm>
            <a:custGeom>
              <a:avLst/>
              <a:gdLst/>
              <a:ahLst/>
              <a:cxnLst/>
              <a:rect l="l" t="t" r="r" b="b"/>
              <a:pathLst>
                <a:path w="750277" h="461964" extrusionOk="0">
                  <a:moveTo>
                    <a:pt x="727240" y="461727"/>
                  </a:moveTo>
                  <a:cubicBezTo>
                    <a:pt x="728698" y="391775"/>
                    <a:pt x="686034" y="328443"/>
                    <a:pt x="620656" y="303516"/>
                  </a:cubicBezTo>
                  <a:lnTo>
                    <a:pt x="37249" y="82251"/>
                  </a:lnTo>
                  <a:cubicBezTo>
                    <a:pt x="21266" y="77678"/>
                    <a:pt x="4605" y="86927"/>
                    <a:pt x="35" y="102910"/>
                  </a:cubicBezTo>
                  <a:cubicBezTo>
                    <a:pt x="26" y="102948"/>
                    <a:pt x="16" y="102977"/>
                    <a:pt x="7" y="103015"/>
                  </a:cubicBezTo>
                  <a:lnTo>
                    <a:pt x="23057" y="21672"/>
                  </a:lnTo>
                  <a:cubicBezTo>
                    <a:pt x="27627" y="5669"/>
                    <a:pt x="44284" y="-3617"/>
                    <a:pt x="60300" y="907"/>
                  </a:cubicBezTo>
                  <a:lnTo>
                    <a:pt x="643325" y="222173"/>
                  </a:lnTo>
                  <a:cubicBezTo>
                    <a:pt x="723668" y="252662"/>
                    <a:pt x="767379" y="339502"/>
                    <a:pt x="744004" y="422198"/>
                  </a:cubicBezTo>
                  <a:cubicBezTo>
                    <a:pt x="740232" y="435980"/>
                    <a:pt x="734594" y="449182"/>
                    <a:pt x="727240" y="461441"/>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4" name="Google Shape;74;p2"/>
            <p:cNvSpPr/>
            <p:nvPr/>
          </p:nvSpPr>
          <p:spPr>
            <a:xfrm>
              <a:off x="5990659" y="3362558"/>
              <a:ext cx="506338" cy="191981"/>
            </a:xfrm>
            <a:custGeom>
              <a:avLst/>
              <a:gdLst/>
              <a:ahLst/>
              <a:cxnLst/>
              <a:rect l="l" t="t" r="r" b="b"/>
              <a:pathLst>
                <a:path w="506338" h="191981" extrusionOk="0">
                  <a:moveTo>
                    <a:pt x="4096" y="54393"/>
                  </a:moveTo>
                  <a:cubicBezTo>
                    <a:pt x="-83" y="46392"/>
                    <a:pt x="-1103" y="37105"/>
                    <a:pt x="1238" y="28390"/>
                  </a:cubicBezTo>
                  <a:cubicBezTo>
                    <a:pt x="7620" y="5816"/>
                    <a:pt x="36576" y="-5805"/>
                    <a:pt x="65627" y="2386"/>
                  </a:cubicBezTo>
                  <a:lnTo>
                    <a:pt x="463868" y="115258"/>
                  </a:lnTo>
                  <a:cubicBezTo>
                    <a:pt x="492443" y="123449"/>
                    <a:pt x="511493" y="148595"/>
                    <a:pt x="505111" y="171074"/>
                  </a:cubicBezTo>
                  <a:cubicBezTo>
                    <a:pt x="502489" y="179723"/>
                    <a:pt x="496754" y="187086"/>
                    <a:pt x="489013" y="191743"/>
                  </a:cubicBezTo>
                  <a:cubicBezTo>
                    <a:pt x="481034" y="176904"/>
                    <a:pt x="467225" y="166064"/>
                    <a:pt x="450913" y="161835"/>
                  </a:cubicBezTo>
                  <a:lnTo>
                    <a:pt x="52387" y="48964"/>
                  </a:lnTo>
                  <a:cubicBezTo>
                    <a:pt x="36239" y="43944"/>
                    <a:pt x="18726" y="45916"/>
                    <a:pt x="4096" y="5439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75" name="Google Shape;75;p2"/>
          <p:cNvGrpSpPr/>
          <p:nvPr/>
        </p:nvGrpSpPr>
        <p:grpSpPr>
          <a:xfrm>
            <a:off x="1072211" y="2401555"/>
            <a:ext cx="1581826" cy="1454931"/>
            <a:chOff x="5252920" y="2652722"/>
            <a:chExt cx="1688542" cy="1553086"/>
          </a:xfrm>
        </p:grpSpPr>
        <p:sp>
          <p:nvSpPr>
            <p:cNvPr id="76" name="Google Shape;76;p2"/>
            <p:cNvSpPr/>
            <p:nvPr/>
          </p:nvSpPr>
          <p:spPr>
            <a:xfrm>
              <a:off x="5895212" y="3373278"/>
              <a:ext cx="1041117" cy="287641"/>
            </a:xfrm>
            <a:custGeom>
              <a:avLst/>
              <a:gdLst/>
              <a:ahLst/>
              <a:cxnLst/>
              <a:rect l="l" t="t" r="r" b="b"/>
              <a:pathLst>
                <a:path w="1041117" h="287641" extrusionOk="0">
                  <a:moveTo>
                    <a:pt x="1040695" y="251574"/>
                  </a:moveTo>
                  <a:cubicBezTo>
                    <a:pt x="1045934" y="211283"/>
                    <a:pt x="985736" y="199853"/>
                    <a:pt x="957352" y="194424"/>
                  </a:cubicBezTo>
                  <a:cubicBezTo>
                    <a:pt x="904298" y="183470"/>
                    <a:pt x="852577" y="167658"/>
                    <a:pt x="800570" y="153276"/>
                  </a:cubicBezTo>
                  <a:lnTo>
                    <a:pt x="552920" y="84886"/>
                  </a:lnTo>
                  <a:lnTo>
                    <a:pt x="414331" y="46786"/>
                  </a:lnTo>
                  <a:lnTo>
                    <a:pt x="244501" y="-267"/>
                  </a:lnTo>
                  <a:cubicBezTo>
                    <a:pt x="181064" y="18706"/>
                    <a:pt x="114408" y="24450"/>
                    <a:pt x="48667" y="16592"/>
                  </a:cubicBezTo>
                  <a:cubicBezTo>
                    <a:pt x="36665" y="14973"/>
                    <a:pt x="25902" y="13163"/>
                    <a:pt x="15615" y="10972"/>
                  </a:cubicBezTo>
                  <a:lnTo>
                    <a:pt x="-101" y="121272"/>
                  </a:lnTo>
                  <a:cubicBezTo>
                    <a:pt x="15710" y="126225"/>
                    <a:pt x="28474" y="131559"/>
                    <a:pt x="35617" y="134416"/>
                  </a:cubicBezTo>
                  <a:cubicBezTo>
                    <a:pt x="130867" y="172516"/>
                    <a:pt x="236404" y="187566"/>
                    <a:pt x="336798" y="204425"/>
                  </a:cubicBezTo>
                  <a:cubicBezTo>
                    <a:pt x="401473" y="215379"/>
                    <a:pt x="466433" y="225094"/>
                    <a:pt x="531489" y="234143"/>
                  </a:cubicBezTo>
                  <a:cubicBezTo>
                    <a:pt x="557111" y="237858"/>
                    <a:pt x="582733" y="241287"/>
                    <a:pt x="608356" y="244716"/>
                  </a:cubicBezTo>
                  <a:cubicBezTo>
                    <a:pt x="724084" y="260051"/>
                    <a:pt x="842290" y="280911"/>
                    <a:pt x="958971" y="287102"/>
                  </a:cubicBezTo>
                  <a:cubicBezTo>
                    <a:pt x="983545" y="288435"/>
                    <a:pt x="1036123" y="286054"/>
                    <a:pt x="1040600" y="25214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7" name="Google Shape;77;p2"/>
            <p:cNvSpPr/>
            <p:nvPr/>
          </p:nvSpPr>
          <p:spPr>
            <a:xfrm>
              <a:off x="5252920" y="3285552"/>
              <a:ext cx="657817" cy="378668"/>
            </a:xfrm>
            <a:custGeom>
              <a:avLst/>
              <a:gdLst/>
              <a:ahLst/>
              <a:cxnLst/>
              <a:rect l="l" t="t" r="r" b="b"/>
              <a:pathLst>
                <a:path w="657817" h="378668" extrusionOk="0">
                  <a:moveTo>
                    <a:pt x="657716" y="96983"/>
                  </a:moveTo>
                  <a:cubicBezTo>
                    <a:pt x="622188" y="89458"/>
                    <a:pt x="592756" y="77933"/>
                    <a:pt x="535034" y="62979"/>
                  </a:cubicBezTo>
                  <a:cubicBezTo>
                    <a:pt x="472836" y="47167"/>
                    <a:pt x="230234" y="-6363"/>
                    <a:pt x="171179" y="304"/>
                  </a:cubicBezTo>
                  <a:cubicBezTo>
                    <a:pt x="116782" y="6286"/>
                    <a:pt x="67404" y="34833"/>
                    <a:pt x="35067" y="78981"/>
                  </a:cubicBezTo>
                  <a:cubicBezTo>
                    <a:pt x="-25828" y="164773"/>
                    <a:pt x="-5643" y="283692"/>
                    <a:pt x="80149" y="344585"/>
                  </a:cubicBezTo>
                  <a:cubicBezTo>
                    <a:pt x="80177" y="344605"/>
                    <a:pt x="80196" y="344614"/>
                    <a:pt x="80215" y="344633"/>
                  </a:cubicBezTo>
                  <a:cubicBezTo>
                    <a:pt x="147652" y="392258"/>
                    <a:pt x="235187" y="383876"/>
                    <a:pt x="308053" y="354158"/>
                  </a:cubicBezTo>
                  <a:cubicBezTo>
                    <a:pt x="345258" y="338890"/>
                    <a:pt x="380167" y="318535"/>
                    <a:pt x="411781" y="293674"/>
                  </a:cubicBezTo>
                  <a:cubicBezTo>
                    <a:pt x="444261" y="267766"/>
                    <a:pt x="463787" y="227761"/>
                    <a:pt x="502078" y="209188"/>
                  </a:cubicBezTo>
                  <a:cubicBezTo>
                    <a:pt x="550941" y="185375"/>
                    <a:pt x="605329" y="195757"/>
                    <a:pt x="642000" y="207473"/>
                  </a:cubicBezTo>
                  <a:lnTo>
                    <a:pt x="657716" y="96983"/>
                  </a:lnTo>
                  <a:close/>
                  <a:moveTo>
                    <a:pt x="159654" y="263671"/>
                  </a:moveTo>
                  <a:cubicBezTo>
                    <a:pt x="120659" y="236086"/>
                    <a:pt x="111410" y="182117"/>
                    <a:pt x="138994" y="143113"/>
                  </a:cubicBezTo>
                  <a:cubicBezTo>
                    <a:pt x="166579" y="104117"/>
                    <a:pt x="220547" y="94869"/>
                    <a:pt x="259542" y="122453"/>
                  </a:cubicBezTo>
                  <a:cubicBezTo>
                    <a:pt x="298538" y="150037"/>
                    <a:pt x="307787" y="204016"/>
                    <a:pt x="280212" y="243011"/>
                  </a:cubicBezTo>
                  <a:cubicBezTo>
                    <a:pt x="280183" y="243040"/>
                    <a:pt x="280164" y="243068"/>
                    <a:pt x="280145" y="243097"/>
                  </a:cubicBezTo>
                  <a:cubicBezTo>
                    <a:pt x="252532" y="282025"/>
                    <a:pt x="198611" y="291226"/>
                    <a:pt x="159654" y="263671"/>
                  </a:cubicBezTo>
                  <a:close/>
                </a:path>
              </a:pathLst>
            </a:custGeom>
            <a:solidFill>
              <a:schemeClr val="accent5"/>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8" name="Google Shape;78;p2"/>
            <p:cNvSpPr/>
            <p:nvPr/>
          </p:nvSpPr>
          <p:spPr>
            <a:xfrm>
              <a:off x="5899974" y="3438333"/>
              <a:ext cx="1041488" cy="222711"/>
            </a:xfrm>
            <a:custGeom>
              <a:avLst/>
              <a:gdLst/>
              <a:ahLst/>
              <a:cxnLst/>
              <a:rect l="l" t="t" r="r" b="b"/>
              <a:pathLst>
                <a:path w="1041488" h="222711" extrusionOk="0">
                  <a:moveTo>
                    <a:pt x="958971" y="222141"/>
                  </a:moveTo>
                  <a:cubicBezTo>
                    <a:pt x="842194" y="215855"/>
                    <a:pt x="723989" y="194995"/>
                    <a:pt x="608356" y="179565"/>
                  </a:cubicBezTo>
                  <a:cubicBezTo>
                    <a:pt x="582733" y="176136"/>
                    <a:pt x="557016" y="172707"/>
                    <a:pt x="531489" y="168992"/>
                  </a:cubicBezTo>
                  <a:cubicBezTo>
                    <a:pt x="466462" y="159915"/>
                    <a:pt x="401568" y="150009"/>
                    <a:pt x="336798" y="139274"/>
                  </a:cubicBezTo>
                  <a:cubicBezTo>
                    <a:pt x="236404" y="122129"/>
                    <a:pt x="130772" y="106699"/>
                    <a:pt x="35617" y="69075"/>
                  </a:cubicBezTo>
                  <a:cubicBezTo>
                    <a:pt x="28188" y="66027"/>
                    <a:pt x="15710" y="60788"/>
                    <a:pt x="-101" y="55930"/>
                  </a:cubicBezTo>
                  <a:lnTo>
                    <a:pt x="7900" y="-267"/>
                  </a:lnTo>
                  <a:cubicBezTo>
                    <a:pt x="17425" y="3066"/>
                    <a:pt x="25045" y="6305"/>
                    <a:pt x="30188" y="8305"/>
                  </a:cubicBezTo>
                  <a:cubicBezTo>
                    <a:pt x="125438" y="46405"/>
                    <a:pt x="230975" y="61550"/>
                    <a:pt x="331369" y="78505"/>
                  </a:cubicBezTo>
                  <a:cubicBezTo>
                    <a:pt x="396043" y="89458"/>
                    <a:pt x="461004" y="99174"/>
                    <a:pt x="526060" y="108223"/>
                  </a:cubicBezTo>
                  <a:cubicBezTo>
                    <a:pt x="551587" y="112032"/>
                    <a:pt x="577209" y="115366"/>
                    <a:pt x="602926" y="118795"/>
                  </a:cubicBezTo>
                  <a:cubicBezTo>
                    <a:pt x="718560" y="134226"/>
                    <a:pt x="836765" y="155181"/>
                    <a:pt x="953447" y="161372"/>
                  </a:cubicBezTo>
                  <a:cubicBezTo>
                    <a:pt x="970591" y="162324"/>
                    <a:pt x="1001072" y="161372"/>
                    <a:pt x="1020122" y="149561"/>
                  </a:cubicBezTo>
                  <a:cubicBezTo>
                    <a:pt x="1034418" y="156352"/>
                    <a:pt x="1042867" y="171440"/>
                    <a:pt x="1041172" y="187185"/>
                  </a:cubicBezTo>
                  <a:cubicBezTo>
                    <a:pt x="1036885" y="221189"/>
                    <a:pt x="984022" y="223570"/>
                    <a:pt x="959447" y="222141"/>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79" name="Google Shape;79;p2"/>
            <p:cNvSpPr/>
            <p:nvPr/>
          </p:nvSpPr>
          <p:spPr>
            <a:xfrm>
              <a:off x="5257657" y="3421247"/>
              <a:ext cx="650509" cy="244044"/>
            </a:xfrm>
            <a:custGeom>
              <a:avLst/>
              <a:gdLst/>
              <a:ahLst/>
              <a:cxnLst/>
              <a:rect l="l" t="t" r="r" b="b"/>
              <a:pathLst>
                <a:path w="650509" h="244044" extrusionOk="0">
                  <a:moveTo>
                    <a:pt x="650408" y="16915"/>
                  </a:moveTo>
                  <a:cubicBezTo>
                    <a:pt x="646312" y="15295"/>
                    <a:pt x="641836" y="13866"/>
                    <a:pt x="636978" y="12342"/>
                  </a:cubicBezTo>
                  <a:lnTo>
                    <a:pt x="636978" y="12342"/>
                  </a:lnTo>
                  <a:cubicBezTo>
                    <a:pt x="600307" y="532"/>
                    <a:pt x="545728" y="-9565"/>
                    <a:pt x="496960" y="14057"/>
                  </a:cubicBezTo>
                  <a:cubicBezTo>
                    <a:pt x="458860" y="33107"/>
                    <a:pt x="439144" y="72731"/>
                    <a:pt x="406473" y="98448"/>
                  </a:cubicBezTo>
                  <a:cubicBezTo>
                    <a:pt x="374869" y="123299"/>
                    <a:pt x="339960" y="143616"/>
                    <a:pt x="302745" y="158837"/>
                  </a:cubicBezTo>
                  <a:cubicBezTo>
                    <a:pt x="229689" y="188174"/>
                    <a:pt x="142154" y="196937"/>
                    <a:pt x="74717" y="149312"/>
                  </a:cubicBezTo>
                  <a:cubicBezTo>
                    <a:pt x="37827" y="123233"/>
                    <a:pt x="11471" y="84818"/>
                    <a:pt x="422" y="41013"/>
                  </a:cubicBezTo>
                  <a:cubicBezTo>
                    <a:pt x="-4512" y="107431"/>
                    <a:pt x="25701" y="171582"/>
                    <a:pt x="80051" y="210082"/>
                  </a:cubicBezTo>
                  <a:cubicBezTo>
                    <a:pt x="147488" y="257707"/>
                    <a:pt x="235118" y="249134"/>
                    <a:pt x="308079" y="219607"/>
                  </a:cubicBezTo>
                  <a:cubicBezTo>
                    <a:pt x="345265" y="204348"/>
                    <a:pt x="380174" y="184021"/>
                    <a:pt x="411807" y="159218"/>
                  </a:cubicBezTo>
                  <a:cubicBezTo>
                    <a:pt x="444382" y="133310"/>
                    <a:pt x="463908" y="93400"/>
                    <a:pt x="502294" y="74827"/>
                  </a:cubicBezTo>
                  <a:cubicBezTo>
                    <a:pt x="551157" y="51014"/>
                    <a:pt x="605640" y="61301"/>
                    <a:pt x="642312" y="73112"/>
                  </a:cubicBezTo>
                  <a:lnTo>
                    <a:pt x="650313" y="17105"/>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0" name="Google Shape;80;p2"/>
            <p:cNvSpPr/>
            <p:nvPr/>
          </p:nvSpPr>
          <p:spPr>
            <a:xfrm>
              <a:off x="5958934" y="3263169"/>
              <a:ext cx="586331" cy="942639"/>
            </a:xfrm>
            <a:custGeom>
              <a:avLst/>
              <a:gdLst/>
              <a:ahLst/>
              <a:cxnLst/>
              <a:rect l="l" t="t" r="r" b="b"/>
              <a:pathLst>
                <a:path w="586331" h="942639" extrusionOk="0">
                  <a:moveTo>
                    <a:pt x="573970" y="849744"/>
                  </a:moveTo>
                  <a:cubicBezTo>
                    <a:pt x="529393" y="741730"/>
                    <a:pt x="470434" y="637050"/>
                    <a:pt x="417570" y="533037"/>
                  </a:cubicBezTo>
                  <a:cubicBezTo>
                    <a:pt x="405854" y="509892"/>
                    <a:pt x="394138" y="486841"/>
                    <a:pt x="382137" y="463981"/>
                  </a:cubicBezTo>
                  <a:cubicBezTo>
                    <a:pt x="352038" y="405593"/>
                    <a:pt x="321177" y="347491"/>
                    <a:pt x="289554" y="290150"/>
                  </a:cubicBezTo>
                  <a:cubicBezTo>
                    <a:pt x="240119" y="200996"/>
                    <a:pt x="190494" y="106413"/>
                    <a:pt x="123343" y="29070"/>
                  </a:cubicBezTo>
                  <a:cubicBezTo>
                    <a:pt x="118104" y="23069"/>
                    <a:pt x="108960" y="13068"/>
                    <a:pt x="99054" y="-267"/>
                  </a:cubicBezTo>
                  <a:lnTo>
                    <a:pt x="-101" y="51168"/>
                  </a:lnTo>
                  <a:cubicBezTo>
                    <a:pt x="5518" y="60026"/>
                    <a:pt x="10662" y="69646"/>
                    <a:pt x="16186" y="80505"/>
                  </a:cubicBezTo>
                  <a:cubicBezTo>
                    <a:pt x="45542" y="139921"/>
                    <a:pt x="62211" y="204796"/>
                    <a:pt x="65145" y="271005"/>
                  </a:cubicBezTo>
                  <a:cubicBezTo>
                    <a:pt x="98673" y="319325"/>
                    <a:pt x="132268" y="367560"/>
                    <a:pt x="165919" y="415689"/>
                  </a:cubicBezTo>
                  <a:cubicBezTo>
                    <a:pt x="193256" y="455123"/>
                    <a:pt x="220783" y="494461"/>
                    <a:pt x="248120" y="533800"/>
                  </a:cubicBezTo>
                  <a:cubicBezTo>
                    <a:pt x="297079" y="604161"/>
                    <a:pt x="346009" y="674484"/>
                    <a:pt x="394900" y="744778"/>
                  </a:cubicBezTo>
                  <a:cubicBezTo>
                    <a:pt x="425857" y="789165"/>
                    <a:pt x="457861" y="832789"/>
                    <a:pt x="485769" y="879081"/>
                  </a:cubicBezTo>
                  <a:cubicBezTo>
                    <a:pt x="500723" y="903846"/>
                    <a:pt x="531489" y="956900"/>
                    <a:pt x="567970" y="938612"/>
                  </a:cubicBezTo>
                  <a:cubicBezTo>
                    <a:pt x="598640" y="923277"/>
                    <a:pt x="583495" y="872794"/>
                    <a:pt x="573970" y="849934"/>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1" name="Google Shape;81;p2"/>
            <p:cNvSpPr/>
            <p:nvPr/>
          </p:nvSpPr>
          <p:spPr>
            <a:xfrm>
              <a:off x="5702214" y="2652722"/>
              <a:ext cx="383206" cy="662072"/>
            </a:xfrm>
            <a:custGeom>
              <a:avLst/>
              <a:gdLst/>
              <a:ahLst/>
              <a:cxnLst/>
              <a:rect l="l" t="t" r="r" b="b"/>
              <a:pathLst>
                <a:path w="383206" h="662072" extrusionOk="0">
                  <a:moveTo>
                    <a:pt x="310530" y="477591"/>
                  </a:moveTo>
                  <a:cubicBezTo>
                    <a:pt x="315388" y="435205"/>
                    <a:pt x="346630" y="403582"/>
                    <a:pt x="360060" y="364339"/>
                  </a:cubicBezTo>
                  <a:cubicBezTo>
                    <a:pt x="373052" y="326344"/>
                    <a:pt x="380682" y="286720"/>
                    <a:pt x="382730" y="246610"/>
                  </a:cubicBezTo>
                  <a:cubicBezTo>
                    <a:pt x="386254" y="167934"/>
                    <a:pt x="365489" y="82590"/>
                    <a:pt x="298243" y="34774"/>
                  </a:cubicBezTo>
                  <a:cubicBezTo>
                    <a:pt x="212851" y="-25872"/>
                    <a:pt x="94465" y="-5812"/>
                    <a:pt x="33819" y="79580"/>
                  </a:cubicBezTo>
                  <a:cubicBezTo>
                    <a:pt x="33753" y="79656"/>
                    <a:pt x="33695" y="79742"/>
                    <a:pt x="33638" y="79828"/>
                  </a:cubicBezTo>
                  <a:cubicBezTo>
                    <a:pt x="2949" y="125071"/>
                    <a:pt x="-7414" y="181097"/>
                    <a:pt x="5063" y="234323"/>
                  </a:cubicBezTo>
                  <a:cubicBezTo>
                    <a:pt x="18208" y="292045"/>
                    <a:pt x="148700" y="503499"/>
                    <a:pt x="184133" y="557030"/>
                  </a:cubicBezTo>
                  <a:cubicBezTo>
                    <a:pt x="217090" y="606560"/>
                    <a:pt x="237759" y="630658"/>
                    <a:pt x="256619" y="661805"/>
                  </a:cubicBezTo>
                  <a:lnTo>
                    <a:pt x="355393" y="610465"/>
                  </a:lnTo>
                  <a:cubicBezTo>
                    <a:pt x="332342" y="579795"/>
                    <a:pt x="304625" y="531598"/>
                    <a:pt x="310911" y="477877"/>
                  </a:cubicBezTo>
                  <a:close/>
                  <a:moveTo>
                    <a:pt x="148605" y="277566"/>
                  </a:moveTo>
                  <a:cubicBezTo>
                    <a:pt x="109715" y="250011"/>
                    <a:pt x="100533" y="196147"/>
                    <a:pt x="128079" y="157266"/>
                  </a:cubicBezTo>
                  <a:cubicBezTo>
                    <a:pt x="155635" y="118375"/>
                    <a:pt x="209498" y="109184"/>
                    <a:pt x="248389" y="136739"/>
                  </a:cubicBezTo>
                  <a:cubicBezTo>
                    <a:pt x="287280" y="164295"/>
                    <a:pt x="296462" y="218159"/>
                    <a:pt x="268906" y="257040"/>
                  </a:cubicBezTo>
                  <a:cubicBezTo>
                    <a:pt x="268877" y="257088"/>
                    <a:pt x="268839" y="257135"/>
                    <a:pt x="268811" y="257183"/>
                  </a:cubicBezTo>
                  <a:cubicBezTo>
                    <a:pt x="241160" y="295864"/>
                    <a:pt x="187467" y="304970"/>
                    <a:pt x="148605" y="277566"/>
                  </a:cubicBezTo>
                  <a:close/>
                </a:path>
              </a:pathLst>
            </a:custGeom>
            <a:solidFill>
              <a:schemeClr val="accent5"/>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2" name="Google Shape;82;p2"/>
            <p:cNvSpPr/>
            <p:nvPr/>
          </p:nvSpPr>
          <p:spPr>
            <a:xfrm>
              <a:off x="5960268" y="3277932"/>
              <a:ext cx="570350" cy="913233"/>
            </a:xfrm>
            <a:custGeom>
              <a:avLst/>
              <a:gdLst/>
              <a:ahLst/>
              <a:cxnLst/>
              <a:rect l="l" t="t" r="r" b="b"/>
              <a:pathLst>
                <a:path w="570350" h="913233" extrusionOk="0">
                  <a:moveTo>
                    <a:pt x="555111" y="910418"/>
                  </a:moveTo>
                  <a:cubicBezTo>
                    <a:pt x="522535" y="924991"/>
                    <a:pt x="492341" y="873366"/>
                    <a:pt x="477577" y="849077"/>
                  </a:cubicBezTo>
                  <a:cubicBezTo>
                    <a:pt x="450145" y="803738"/>
                    <a:pt x="419094" y="760780"/>
                    <a:pt x="388995" y="717156"/>
                  </a:cubicBezTo>
                  <a:cubicBezTo>
                    <a:pt x="341370" y="647938"/>
                    <a:pt x="293745" y="578786"/>
                    <a:pt x="246120" y="509701"/>
                  </a:cubicBezTo>
                  <a:cubicBezTo>
                    <a:pt x="219517" y="471030"/>
                    <a:pt x="192904" y="432292"/>
                    <a:pt x="166300" y="393496"/>
                  </a:cubicBezTo>
                  <a:cubicBezTo>
                    <a:pt x="133534" y="346062"/>
                    <a:pt x="100892" y="298627"/>
                    <a:pt x="68383" y="251193"/>
                  </a:cubicBezTo>
                  <a:cubicBezTo>
                    <a:pt x="62544" y="188080"/>
                    <a:pt x="44733" y="126663"/>
                    <a:pt x="15901" y="70218"/>
                  </a:cubicBezTo>
                  <a:cubicBezTo>
                    <a:pt x="10471" y="59645"/>
                    <a:pt x="5328" y="50406"/>
                    <a:pt x="-101" y="41643"/>
                  </a:cubicBezTo>
                  <a:lnTo>
                    <a:pt x="-101" y="41643"/>
                  </a:lnTo>
                  <a:lnTo>
                    <a:pt x="59906" y="13068"/>
                  </a:lnTo>
                  <a:lnTo>
                    <a:pt x="88481" y="-267"/>
                  </a:lnTo>
                  <a:lnTo>
                    <a:pt x="88481" y="-267"/>
                  </a:lnTo>
                  <a:lnTo>
                    <a:pt x="59906" y="13163"/>
                  </a:lnTo>
                  <a:cubicBezTo>
                    <a:pt x="65431" y="21831"/>
                    <a:pt x="70574" y="31165"/>
                    <a:pt x="76099" y="41738"/>
                  </a:cubicBezTo>
                  <a:cubicBezTo>
                    <a:pt x="104921" y="98345"/>
                    <a:pt x="122704" y="159924"/>
                    <a:pt x="128486" y="223189"/>
                  </a:cubicBezTo>
                  <a:cubicBezTo>
                    <a:pt x="161062" y="270624"/>
                    <a:pt x="193704" y="318030"/>
                    <a:pt x="226403" y="365398"/>
                  </a:cubicBezTo>
                  <a:cubicBezTo>
                    <a:pt x="252978" y="404069"/>
                    <a:pt x="279743" y="442741"/>
                    <a:pt x="306318" y="481602"/>
                  </a:cubicBezTo>
                  <a:cubicBezTo>
                    <a:pt x="353752" y="550878"/>
                    <a:pt x="401377" y="620029"/>
                    <a:pt x="449193" y="689057"/>
                  </a:cubicBezTo>
                  <a:cubicBezTo>
                    <a:pt x="479197" y="732682"/>
                    <a:pt x="510343" y="775734"/>
                    <a:pt x="537680" y="820978"/>
                  </a:cubicBezTo>
                  <a:cubicBezTo>
                    <a:pt x="546500" y="836733"/>
                    <a:pt x="556902" y="851534"/>
                    <a:pt x="568732" y="865174"/>
                  </a:cubicBezTo>
                  <a:cubicBezTo>
                    <a:pt x="572161" y="884224"/>
                    <a:pt x="570637" y="903274"/>
                    <a:pt x="555111" y="910418"/>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3" name="Google Shape;83;p2"/>
            <p:cNvSpPr/>
            <p:nvPr/>
          </p:nvSpPr>
          <p:spPr>
            <a:xfrm>
              <a:off x="5705557" y="2674619"/>
              <a:ext cx="341483" cy="625316"/>
            </a:xfrm>
            <a:custGeom>
              <a:avLst/>
              <a:gdLst/>
              <a:ahLst/>
              <a:cxnLst/>
              <a:rect l="l" t="t" r="r" b="b"/>
              <a:pathLst>
                <a:path w="341483" h="625316" extrusionOk="0">
                  <a:moveTo>
                    <a:pt x="341382" y="586187"/>
                  </a:moveTo>
                  <a:lnTo>
                    <a:pt x="310426" y="598760"/>
                  </a:lnTo>
                  <a:cubicBezTo>
                    <a:pt x="292424" y="567899"/>
                    <a:pt x="272326" y="543420"/>
                    <a:pt x="241084" y="493985"/>
                  </a:cubicBezTo>
                  <a:cubicBezTo>
                    <a:pt x="207080" y="440455"/>
                    <a:pt x="82398" y="229571"/>
                    <a:pt x="69634" y="174135"/>
                  </a:cubicBezTo>
                  <a:cubicBezTo>
                    <a:pt x="57537" y="124901"/>
                    <a:pt x="68005" y="72837"/>
                    <a:pt x="98209" y="32118"/>
                  </a:cubicBezTo>
                  <a:cubicBezTo>
                    <a:pt x="108125" y="19621"/>
                    <a:pt x="119878" y="8705"/>
                    <a:pt x="133071" y="-267"/>
                  </a:cubicBezTo>
                  <a:cubicBezTo>
                    <a:pt x="93761" y="6295"/>
                    <a:pt x="58261" y="27117"/>
                    <a:pt x="33344" y="58216"/>
                  </a:cubicBezTo>
                  <a:cubicBezTo>
                    <a:pt x="3216" y="99078"/>
                    <a:pt x="-7242" y="151190"/>
                    <a:pt x="4769" y="200520"/>
                  </a:cubicBezTo>
                  <a:cubicBezTo>
                    <a:pt x="17151" y="255765"/>
                    <a:pt x="141834" y="467220"/>
                    <a:pt x="176219" y="520274"/>
                  </a:cubicBezTo>
                  <a:cubicBezTo>
                    <a:pt x="207651" y="569899"/>
                    <a:pt x="227559" y="594474"/>
                    <a:pt x="245561" y="625049"/>
                  </a:cubicBezTo>
                  <a:lnTo>
                    <a:pt x="245561" y="625049"/>
                  </a:lnTo>
                  <a:lnTo>
                    <a:pt x="310426" y="598760"/>
                  </a:lnTo>
                  <a:lnTo>
                    <a:pt x="341192" y="586092"/>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4" name="Google Shape;84;p2"/>
            <p:cNvSpPr/>
            <p:nvPr/>
          </p:nvSpPr>
          <p:spPr>
            <a:xfrm>
              <a:off x="6062733" y="3421267"/>
              <a:ext cx="69351" cy="69353"/>
            </a:xfrm>
            <a:custGeom>
              <a:avLst/>
              <a:gdLst/>
              <a:ahLst/>
              <a:cxnLst/>
              <a:rect l="l" t="t" r="r" b="b"/>
              <a:pathLst>
                <a:path w="69351" h="69353" extrusionOk="0">
                  <a:moveTo>
                    <a:pt x="68788" y="28801"/>
                  </a:moveTo>
                  <a:cubicBezTo>
                    <a:pt x="71884" y="47698"/>
                    <a:pt x="59082" y="65529"/>
                    <a:pt x="40185" y="68625"/>
                  </a:cubicBezTo>
                  <a:cubicBezTo>
                    <a:pt x="21287" y="71720"/>
                    <a:pt x="3456" y="58919"/>
                    <a:pt x="361" y="40021"/>
                  </a:cubicBezTo>
                  <a:cubicBezTo>
                    <a:pt x="-2725" y="21190"/>
                    <a:pt x="9971" y="3407"/>
                    <a:pt x="28783" y="226"/>
                  </a:cubicBezTo>
                  <a:cubicBezTo>
                    <a:pt x="47662" y="-2975"/>
                    <a:pt x="65559" y="9741"/>
                    <a:pt x="68760" y="28620"/>
                  </a:cubicBezTo>
                  <a:cubicBezTo>
                    <a:pt x="68769" y="28677"/>
                    <a:pt x="68779" y="28744"/>
                    <a:pt x="68788" y="28801"/>
                  </a:cubicBezTo>
                  <a:close/>
                </a:path>
              </a:pathLst>
            </a:custGeom>
            <a:solidFill>
              <a:srgbClr val="82828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5" name="Google Shape;85;p2"/>
            <p:cNvSpPr/>
            <p:nvPr/>
          </p:nvSpPr>
          <p:spPr>
            <a:xfrm>
              <a:off x="6091618" y="3421951"/>
              <a:ext cx="11620" cy="68389"/>
            </a:xfrm>
            <a:custGeom>
              <a:avLst/>
              <a:gdLst/>
              <a:ahLst/>
              <a:cxnLst/>
              <a:rect l="l" t="t" r="r" b="b"/>
              <a:pathLst>
                <a:path w="11620" h="68389" extrusionOk="0">
                  <a:moveTo>
                    <a:pt x="0" y="0"/>
                  </a:moveTo>
                  <a:lnTo>
                    <a:pt x="11621" y="68390"/>
                  </a:lnTo>
                </a:path>
              </a:pathLst>
            </a:custGeom>
            <a:noFill/>
            <a:ln w="9525" cap="flat" cmpd="sng">
              <a:solidFill>
                <a:srgbClr val="4D4D4D"/>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86" name="Google Shape;86;p2"/>
          <p:cNvSpPr/>
          <p:nvPr/>
        </p:nvSpPr>
        <p:spPr>
          <a:xfrm>
            <a:off x="0" y="0"/>
            <a:ext cx="12192000" cy="6858000"/>
          </a:xfrm>
          <a:custGeom>
            <a:avLst/>
            <a:gdLst/>
            <a:ahLst/>
            <a:cxnLst/>
            <a:rect l="l" t="t" r="r" b="b"/>
            <a:pathLst>
              <a:path w="12192000" h="6858000" extrusionOk="0">
                <a:moveTo>
                  <a:pt x="0" y="0"/>
                </a:moveTo>
                <a:lnTo>
                  <a:pt x="12192000" y="0"/>
                </a:lnTo>
                <a:lnTo>
                  <a:pt x="12192000" y="6858000"/>
                </a:lnTo>
                <a:lnTo>
                  <a:pt x="0" y="6858000"/>
                </a:lnTo>
                <a:lnTo>
                  <a:pt x="0" y="1851184"/>
                </a:lnTo>
                <a:lnTo>
                  <a:pt x="10782" y="1887810"/>
                </a:lnTo>
                <a:cubicBezTo>
                  <a:pt x="162252" y="2368699"/>
                  <a:pt x="366829" y="2534346"/>
                  <a:pt x="569063" y="2600706"/>
                </a:cubicBezTo>
                <a:cubicBezTo>
                  <a:pt x="784779" y="2671490"/>
                  <a:pt x="921529" y="2585825"/>
                  <a:pt x="1053836" y="2710831"/>
                </a:cubicBezTo>
                <a:cubicBezTo>
                  <a:pt x="1200932" y="2849932"/>
                  <a:pt x="1084985" y="3022399"/>
                  <a:pt x="1230140" y="3327912"/>
                </a:cubicBezTo>
                <a:cubicBezTo>
                  <a:pt x="1271084" y="3414053"/>
                  <a:pt x="1385229" y="3654314"/>
                  <a:pt x="1604788" y="3724558"/>
                </a:cubicBezTo>
                <a:cubicBezTo>
                  <a:pt x="1842277" y="3800532"/>
                  <a:pt x="1955959" y="3598258"/>
                  <a:pt x="2199779" y="3636430"/>
                </a:cubicBezTo>
                <a:cubicBezTo>
                  <a:pt x="2479505" y="3680286"/>
                  <a:pt x="2622073" y="4285676"/>
                  <a:pt x="2882621" y="4368859"/>
                </a:cubicBezTo>
                <a:cubicBezTo>
                  <a:pt x="2909008" y="4377473"/>
                  <a:pt x="2936968" y="4380311"/>
                  <a:pt x="2964556" y="4377177"/>
                </a:cubicBezTo>
                <a:cubicBezTo>
                  <a:pt x="2987617" y="4374446"/>
                  <a:pt x="3010169" y="4368328"/>
                  <a:pt x="3031427" y="4359016"/>
                </a:cubicBezTo>
                <a:cubicBezTo>
                  <a:pt x="3104305" y="4327914"/>
                  <a:pt x="3178986" y="4295057"/>
                  <a:pt x="3257038" y="4264695"/>
                </a:cubicBezTo>
                <a:lnTo>
                  <a:pt x="3257315" y="4264695"/>
                </a:lnTo>
                <a:cubicBezTo>
                  <a:pt x="3442167" y="4161691"/>
                  <a:pt x="3650125" y="4107321"/>
                  <a:pt x="3861735" y="4106693"/>
                </a:cubicBezTo>
                <a:lnTo>
                  <a:pt x="3865340" y="4106693"/>
                </a:lnTo>
                <a:cubicBezTo>
                  <a:pt x="4112440" y="4106882"/>
                  <a:pt x="4353950" y="4180259"/>
                  <a:pt x="4559365" y="4317563"/>
                </a:cubicBezTo>
                <a:cubicBezTo>
                  <a:pt x="4620135" y="4334893"/>
                  <a:pt x="4671986" y="4339375"/>
                  <a:pt x="4716166" y="4334015"/>
                </a:cubicBezTo>
                <a:cubicBezTo>
                  <a:pt x="4942611" y="4307026"/>
                  <a:pt x="4970013" y="4024804"/>
                  <a:pt x="4991411" y="3912968"/>
                </a:cubicBezTo>
                <a:cubicBezTo>
                  <a:pt x="5071036" y="3497329"/>
                  <a:pt x="4986790" y="3365021"/>
                  <a:pt x="5350947" y="2942497"/>
                </a:cubicBezTo>
                <a:cubicBezTo>
                  <a:pt x="5696573" y="2541461"/>
                  <a:pt x="6130282" y="2744382"/>
                  <a:pt x="6342537" y="2380547"/>
                </a:cubicBezTo>
                <a:cubicBezTo>
                  <a:pt x="6581506" y="1971193"/>
                  <a:pt x="6134118" y="1539703"/>
                  <a:pt x="6386624" y="1201609"/>
                </a:cubicBezTo>
                <a:cubicBezTo>
                  <a:pt x="6602809" y="912085"/>
                  <a:pt x="7040214" y="1081455"/>
                  <a:pt x="7268043" y="771829"/>
                </a:cubicBezTo>
                <a:cubicBezTo>
                  <a:pt x="7426970" y="555968"/>
                  <a:pt x="7358542" y="197162"/>
                  <a:pt x="7304704" y="295"/>
                </a:cubicBezTo>
                <a:lnTo>
                  <a:pt x="0" y="627"/>
                </a:lnTo>
                <a:close/>
              </a:path>
            </a:pathLst>
          </a:custGeom>
          <a:solidFill>
            <a:schemeClr val="dk1"/>
          </a:solidFill>
          <a:ln>
            <a:noFill/>
          </a:ln>
          <a:effectLst>
            <a:outerShdw blurRad="127000" dist="127000" dir="1620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rgbClr val="FFFFFF"/>
              </a:solidFill>
              <a:latin typeface="Arial"/>
              <a:ea typeface="Arial"/>
              <a:cs typeface="Arial"/>
              <a:sym typeface="Arial"/>
            </a:endParaRPr>
          </a:p>
        </p:txBody>
      </p:sp>
      <p:grpSp>
        <p:nvGrpSpPr>
          <p:cNvPr id="87" name="Google Shape;87;p2"/>
          <p:cNvGrpSpPr/>
          <p:nvPr/>
        </p:nvGrpSpPr>
        <p:grpSpPr>
          <a:xfrm rot="784765">
            <a:off x="2207773" y="201873"/>
            <a:ext cx="1394850" cy="1118415"/>
            <a:chOff x="5353050" y="2833686"/>
            <a:chExt cx="1488947" cy="1193863"/>
          </a:xfrm>
        </p:grpSpPr>
        <p:sp>
          <p:nvSpPr>
            <p:cNvPr id="88" name="Google Shape;88;p2"/>
            <p:cNvSpPr/>
            <p:nvPr/>
          </p:nvSpPr>
          <p:spPr>
            <a:xfrm>
              <a:off x="5353050" y="3293077"/>
              <a:ext cx="201072" cy="99060"/>
            </a:xfrm>
            <a:custGeom>
              <a:avLst/>
              <a:gdLst/>
              <a:ahLst/>
              <a:cxnLst/>
              <a:rect l="l" t="t" r="r" b="b"/>
              <a:pathLst>
                <a:path w="201072" h="99060" extrusionOk="0">
                  <a:moveTo>
                    <a:pt x="0" y="0"/>
                  </a:moveTo>
                  <a:lnTo>
                    <a:pt x="201073" y="99060"/>
                  </a:lnTo>
                </a:path>
              </a:pathLst>
            </a:cu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89" name="Google Shape;89;p2"/>
            <p:cNvSpPr/>
            <p:nvPr/>
          </p:nvSpPr>
          <p:spPr>
            <a:xfrm>
              <a:off x="5353145" y="2833686"/>
              <a:ext cx="1488852" cy="1193863"/>
            </a:xfrm>
            <a:custGeom>
              <a:avLst/>
              <a:gdLst/>
              <a:ahLst/>
              <a:cxnLst/>
              <a:rect l="l" t="t" r="r" b="b"/>
              <a:pathLst>
                <a:path w="1488852" h="1193863" extrusionOk="0">
                  <a:moveTo>
                    <a:pt x="-227" y="460715"/>
                  </a:moveTo>
                  <a:lnTo>
                    <a:pt x="434970" y="675027"/>
                  </a:lnTo>
                  <a:lnTo>
                    <a:pt x="1488626" y="1193854"/>
                  </a:lnTo>
                  <a:lnTo>
                    <a:pt x="807589" y="-9"/>
                  </a:lnTo>
                  <a:close/>
                  <a:moveTo>
                    <a:pt x="911411" y="645500"/>
                  </a:moveTo>
                  <a:lnTo>
                    <a:pt x="506979" y="446332"/>
                  </a:lnTo>
                  <a:lnTo>
                    <a:pt x="726054" y="321174"/>
                  </a:lnTo>
                  <a:close/>
                </a:path>
              </a:pathLst>
            </a:custGeom>
            <a:solidFill>
              <a:schemeClr val="accent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0" name="Google Shape;90;p2"/>
            <p:cNvSpPr/>
            <p:nvPr/>
          </p:nvSpPr>
          <p:spPr>
            <a:xfrm>
              <a:off x="5648515" y="3438429"/>
              <a:ext cx="139827" cy="68865"/>
            </a:xfrm>
            <a:custGeom>
              <a:avLst/>
              <a:gdLst/>
              <a:ahLst/>
              <a:cxnLst/>
              <a:rect l="l" t="t" r="r" b="b"/>
              <a:pathLst>
                <a:path w="139827" h="68865" extrusionOk="0">
                  <a:moveTo>
                    <a:pt x="0" y="0"/>
                  </a:moveTo>
                  <a:lnTo>
                    <a:pt x="139827" y="68866"/>
                  </a:lnTo>
                </a:path>
              </a:pathLst>
            </a:cu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1" name="Google Shape;91;p2"/>
            <p:cNvSpPr/>
            <p:nvPr/>
          </p:nvSpPr>
          <p:spPr>
            <a:xfrm rot="-1782558">
              <a:off x="6668011" y="3902047"/>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2" name="Google Shape;92;p2"/>
            <p:cNvSpPr/>
            <p:nvPr/>
          </p:nvSpPr>
          <p:spPr>
            <a:xfrm rot="-1782558">
              <a:off x="6661325" y="3840396"/>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3" name="Google Shape;93;p2"/>
            <p:cNvSpPr/>
            <p:nvPr/>
          </p:nvSpPr>
          <p:spPr>
            <a:xfrm rot="-1782558">
              <a:off x="6706466" y="3879719"/>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4" name="Google Shape;94;p2"/>
            <p:cNvSpPr/>
            <p:nvPr/>
          </p:nvSpPr>
          <p:spPr>
            <a:xfrm rot="-1782558">
              <a:off x="6700444" y="3869305"/>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5" name="Google Shape;95;p2"/>
            <p:cNvSpPr/>
            <p:nvPr/>
          </p:nvSpPr>
          <p:spPr>
            <a:xfrm rot="-1782558">
              <a:off x="6694505" y="3858748"/>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6" name="Google Shape;96;p2"/>
            <p:cNvSpPr/>
            <p:nvPr/>
          </p:nvSpPr>
          <p:spPr>
            <a:xfrm rot="-1782558">
              <a:off x="6686980" y="3845629"/>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7" name="Google Shape;97;p2"/>
            <p:cNvSpPr/>
            <p:nvPr/>
          </p:nvSpPr>
          <p:spPr>
            <a:xfrm rot="-1782558">
              <a:off x="6655594" y="3790438"/>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8" name="Google Shape;98;p2"/>
            <p:cNvSpPr/>
            <p:nvPr/>
          </p:nvSpPr>
          <p:spPr>
            <a:xfrm rot="-1782558">
              <a:off x="6661568" y="380103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99" name="Google Shape;99;p2"/>
            <p:cNvSpPr/>
            <p:nvPr/>
          </p:nvSpPr>
          <p:spPr>
            <a:xfrm rot="-1782558">
              <a:off x="6668962" y="3814113"/>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0" name="Google Shape;100;p2"/>
            <p:cNvSpPr/>
            <p:nvPr/>
          </p:nvSpPr>
          <p:spPr>
            <a:xfrm rot="-1782558">
              <a:off x="6675031" y="3824706"/>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1" name="Google Shape;101;p2"/>
            <p:cNvSpPr/>
            <p:nvPr/>
          </p:nvSpPr>
          <p:spPr>
            <a:xfrm rot="-1782558">
              <a:off x="6602138" y="3786612"/>
              <a:ext cx="96561" cy="5993"/>
            </a:xfrm>
            <a:custGeom>
              <a:avLst/>
              <a:gdLst/>
              <a:ahLst/>
              <a:cxnLst/>
              <a:rect l="l" t="t" r="r" b="b"/>
              <a:pathLst>
                <a:path w="96678" h="6000" extrusionOk="0">
                  <a:moveTo>
                    <a:pt x="-227" y="-10"/>
                  </a:moveTo>
                  <a:lnTo>
                    <a:pt x="96452" y="-10"/>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2" name="Google Shape;102;p2"/>
            <p:cNvSpPr/>
            <p:nvPr/>
          </p:nvSpPr>
          <p:spPr>
            <a:xfrm rot="-1782558">
              <a:off x="6595403" y="3724877"/>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3" name="Google Shape;103;p2"/>
            <p:cNvSpPr/>
            <p:nvPr/>
          </p:nvSpPr>
          <p:spPr>
            <a:xfrm rot="-1782558">
              <a:off x="6640675" y="3764236"/>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4" name="Google Shape;104;p2"/>
            <p:cNvSpPr/>
            <p:nvPr/>
          </p:nvSpPr>
          <p:spPr>
            <a:xfrm rot="-1782558">
              <a:off x="6634653" y="375382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5" name="Google Shape;105;p2"/>
            <p:cNvSpPr/>
            <p:nvPr/>
          </p:nvSpPr>
          <p:spPr>
            <a:xfrm rot="-1782558">
              <a:off x="6628584" y="374323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6" name="Google Shape;106;p2"/>
            <p:cNvSpPr/>
            <p:nvPr/>
          </p:nvSpPr>
          <p:spPr>
            <a:xfrm rot="-1782558">
              <a:off x="6622657" y="373272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7" name="Google Shape;107;p2"/>
            <p:cNvSpPr/>
            <p:nvPr/>
          </p:nvSpPr>
          <p:spPr>
            <a:xfrm rot="-1782558">
              <a:off x="6589720" y="3675002"/>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8" name="Google Shape;108;p2"/>
            <p:cNvSpPr/>
            <p:nvPr/>
          </p:nvSpPr>
          <p:spPr>
            <a:xfrm rot="-1782558">
              <a:off x="6595648" y="368551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09" name="Google Shape;109;p2"/>
            <p:cNvSpPr/>
            <p:nvPr/>
          </p:nvSpPr>
          <p:spPr>
            <a:xfrm rot="-1782558">
              <a:off x="6603171" y="3698631"/>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0" name="Google Shape;110;p2"/>
            <p:cNvSpPr/>
            <p:nvPr/>
          </p:nvSpPr>
          <p:spPr>
            <a:xfrm rot="-1782558">
              <a:off x="6609110" y="370918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1" name="Google Shape;111;p2"/>
            <p:cNvSpPr/>
            <p:nvPr/>
          </p:nvSpPr>
          <p:spPr>
            <a:xfrm rot="-1782558">
              <a:off x="6536216" y="3671092"/>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2" name="Google Shape;112;p2"/>
            <p:cNvSpPr/>
            <p:nvPr/>
          </p:nvSpPr>
          <p:spPr>
            <a:xfrm rot="-1782558">
              <a:off x="6530985" y="3611968"/>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3" name="Google Shape;113;p2"/>
            <p:cNvSpPr/>
            <p:nvPr/>
          </p:nvSpPr>
          <p:spPr>
            <a:xfrm rot="-1782558">
              <a:off x="6576256" y="365142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4" name="Google Shape;114;p2"/>
            <p:cNvSpPr/>
            <p:nvPr/>
          </p:nvSpPr>
          <p:spPr>
            <a:xfrm rot="-1782558">
              <a:off x="6568732" y="3638303"/>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5" name="Google Shape;115;p2"/>
            <p:cNvSpPr/>
            <p:nvPr/>
          </p:nvSpPr>
          <p:spPr>
            <a:xfrm rot="-1782558">
              <a:off x="6562710" y="362779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6" name="Google Shape;116;p2"/>
            <p:cNvSpPr/>
            <p:nvPr/>
          </p:nvSpPr>
          <p:spPr>
            <a:xfrm rot="-1782558">
              <a:off x="6556736" y="3617202"/>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7" name="Google Shape;117;p2"/>
            <p:cNvSpPr/>
            <p:nvPr/>
          </p:nvSpPr>
          <p:spPr>
            <a:xfrm rot="-1782558">
              <a:off x="6523799" y="355948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8" name="Google Shape;118;p2"/>
            <p:cNvSpPr/>
            <p:nvPr/>
          </p:nvSpPr>
          <p:spPr>
            <a:xfrm rot="-1782558">
              <a:off x="6531323" y="3572603"/>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19" name="Google Shape;119;p2"/>
            <p:cNvSpPr/>
            <p:nvPr/>
          </p:nvSpPr>
          <p:spPr>
            <a:xfrm rot="-1782558">
              <a:off x="6537250" y="358311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0" name="Google Shape;120;p2"/>
            <p:cNvSpPr/>
            <p:nvPr/>
          </p:nvSpPr>
          <p:spPr>
            <a:xfrm rot="-1782558">
              <a:off x="6543272" y="3593621"/>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1" name="Google Shape;121;p2"/>
            <p:cNvSpPr/>
            <p:nvPr/>
          </p:nvSpPr>
          <p:spPr>
            <a:xfrm rot="-1782558">
              <a:off x="6471798" y="3558183"/>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2" name="Google Shape;122;p2"/>
            <p:cNvSpPr/>
            <p:nvPr/>
          </p:nvSpPr>
          <p:spPr>
            <a:xfrm rot="-1782558">
              <a:off x="6465111" y="3496532"/>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3" name="Google Shape;123;p2"/>
            <p:cNvSpPr/>
            <p:nvPr/>
          </p:nvSpPr>
          <p:spPr>
            <a:xfrm rot="-1782558">
              <a:off x="6510335" y="3535904"/>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4" name="Google Shape;124;p2"/>
            <p:cNvSpPr/>
            <p:nvPr/>
          </p:nvSpPr>
          <p:spPr>
            <a:xfrm rot="-1782558">
              <a:off x="6504313" y="352539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5" name="Google Shape;125;p2"/>
            <p:cNvSpPr/>
            <p:nvPr/>
          </p:nvSpPr>
          <p:spPr>
            <a:xfrm rot="-1782558">
              <a:off x="6496789" y="351227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6" name="Google Shape;126;p2"/>
            <p:cNvSpPr/>
            <p:nvPr/>
          </p:nvSpPr>
          <p:spPr>
            <a:xfrm rot="-1782558">
              <a:off x="6490944" y="3501719"/>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7" name="Google Shape;127;p2"/>
            <p:cNvSpPr/>
            <p:nvPr/>
          </p:nvSpPr>
          <p:spPr>
            <a:xfrm rot="-1782558">
              <a:off x="6459380" y="344667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8" name="Google Shape;128;p2"/>
            <p:cNvSpPr/>
            <p:nvPr/>
          </p:nvSpPr>
          <p:spPr>
            <a:xfrm rot="-1782558">
              <a:off x="6465402" y="345708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29" name="Google Shape;129;p2"/>
            <p:cNvSpPr/>
            <p:nvPr/>
          </p:nvSpPr>
          <p:spPr>
            <a:xfrm rot="-1782558">
              <a:off x="6471376" y="3467676"/>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0" name="Google Shape;130;p2"/>
            <p:cNvSpPr/>
            <p:nvPr/>
          </p:nvSpPr>
          <p:spPr>
            <a:xfrm rot="-1782558">
              <a:off x="6477398" y="3478186"/>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1" name="Google Shape;131;p2"/>
            <p:cNvSpPr/>
            <p:nvPr/>
          </p:nvSpPr>
          <p:spPr>
            <a:xfrm rot="-1782558">
              <a:off x="6407473" y="3445369"/>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2" name="Google Shape;132;p2"/>
            <p:cNvSpPr/>
            <p:nvPr/>
          </p:nvSpPr>
          <p:spPr>
            <a:xfrm rot="-1782558">
              <a:off x="6400645" y="3383540"/>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3" name="Google Shape;133;p2"/>
            <p:cNvSpPr/>
            <p:nvPr/>
          </p:nvSpPr>
          <p:spPr>
            <a:xfrm rot="-1782558">
              <a:off x="6445916" y="342299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4" name="Google Shape;134;p2"/>
            <p:cNvSpPr/>
            <p:nvPr/>
          </p:nvSpPr>
          <p:spPr>
            <a:xfrm rot="-1782558">
              <a:off x="6439989" y="341248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5" name="Google Shape;135;p2"/>
            <p:cNvSpPr/>
            <p:nvPr/>
          </p:nvSpPr>
          <p:spPr>
            <a:xfrm rot="-1782558">
              <a:off x="6432548" y="3399319"/>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6" name="Google Shape;136;p2"/>
            <p:cNvSpPr/>
            <p:nvPr/>
          </p:nvSpPr>
          <p:spPr>
            <a:xfrm rot="-1782558">
              <a:off x="6426526" y="3388905"/>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7" name="Google Shape;137;p2"/>
            <p:cNvSpPr/>
            <p:nvPr/>
          </p:nvSpPr>
          <p:spPr>
            <a:xfrm rot="-1782558">
              <a:off x="6395044" y="3333713"/>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8" name="Google Shape;138;p2"/>
            <p:cNvSpPr/>
            <p:nvPr/>
          </p:nvSpPr>
          <p:spPr>
            <a:xfrm rot="-1782558">
              <a:off x="6400983" y="334427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39" name="Google Shape;139;p2"/>
            <p:cNvSpPr/>
            <p:nvPr/>
          </p:nvSpPr>
          <p:spPr>
            <a:xfrm rot="-1782558">
              <a:off x="6407005" y="335468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0" name="Google Shape;140;p2"/>
            <p:cNvSpPr/>
            <p:nvPr/>
          </p:nvSpPr>
          <p:spPr>
            <a:xfrm rot="-1782558">
              <a:off x="6414529" y="3367803"/>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1" name="Google Shape;141;p2"/>
            <p:cNvSpPr/>
            <p:nvPr/>
          </p:nvSpPr>
          <p:spPr>
            <a:xfrm rot="-1782558">
              <a:off x="6341635" y="3329803"/>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2" name="Google Shape;142;p2"/>
            <p:cNvSpPr/>
            <p:nvPr/>
          </p:nvSpPr>
          <p:spPr>
            <a:xfrm rot="-1782558">
              <a:off x="6334853" y="3268057"/>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3" name="Google Shape;143;p2"/>
            <p:cNvSpPr/>
            <p:nvPr/>
          </p:nvSpPr>
          <p:spPr>
            <a:xfrm rot="-1782558">
              <a:off x="6381592" y="331008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4" name="Google Shape;144;p2"/>
            <p:cNvSpPr/>
            <p:nvPr/>
          </p:nvSpPr>
          <p:spPr>
            <a:xfrm rot="-1782558">
              <a:off x="6374068" y="3296966"/>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5" name="Google Shape;145;p2"/>
            <p:cNvSpPr/>
            <p:nvPr/>
          </p:nvSpPr>
          <p:spPr>
            <a:xfrm rot="-1782558">
              <a:off x="6368129" y="328650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6" name="Google Shape;146;p2"/>
            <p:cNvSpPr/>
            <p:nvPr/>
          </p:nvSpPr>
          <p:spPr>
            <a:xfrm rot="-1782558">
              <a:off x="6362107" y="3275995"/>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7" name="Google Shape;147;p2"/>
            <p:cNvSpPr/>
            <p:nvPr/>
          </p:nvSpPr>
          <p:spPr>
            <a:xfrm rot="-1782558">
              <a:off x="6329122" y="321819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8" name="Google Shape;148;p2"/>
            <p:cNvSpPr/>
            <p:nvPr/>
          </p:nvSpPr>
          <p:spPr>
            <a:xfrm rot="-1782558">
              <a:off x="6336564" y="3231361"/>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9" name="Google Shape;149;p2"/>
            <p:cNvSpPr/>
            <p:nvPr/>
          </p:nvSpPr>
          <p:spPr>
            <a:xfrm rot="-1782558">
              <a:off x="6342586" y="324187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0" name="Google Shape;150;p2"/>
            <p:cNvSpPr/>
            <p:nvPr/>
          </p:nvSpPr>
          <p:spPr>
            <a:xfrm rot="-1782558">
              <a:off x="6348655" y="325236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1" name="Google Shape;151;p2"/>
            <p:cNvSpPr/>
            <p:nvPr/>
          </p:nvSpPr>
          <p:spPr>
            <a:xfrm rot="-1782558">
              <a:off x="6277216" y="3216894"/>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2" name="Google Shape;152;p2"/>
            <p:cNvSpPr/>
            <p:nvPr/>
          </p:nvSpPr>
          <p:spPr>
            <a:xfrm rot="-1782558">
              <a:off x="6270530" y="3155243"/>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3" name="Google Shape;153;p2"/>
            <p:cNvSpPr/>
            <p:nvPr/>
          </p:nvSpPr>
          <p:spPr>
            <a:xfrm rot="-1782558">
              <a:off x="6315671" y="319456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4" name="Google Shape;154;p2"/>
            <p:cNvSpPr/>
            <p:nvPr/>
          </p:nvSpPr>
          <p:spPr>
            <a:xfrm rot="-1782558">
              <a:off x="6309649" y="318415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5" name="Google Shape;155;p2"/>
            <p:cNvSpPr/>
            <p:nvPr/>
          </p:nvSpPr>
          <p:spPr>
            <a:xfrm rot="-1782558">
              <a:off x="6303710" y="3173596"/>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6" name="Google Shape;156;p2"/>
            <p:cNvSpPr/>
            <p:nvPr/>
          </p:nvSpPr>
          <p:spPr>
            <a:xfrm rot="-1782558">
              <a:off x="6296185" y="316047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7" name="Google Shape;157;p2"/>
            <p:cNvSpPr/>
            <p:nvPr/>
          </p:nvSpPr>
          <p:spPr>
            <a:xfrm rot="-1782558">
              <a:off x="6264799" y="3105286"/>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8" name="Google Shape;158;p2"/>
            <p:cNvSpPr/>
            <p:nvPr/>
          </p:nvSpPr>
          <p:spPr>
            <a:xfrm rot="-1782558">
              <a:off x="6270726" y="311579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9" name="Google Shape;159;p2"/>
            <p:cNvSpPr/>
            <p:nvPr/>
          </p:nvSpPr>
          <p:spPr>
            <a:xfrm rot="-1782558">
              <a:off x="6276795" y="312638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0" name="Google Shape;160;p2"/>
            <p:cNvSpPr/>
            <p:nvPr/>
          </p:nvSpPr>
          <p:spPr>
            <a:xfrm rot="-1782558">
              <a:off x="6284237" y="3139553"/>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1" name="Google Shape;161;p2"/>
            <p:cNvSpPr/>
            <p:nvPr/>
          </p:nvSpPr>
          <p:spPr>
            <a:xfrm rot="-1782558">
              <a:off x="6212798" y="3103985"/>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2" name="Google Shape;162;p2"/>
            <p:cNvSpPr/>
            <p:nvPr/>
          </p:nvSpPr>
          <p:spPr>
            <a:xfrm rot="-1782558">
              <a:off x="6206111" y="3042334"/>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3" name="Google Shape;163;p2"/>
            <p:cNvSpPr/>
            <p:nvPr/>
          </p:nvSpPr>
          <p:spPr>
            <a:xfrm rot="-1782558">
              <a:off x="6251252" y="3081753"/>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4" name="Google Shape;164;p2"/>
            <p:cNvSpPr/>
            <p:nvPr/>
          </p:nvSpPr>
          <p:spPr>
            <a:xfrm rot="-1782558">
              <a:off x="6245313" y="3071196"/>
              <a:ext cx="48328" cy="3044"/>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5" name="Google Shape;165;p2"/>
            <p:cNvSpPr/>
            <p:nvPr/>
          </p:nvSpPr>
          <p:spPr>
            <a:xfrm rot="-1782558">
              <a:off x="6239386" y="306078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6" name="Google Shape;166;p2"/>
            <p:cNvSpPr/>
            <p:nvPr/>
          </p:nvSpPr>
          <p:spPr>
            <a:xfrm rot="-1782558">
              <a:off x="6231862" y="3047568"/>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7" name="Google Shape;167;p2"/>
            <p:cNvSpPr/>
            <p:nvPr/>
          </p:nvSpPr>
          <p:spPr>
            <a:xfrm rot="-1782558">
              <a:off x="6200380" y="2992472"/>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8" name="Google Shape;168;p2"/>
            <p:cNvSpPr/>
            <p:nvPr/>
          </p:nvSpPr>
          <p:spPr>
            <a:xfrm rot="-1782558">
              <a:off x="6206402" y="3002981"/>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9" name="Google Shape;169;p2"/>
            <p:cNvSpPr/>
            <p:nvPr/>
          </p:nvSpPr>
          <p:spPr>
            <a:xfrm rot="-1782558">
              <a:off x="6213844" y="3016147"/>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0" name="Google Shape;170;p2"/>
            <p:cNvSpPr/>
            <p:nvPr/>
          </p:nvSpPr>
          <p:spPr>
            <a:xfrm rot="-1782558">
              <a:off x="6219770" y="3026561"/>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1" name="Google Shape;171;p2"/>
            <p:cNvSpPr/>
            <p:nvPr/>
          </p:nvSpPr>
          <p:spPr>
            <a:xfrm rot="-1782558">
              <a:off x="6145769" y="2992673"/>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2" name="Google Shape;172;p2"/>
            <p:cNvSpPr/>
            <p:nvPr/>
          </p:nvSpPr>
          <p:spPr>
            <a:xfrm rot="-1782558">
              <a:off x="6082552" y="2875652"/>
              <a:ext cx="96561" cy="5993"/>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3" name="Google Shape;173;p2"/>
            <p:cNvSpPr/>
            <p:nvPr/>
          </p:nvSpPr>
          <p:spPr>
            <a:xfrm rot="-1782558">
              <a:off x="6139035" y="2930940"/>
              <a:ext cx="69448" cy="3044"/>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4" name="Google Shape;174;p2"/>
            <p:cNvSpPr/>
            <p:nvPr/>
          </p:nvSpPr>
          <p:spPr>
            <a:xfrm rot="-1782558">
              <a:off x="6184307" y="297039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5" name="Google Shape;175;p2"/>
            <p:cNvSpPr/>
            <p:nvPr/>
          </p:nvSpPr>
          <p:spPr>
            <a:xfrm rot="-1782558">
              <a:off x="6178285" y="295988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6" name="Google Shape;176;p2"/>
            <p:cNvSpPr/>
            <p:nvPr/>
          </p:nvSpPr>
          <p:spPr>
            <a:xfrm rot="-1782558">
              <a:off x="6170760" y="2946765"/>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7" name="Google Shape;177;p2"/>
            <p:cNvSpPr/>
            <p:nvPr/>
          </p:nvSpPr>
          <p:spPr>
            <a:xfrm rot="-1782558">
              <a:off x="6164821" y="2936209"/>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8" name="Google Shape;178;p2"/>
            <p:cNvSpPr/>
            <p:nvPr/>
          </p:nvSpPr>
          <p:spPr>
            <a:xfrm rot="-1782558">
              <a:off x="6133352" y="2881160"/>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9" name="Google Shape;179;p2"/>
            <p:cNvSpPr/>
            <p:nvPr/>
          </p:nvSpPr>
          <p:spPr>
            <a:xfrm rot="-1782558">
              <a:off x="6139374" y="289157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0" name="Google Shape;180;p2"/>
            <p:cNvSpPr/>
            <p:nvPr/>
          </p:nvSpPr>
          <p:spPr>
            <a:xfrm rot="-1782558">
              <a:off x="6145301" y="2902084"/>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1" name="Google Shape;181;p2"/>
            <p:cNvSpPr/>
            <p:nvPr/>
          </p:nvSpPr>
          <p:spPr>
            <a:xfrm rot="-1782558">
              <a:off x="6151323" y="2912593"/>
              <a:ext cx="48328" cy="3044"/>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182" name="Google Shape;182;p2"/>
          <p:cNvGrpSpPr/>
          <p:nvPr/>
        </p:nvGrpSpPr>
        <p:grpSpPr>
          <a:xfrm>
            <a:off x="3588404" y="687881"/>
            <a:ext cx="592134" cy="954318"/>
            <a:chOff x="5781734" y="2919412"/>
            <a:chExt cx="632081" cy="1018700"/>
          </a:xfrm>
        </p:grpSpPr>
        <p:sp>
          <p:nvSpPr>
            <p:cNvPr id="183" name="Google Shape;183;p2"/>
            <p:cNvSpPr/>
            <p:nvPr/>
          </p:nvSpPr>
          <p:spPr>
            <a:xfrm>
              <a:off x="6257067" y="2919412"/>
              <a:ext cx="130016" cy="123825"/>
            </a:xfrm>
            <a:custGeom>
              <a:avLst/>
              <a:gdLst/>
              <a:ahLst/>
              <a:cxnLst/>
              <a:rect l="l" t="t" r="r" b="b"/>
              <a:pathLst>
                <a:path w="130016" h="123825" extrusionOk="0">
                  <a:moveTo>
                    <a:pt x="71723" y="123825"/>
                  </a:moveTo>
                  <a:lnTo>
                    <a:pt x="130016" y="0"/>
                  </a:lnTo>
                  <a:lnTo>
                    <a:pt x="36004" y="13907"/>
                  </a:lnTo>
                  <a:lnTo>
                    <a:pt x="0" y="90297"/>
                  </a:lnTo>
                  <a:lnTo>
                    <a:pt x="71723" y="123825"/>
                  </a:lnTo>
                  <a:lnTo>
                    <a:pt x="71723" y="123825"/>
                  </a:lnTo>
                  <a:close/>
                </a:path>
              </a:pathLst>
            </a:custGeom>
            <a:solidFill>
              <a:srgbClr val="1D69B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4" name="Google Shape;184;p2"/>
            <p:cNvSpPr/>
            <p:nvPr/>
          </p:nvSpPr>
          <p:spPr>
            <a:xfrm>
              <a:off x="6186963" y="2976657"/>
              <a:ext cx="184785" cy="152400"/>
            </a:xfrm>
            <a:custGeom>
              <a:avLst/>
              <a:gdLst/>
              <a:ahLst/>
              <a:cxnLst/>
              <a:rect l="l" t="t" r="r" b="b"/>
              <a:pathLst>
                <a:path w="184785" h="152400" extrusionOk="0">
                  <a:moveTo>
                    <a:pt x="184785" y="68294"/>
                  </a:moveTo>
                  <a:lnTo>
                    <a:pt x="145256" y="152400"/>
                  </a:lnTo>
                  <a:lnTo>
                    <a:pt x="0" y="84106"/>
                  </a:lnTo>
                  <a:lnTo>
                    <a:pt x="39529" y="0"/>
                  </a:lnTo>
                  <a:lnTo>
                    <a:pt x="184785" y="68294"/>
                  </a:lnTo>
                  <a:lnTo>
                    <a:pt x="184785" y="68294"/>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5" name="Google Shape;185;p2"/>
            <p:cNvSpPr/>
            <p:nvPr/>
          </p:nvSpPr>
          <p:spPr>
            <a:xfrm>
              <a:off x="6307645" y="2919888"/>
              <a:ext cx="80390" cy="109727"/>
            </a:xfrm>
            <a:custGeom>
              <a:avLst/>
              <a:gdLst/>
              <a:ahLst/>
              <a:cxnLst/>
              <a:rect l="l" t="t" r="r" b="b"/>
              <a:pathLst>
                <a:path w="80390" h="109727" extrusionOk="0">
                  <a:moveTo>
                    <a:pt x="0" y="93726"/>
                  </a:moveTo>
                  <a:lnTo>
                    <a:pt x="38576" y="6001"/>
                  </a:lnTo>
                  <a:lnTo>
                    <a:pt x="80391" y="0"/>
                  </a:lnTo>
                  <a:lnTo>
                    <a:pt x="32004" y="109728"/>
                  </a:lnTo>
                  <a:lnTo>
                    <a:pt x="0" y="93726"/>
                  </a:lnTo>
                  <a:lnTo>
                    <a:pt x="0" y="93726"/>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6" name="Google Shape;186;p2"/>
            <p:cNvSpPr/>
            <p:nvPr/>
          </p:nvSpPr>
          <p:spPr>
            <a:xfrm>
              <a:off x="6284023" y="3014662"/>
              <a:ext cx="84581" cy="113156"/>
            </a:xfrm>
            <a:custGeom>
              <a:avLst/>
              <a:gdLst/>
              <a:ahLst/>
              <a:cxnLst/>
              <a:rect l="l" t="t" r="r" b="b"/>
              <a:pathLst>
                <a:path w="84581" h="113156" extrusionOk="0">
                  <a:moveTo>
                    <a:pt x="84582" y="27337"/>
                  </a:moveTo>
                  <a:lnTo>
                    <a:pt x="50101" y="113157"/>
                  </a:lnTo>
                  <a:lnTo>
                    <a:pt x="0" y="85820"/>
                  </a:lnTo>
                  <a:lnTo>
                    <a:pt x="34480" y="0"/>
                  </a:lnTo>
                  <a:lnTo>
                    <a:pt x="84582" y="27337"/>
                  </a:lnTo>
                  <a:lnTo>
                    <a:pt x="84582" y="27337"/>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7" name="Google Shape;187;p2"/>
            <p:cNvSpPr/>
            <p:nvPr/>
          </p:nvSpPr>
          <p:spPr>
            <a:xfrm>
              <a:off x="6064377" y="3012090"/>
              <a:ext cx="327945" cy="248316"/>
            </a:xfrm>
            <a:custGeom>
              <a:avLst/>
              <a:gdLst/>
              <a:ahLst/>
              <a:cxnLst/>
              <a:rect l="l" t="t" r="r" b="b"/>
              <a:pathLst>
                <a:path w="327945" h="248316" extrusionOk="0">
                  <a:moveTo>
                    <a:pt x="308705" y="248317"/>
                  </a:moveTo>
                  <a:lnTo>
                    <a:pt x="327946" y="108109"/>
                  </a:lnTo>
                  <a:lnTo>
                    <a:pt x="97822" y="0"/>
                  </a:lnTo>
                  <a:lnTo>
                    <a:pt x="0" y="103346"/>
                  </a:lnTo>
                  <a:lnTo>
                    <a:pt x="308705" y="248317"/>
                  </a:lnTo>
                  <a:lnTo>
                    <a:pt x="308705" y="248317"/>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8" name="Google Shape;188;p2"/>
            <p:cNvSpPr/>
            <p:nvPr/>
          </p:nvSpPr>
          <p:spPr>
            <a:xfrm>
              <a:off x="5781734" y="3104485"/>
              <a:ext cx="625778" cy="825503"/>
            </a:xfrm>
            <a:custGeom>
              <a:avLst/>
              <a:gdLst/>
              <a:ahLst/>
              <a:cxnLst/>
              <a:rect l="l" t="t" r="r" b="b"/>
              <a:pathLst>
                <a:path w="625778" h="825503" extrusionOk="0">
                  <a:moveTo>
                    <a:pt x="152620" y="214419"/>
                  </a:moveTo>
                  <a:lnTo>
                    <a:pt x="225010" y="17251"/>
                  </a:lnTo>
                  <a:cubicBezTo>
                    <a:pt x="232144" y="2192"/>
                    <a:pt x="250108" y="-4285"/>
                    <a:pt x="265206" y="2773"/>
                  </a:cubicBezTo>
                  <a:lnTo>
                    <a:pt x="608106" y="163841"/>
                  </a:lnTo>
                  <a:cubicBezTo>
                    <a:pt x="623174" y="170975"/>
                    <a:pt x="629613" y="188968"/>
                    <a:pt x="622488" y="204037"/>
                  </a:cubicBezTo>
                  <a:lnTo>
                    <a:pt x="309307" y="742961"/>
                  </a:lnTo>
                  <a:cubicBezTo>
                    <a:pt x="265968" y="817285"/>
                    <a:pt x="173051" y="846212"/>
                    <a:pt x="95184" y="809636"/>
                  </a:cubicBezTo>
                  <a:lnTo>
                    <a:pt x="95184" y="809636"/>
                  </a:lnTo>
                  <a:cubicBezTo>
                    <a:pt x="17279" y="773146"/>
                    <a:pt x="-19811" y="683163"/>
                    <a:pt x="9745" y="602372"/>
                  </a:cubicBezTo>
                  <a:lnTo>
                    <a:pt x="125188" y="288047"/>
                  </a:lnTo>
                </a:path>
              </a:pathLst>
            </a:custGeom>
            <a:solidFill>
              <a:srgbClr val="30AEE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9" name="Google Shape;189;p2"/>
            <p:cNvSpPr/>
            <p:nvPr/>
          </p:nvSpPr>
          <p:spPr>
            <a:xfrm>
              <a:off x="5902802" y="3312652"/>
              <a:ext cx="285996" cy="484112"/>
            </a:xfrm>
            <a:custGeom>
              <a:avLst/>
              <a:gdLst/>
              <a:ahLst/>
              <a:cxnLst/>
              <a:rect l="l" t="t" r="r" b="b"/>
              <a:pathLst>
                <a:path w="285996" h="484112" extrusionOk="0">
                  <a:moveTo>
                    <a:pt x="254057" y="5108"/>
                  </a:moveTo>
                  <a:lnTo>
                    <a:pt x="254057" y="5108"/>
                  </a:lnTo>
                  <a:cubicBezTo>
                    <a:pt x="281451" y="18005"/>
                    <a:pt x="293243" y="50638"/>
                    <a:pt x="280441" y="78070"/>
                  </a:cubicBezTo>
                  <a:lnTo>
                    <a:pt x="104324" y="452497"/>
                  </a:lnTo>
                  <a:cubicBezTo>
                    <a:pt x="91303" y="479872"/>
                    <a:pt x="58661" y="491645"/>
                    <a:pt x="31172" y="478882"/>
                  </a:cubicBezTo>
                  <a:lnTo>
                    <a:pt x="31172" y="478882"/>
                  </a:lnTo>
                  <a:cubicBezTo>
                    <a:pt x="3768" y="465937"/>
                    <a:pt x="-8024" y="433285"/>
                    <a:pt x="4787" y="405825"/>
                  </a:cubicBezTo>
                  <a:lnTo>
                    <a:pt x="181000" y="31397"/>
                  </a:lnTo>
                  <a:cubicBezTo>
                    <a:pt x="193973" y="4032"/>
                    <a:pt x="226615" y="-7712"/>
                    <a:pt x="254057" y="5108"/>
                  </a:cubicBezTo>
                  <a:close/>
                </a:path>
              </a:pathLst>
            </a:custGeom>
            <a:solidFill>
              <a:srgbClr val="2B9FD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0" name="Google Shape;190;p2"/>
            <p:cNvSpPr/>
            <p:nvPr/>
          </p:nvSpPr>
          <p:spPr>
            <a:xfrm>
              <a:off x="6313455" y="3087432"/>
              <a:ext cx="80390" cy="169449"/>
            </a:xfrm>
            <a:custGeom>
              <a:avLst/>
              <a:gdLst/>
              <a:ahLst/>
              <a:cxnLst/>
              <a:rect l="l" t="t" r="r" b="b"/>
              <a:pathLst>
                <a:path w="80390" h="169449" extrusionOk="0">
                  <a:moveTo>
                    <a:pt x="19145" y="0"/>
                  </a:moveTo>
                  <a:lnTo>
                    <a:pt x="80391" y="28861"/>
                  </a:lnTo>
                  <a:lnTo>
                    <a:pt x="61150" y="169450"/>
                  </a:lnTo>
                  <a:lnTo>
                    <a:pt x="0" y="140684"/>
                  </a:lnTo>
                  <a:lnTo>
                    <a:pt x="19145" y="0"/>
                  </a:lnTo>
                  <a:lnTo>
                    <a:pt x="19145" y="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1" name="Google Shape;191;p2"/>
            <p:cNvSpPr/>
            <p:nvPr/>
          </p:nvSpPr>
          <p:spPr>
            <a:xfrm>
              <a:off x="5848064" y="3239832"/>
              <a:ext cx="565751" cy="698280"/>
            </a:xfrm>
            <a:custGeom>
              <a:avLst/>
              <a:gdLst/>
              <a:ahLst/>
              <a:cxnLst/>
              <a:rect l="l" t="t" r="r" b="b"/>
              <a:pathLst>
                <a:path w="565751" h="698280" extrusionOk="0">
                  <a:moveTo>
                    <a:pt x="-387" y="659239"/>
                  </a:moveTo>
                  <a:cubicBezTo>
                    <a:pt x="68498" y="672069"/>
                    <a:pt x="138002" y="640094"/>
                    <a:pt x="173063" y="579419"/>
                  </a:cubicBezTo>
                  <a:lnTo>
                    <a:pt x="486341" y="40114"/>
                  </a:lnTo>
                  <a:cubicBezTo>
                    <a:pt x="493399" y="25017"/>
                    <a:pt x="486922" y="7053"/>
                    <a:pt x="471863" y="-82"/>
                  </a:cubicBezTo>
                  <a:lnTo>
                    <a:pt x="548063" y="35923"/>
                  </a:lnTo>
                  <a:cubicBezTo>
                    <a:pt x="563084" y="43095"/>
                    <a:pt x="569541" y="61012"/>
                    <a:pt x="562541" y="76118"/>
                  </a:cubicBezTo>
                  <a:lnTo>
                    <a:pt x="249644" y="615710"/>
                  </a:lnTo>
                  <a:cubicBezTo>
                    <a:pt x="206334" y="690071"/>
                    <a:pt x="113389" y="719008"/>
                    <a:pt x="35523" y="682385"/>
                  </a:cubicBezTo>
                  <a:cubicBezTo>
                    <a:pt x="22578" y="676374"/>
                    <a:pt x="10500" y="668659"/>
                    <a:pt x="-387" y="659429"/>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2" name="Google Shape;192;p2"/>
            <p:cNvSpPr/>
            <p:nvPr/>
          </p:nvSpPr>
          <p:spPr>
            <a:xfrm>
              <a:off x="5929026" y="3320485"/>
              <a:ext cx="262069" cy="480298"/>
            </a:xfrm>
            <a:custGeom>
              <a:avLst/>
              <a:gdLst/>
              <a:ahLst/>
              <a:cxnLst/>
              <a:rect l="l" t="t" r="r" b="b"/>
              <a:pathLst>
                <a:path w="262069" h="480298" extrusionOk="0">
                  <a:moveTo>
                    <a:pt x="213926" y="1657"/>
                  </a:moveTo>
                  <a:cubicBezTo>
                    <a:pt x="222508" y="-1105"/>
                    <a:pt x="231823" y="-562"/>
                    <a:pt x="240024" y="3181"/>
                  </a:cubicBezTo>
                  <a:cubicBezTo>
                    <a:pt x="261265" y="12706"/>
                    <a:pt x="268028" y="43472"/>
                    <a:pt x="255169" y="70904"/>
                  </a:cubicBezTo>
                  <a:lnTo>
                    <a:pt x="79147" y="445427"/>
                  </a:lnTo>
                  <a:cubicBezTo>
                    <a:pt x="66288" y="472859"/>
                    <a:pt x="38475" y="486956"/>
                    <a:pt x="17330" y="477050"/>
                  </a:cubicBezTo>
                  <a:cubicBezTo>
                    <a:pt x="9290" y="473088"/>
                    <a:pt x="2985" y="466306"/>
                    <a:pt x="-387" y="458000"/>
                  </a:cubicBezTo>
                  <a:cubicBezTo>
                    <a:pt x="15606" y="452504"/>
                    <a:pt x="28569" y="440550"/>
                    <a:pt x="35332" y="425044"/>
                  </a:cubicBezTo>
                  <a:lnTo>
                    <a:pt x="211354" y="50425"/>
                  </a:lnTo>
                  <a:cubicBezTo>
                    <a:pt x="218964" y="35300"/>
                    <a:pt x="219888" y="17688"/>
                    <a:pt x="213926" y="1848"/>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193" name="Google Shape;193;p2"/>
          <p:cNvGrpSpPr/>
          <p:nvPr/>
        </p:nvGrpSpPr>
        <p:grpSpPr>
          <a:xfrm>
            <a:off x="2700705" y="1249968"/>
            <a:ext cx="626499" cy="950089"/>
            <a:chOff x="5762846" y="2919732"/>
            <a:chExt cx="668765" cy="1014186"/>
          </a:xfrm>
        </p:grpSpPr>
        <p:sp>
          <p:nvSpPr>
            <p:cNvPr id="194" name="Google Shape;194;p2"/>
            <p:cNvSpPr/>
            <p:nvPr/>
          </p:nvSpPr>
          <p:spPr>
            <a:xfrm>
              <a:off x="6304978" y="3775042"/>
              <a:ext cx="110204" cy="158305"/>
            </a:xfrm>
            <a:custGeom>
              <a:avLst/>
              <a:gdLst/>
              <a:ahLst/>
              <a:cxnLst/>
              <a:rect l="l" t="t" r="r" b="b"/>
              <a:pathLst>
                <a:path w="110204" h="158305" extrusionOk="0">
                  <a:moveTo>
                    <a:pt x="0" y="38957"/>
                  </a:moveTo>
                  <a:lnTo>
                    <a:pt x="66961" y="158305"/>
                  </a:lnTo>
                  <a:lnTo>
                    <a:pt x="110204" y="73628"/>
                  </a:lnTo>
                  <a:lnTo>
                    <a:pt x="68866" y="0"/>
                  </a:lnTo>
                  <a:lnTo>
                    <a:pt x="0" y="38957"/>
                  </a:lnTo>
                  <a:lnTo>
                    <a:pt x="0" y="38957"/>
                  </a:lnTo>
                  <a:close/>
                </a:path>
              </a:pathLst>
            </a:custGeom>
            <a:solidFill>
              <a:srgbClr val="EBE80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5" name="Google Shape;195;p2"/>
            <p:cNvSpPr/>
            <p:nvPr/>
          </p:nvSpPr>
          <p:spPr>
            <a:xfrm>
              <a:off x="6233064" y="3688365"/>
              <a:ext cx="185451" cy="159638"/>
            </a:xfrm>
            <a:custGeom>
              <a:avLst/>
              <a:gdLst/>
              <a:ahLst/>
              <a:cxnLst/>
              <a:rect l="l" t="t" r="r" b="b"/>
              <a:pathLst>
                <a:path w="185451" h="159638" extrusionOk="0">
                  <a:moveTo>
                    <a:pt x="45529" y="159639"/>
                  </a:moveTo>
                  <a:lnTo>
                    <a:pt x="0" y="78676"/>
                  </a:lnTo>
                  <a:lnTo>
                    <a:pt x="139922" y="0"/>
                  </a:lnTo>
                  <a:lnTo>
                    <a:pt x="185452" y="80963"/>
                  </a:lnTo>
                  <a:lnTo>
                    <a:pt x="45529" y="159639"/>
                  </a:lnTo>
                  <a:lnTo>
                    <a:pt x="45529" y="159639"/>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6" name="Google Shape;196;p2"/>
            <p:cNvSpPr/>
            <p:nvPr/>
          </p:nvSpPr>
          <p:spPr>
            <a:xfrm>
              <a:off x="6309740" y="3813999"/>
              <a:ext cx="80676" cy="119919"/>
            </a:xfrm>
            <a:custGeom>
              <a:avLst/>
              <a:gdLst/>
              <a:ahLst/>
              <a:cxnLst/>
              <a:rect l="l" t="t" r="r" b="b"/>
              <a:pathLst>
                <a:path w="80676" h="119919" extrusionOk="0">
                  <a:moveTo>
                    <a:pt x="31623" y="0"/>
                  </a:moveTo>
                  <a:lnTo>
                    <a:pt x="80677" y="82391"/>
                  </a:lnTo>
                  <a:lnTo>
                    <a:pt x="61341" y="119920"/>
                  </a:lnTo>
                  <a:lnTo>
                    <a:pt x="0" y="16764"/>
                  </a:lnTo>
                  <a:lnTo>
                    <a:pt x="31623" y="0"/>
                  </a:lnTo>
                  <a:lnTo>
                    <a:pt x="31623" y="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7" name="Google Shape;197;p2"/>
            <p:cNvSpPr/>
            <p:nvPr/>
          </p:nvSpPr>
          <p:spPr>
            <a:xfrm>
              <a:off x="6232969" y="3744372"/>
              <a:ext cx="101250" cy="102870"/>
            </a:xfrm>
            <a:custGeom>
              <a:avLst/>
              <a:gdLst/>
              <a:ahLst/>
              <a:cxnLst/>
              <a:rect l="l" t="t" r="r" b="b"/>
              <a:pathLst>
                <a:path w="101250" h="102870" extrusionOk="0">
                  <a:moveTo>
                    <a:pt x="49911" y="102870"/>
                  </a:moveTo>
                  <a:lnTo>
                    <a:pt x="0" y="24956"/>
                  </a:lnTo>
                  <a:lnTo>
                    <a:pt x="51340" y="0"/>
                  </a:lnTo>
                  <a:lnTo>
                    <a:pt x="101251" y="77819"/>
                  </a:lnTo>
                  <a:lnTo>
                    <a:pt x="49911" y="102870"/>
                  </a:lnTo>
                  <a:lnTo>
                    <a:pt x="49911" y="10287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8" name="Google Shape;198;p2"/>
            <p:cNvSpPr/>
            <p:nvPr/>
          </p:nvSpPr>
          <p:spPr>
            <a:xfrm>
              <a:off x="6102381" y="3556824"/>
              <a:ext cx="324612" cy="264318"/>
            </a:xfrm>
            <a:custGeom>
              <a:avLst/>
              <a:gdLst/>
              <a:ahLst/>
              <a:cxnLst/>
              <a:rect l="l" t="t" r="r" b="b"/>
              <a:pathLst>
                <a:path w="324612" h="264318" extrusionOk="0">
                  <a:moveTo>
                    <a:pt x="0" y="167259"/>
                  </a:moveTo>
                  <a:lnTo>
                    <a:pt x="103061" y="264319"/>
                  </a:lnTo>
                  <a:lnTo>
                    <a:pt x="324612" y="139637"/>
                  </a:lnTo>
                  <a:lnTo>
                    <a:pt x="297180" y="0"/>
                  </a:lnTo>
                  <a:lnTo>
                    <a:pt x="0" y="167259"/>
                  </a:lnTo>
                  <a:lnTo>
                    <a:pt x="0" y="167259"/>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9" name="Google Shape;199;p2"/>
            <p:cNvSpPr/>
            <p:nvPr/>
          </p:nvSpPr>
          <p:spPr>
            <a:xfrm>
              <a:off x="5772966" y="2919732"/>
              <a:ext cx="658645" cy="817630"/>
            </a:xfrm>
            <a:custGeom>
              <a:avLst/>
              <a:gdLst/>
              <a:ahLst/>
              <a:cxnLst/>
              <a:rect l="l" t="t" r="r" b="b"/>
              <a:pathLst>
                <a:path w="658645" h="817630" extrusionOk="0">
                  <a:moveTo>
                    <a:pt x="536005" y="412941"/>
                  </a:moveTo>
                  <a:lnTo>
                    <a:pt x="654496" y="586582"/>
                  </a:lnTo>
                  <a:cubicBezTo>
                    <a:pt x="662631" y="601136"/>
                    <a:pt x="657478" y="619519"/>
                    <a:pt x="642971" y="627730"/>
                  </a:cubicBezTo>
                  <a:lnTo>
                    <a:pt x="312739" y="813658"/>
                  </a:lnTo>
                  <a:cubicBezTo>
                    <a:pt x="298214" y="821783"/>
                    <a:pt x="279859" y="816630"/>
                    <a:pt x="271686" y="802133"/>
                  </a:cubicBezTo>
                  <a:lnTo>
                    <a:pt x="14511" y="234252"/>
                  </a:lnTo>
                  <a:cubicBezTo>
                    <a:pt x="-20988" y="155871"/>
                    <a:pt x="9330" y="63354"/>
                    <a:pt x="84330" y="21178"/>
                  </a:cubicBezTo>
                  <a:lnTo>
                    <a:pt x="84330" y="21178"/>
                  </a:lnTo>
                  <a:cubicBezTo>
                    <a:pt x="159330" y="-20980"/>
                    <a:pt x="254113" y="1185"/>
                    <a:pt x="302643" y="72232"/>
                  </a:cubicBezTo>
                  <a:lnTo>
                    <a:pt x="491714" y="348457"/>
                  </a:lnTo>
                </a:path>
              </a:pathLst>
            </a:custGeom>
            <a:solidFill>
              <a:srgbClr val="E4E63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0" name="Google Shape;200;p2"/>
            <p:cNvSpPr/>
            <p:nvPr/>
          </p:nvSpPr>
          <p:spPr>
            <a:xfrm>
              <a:off x="5896334" y="3051547"/>
              <a:ext cx="312495" cy="470488"/>
            </a:xfrm>
            <a:custGeom>
              <a:avLst/>
              <a:gdLst/>
              <a:ahLst/>
              <a:cxnLst/>
              <a:rect l="l" t="t" r="r" b="b"/>
              <a:pathLst>
                <a:path w="312495" h="470488" extrusionOk="0">
                  <a:moveTo>
                    <a:pt x="284240" y="463340"/>
                  </a:moveTo>
                  <a:lnTo>
                    <a:pt x="284240" y="463340"/>
                  </a:lnTo>
                  <a:cubicBezTo>
                    <a:pt x="257818" y="478132"/>
                    <a:pt x="224413" y="468807"/>
                    <a:pt x="209469" y="442480"/>
                  </a:cubicBezTo>
                  <a:lnTo>
                    <a:pt x="6681" y="81768"/>
                  </a:lnTo>
                  <a:cubicBezTo>
                    <a:pt x="-8044" y="55289"/>
                    <a:pt x="1300" y="21885"/>
                    <a:pt x="27637" y="6902"/>
                  </a:cubicBezTo>
                  <a:lnTo>
                    <a:pt x="27637" y="6902"/>
                  </a:lnTo>
                  <a:cubicBezTo>
                    <a:pt x="54059" y="-7890"/>
                    <a:pt x="87463" y="1435"/>
                    <a:pt x="102408" y="27762"/>
                  </a:cubicBezTo>
                  <a:lnTo>
                    <a:pt x="305195" y="388092"/>
                  </a:lnTo>
                  <a:cubicBezTo>
                    <a:pt x="319978" y="414562"/>
                    <a:pt x="310615" y="448005"/>
                    <a:pt x="284240" y="462959"/>
                  </a:cubicBezTo>
                  <a:close/>
                </a:path>
              </a:pathLst>
            </a:custGeom>
            <a:solidFill>
              <a:srgbClr val="C9D22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1" name="Google Shape;201;p2"/>
            <p:cNvSpPr/>
            <p:nvPr/>
          </p:nvSpPr>
          <p:spPr>
            <a:xfrm>
              <a:off x="6104382" y="3694270"/>
              <a:ext cx="162305" cy="130397"/>
            </a:xfrm>
            <a:custGeom>
              <a:avLst/>
              <a:gdLst/>
              <a:ahLst/>
              <a:cxnLst/>
              <a:rect l="l" t="t" r="r" b="b"/>
              <a:pathLst>
                <a:path w="162305" h="130397" extrusionOk="0">
                  <a:moveTo>
                    <a:pt x="162306" y="97250"/>
                  </a:moveTo>
                  <a:lnTo>
                    <a:pt x="103346" y="130397"/>
                  </a:lnTo>
                  <a:lnTo>
                    <a:pt x="0" y="33147"/>
                  </a:lnTo>
                  <a:lnTo>
                    <a:pt x="58865" y="0"/>
                  </a:lnTo>
                  <a:lnTo>
                    <a:pt x="162306" y="97250"/>
                  </a:lnTo>
                  <a:lnTo>
                    <a:pt x="162306" y="9725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2" name="Google Shape;202;p2"/>
            <p:cNvSpPr/>
            <p:nvPr/>
          </p:nvSpPr>
          <p:spPr>
            <a:xfrm>
              <a:off x="5762846" y="2925889"/>
              <a:ext cx="386874" cy="812304"/>
            </a:xfrm>
            <a:custGeom>
              <a:avLst/>
              <a:gdLst/>
              <a:ahLst/>
              <a:cxnLst/>
              <a:rect l="l" t="t" r="r" b="b"/>
              <a:pathLst>
                <a:path w="386874" h="812304" extrusionOk="0">
                  <a:moveTo>
                    <a:pt x="123882" y="-123"/>
                  </a:moveTo>
                  <a:cubicBezTo>
                    <a:pt x="73543" y="48607"/>
                    <a:pt x="59274" y="123730"/>
                    <a:pt x="88259" y="187519"/>
                  </a:cubicBezTo>
                  <a:lnTo>
                    <a:pt x="345434" y="755400"/>
                  </a:lnTo>
                  <a:cubicBezTo>
                    <a:pt x="353644" y="769906"/>
                    <a:pt x="372028" y="775059"/>
                    <a:pt x="386582" y="766925"/>
                  </a:cubicBezTo>
                  <a:lnTo>
                    <a:pt x="312858" y="808359"/>
                  </a:lnTo>
                  <a:cubicBezTo>
                    <a:pt x="298304" y="816436"/>
                    <a:pt x="279949" y="811302"/>
                    <a:pt x="271710" y="796833"/>
                  </a:cubicBezTo>
                  <a:lnTo>
                    <a:pt x="14535" y="228953"/>
                  </a:lnTo>
                  <a:cubicBezTo>
                    <a:pt x="-20984" y="150562"/>
                    <a:pt x="9277" y="58027"/>
                    <a:pt x="84258" y="15783"/>
                  </a:cubicBezTo>
                  <a:cubicBezTo>
                    <a:pt x="96660" y="8735"/>
                    <a:pt x="109957" y="3382"/>
                    <a:pt x="123787" y="-12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3" name="Google Shape;203;p2"/>
            <p:cNvSpPr/>
            <p:nvPr/>
          </p:nvSpPr>
          <p:spPr>
            <a:xfrm>
              <a:off x="5893525" y="3060897"/>
              <a:ext cx="291914" cy="465089"/>
            </a:xfrm>
            <a:custGeom>
              <a:avLst/>
              <a:gdLst/>
              <a:ahLst/>
              <a:cxnLst/>
              <a:rect l="l" t="t" r="r" b="b"/>
              <a:pathLst>
                <a:path w="291914" h="465089" extrusionOk="0">
                  <a:moveTo>
                    <a:pt x="291621" y="440178"/>
                  </a:moveTo>
                  <a:cubicBezTo>
                    <a:pt x="288926" y="448789"/>
                    <a:pt x="283125" y="456094"/>
                    <a:pt x="275334" y="460657"/>
                  </a:cubicBezTo>
                  <a:cubicBezTo>
                    <a:pt x="254855" y="472087"/>
                    <a:pt x="226185" y="459990"/>
                    <a:pt x="211326" y="433701"/>
                  </a:cubicBezTo>
                  <a:lnTo>
                    <a:pt x="8443" y="72894"/>
                  </a:lnTo>
                  <a:cubicBezTo>
                    <a:pt x="-6416" y="46605"/>
                    <a:pt x="-1844" y="15744"/>
                    <a:pt x="18540" y="4219"/>
                  </a:cubicBezTo>
                  <a:cubicBezTo>
                    <a:pt x="26464" y="-87"/>
                    <a:pt x="35713" y="-1239"/>
                    <a:pt x="44448" y="980"/>
                  </a:cubicBezTo>
                  <a:cubicBezTo>
                    <a:pt x="39742" y="17211"/>
                    <a:pt x="41981" y="34661"/>
                    <a:pt x="50639" y="49177"/>
                  </a:cubicBezTo>
                  <a:lnTo>
                    <a:pt x="253521" y="409984"/>
                  </a:lnTo>
                  <a:cubicBezTo>
                    <a:pt x="261484" y="424900"/>
                    <a:pt x="275286" y="435835"/>
                    <a:pt x="291621" y="440178"/>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04" name="Google Shape;204;p2"/>
          <p:cNvGrpSpPr/>
          <p:nvPr/>
        </p:nvGrpSpPr>
        <p:grpSpPr>
          <a:xfrm rot="-1124896">
            <a:off x="4376061" y="437583"/>
            <a:ext cx="516328" cy="1009282"/>
            <a:chOff x="5819791" y="2890940"/>
            <a:chExt cx="551157" cy="1077364"/>
          </a:xfrm>
        </p:grpSpPr>
        <p:sp>
          <p:nvSpPr>
            <p:cNvPr id="205" name="Google Shape;205;p2"/>
            <p:cNvSpPr/>
            <p:nvPr/>
          </p:nvSpPr>
          <p:spPr>
            <a:xfrm>
              <a:off x="5909214" y="3836669"/>
              <a:ext cx="113537" cy="131635"/>
            </a:xfrm>
            <a:custGeom>
              <a:avLst/>
              <a:gdLst/>
              <a:ahLst/>
              <a:cxnLst/>
              <a:rect l="l" t="t" r="r" b="b"/>
              <a:pathLst>
                <a:path w="113537" h="131635" extrusionOk="0">
                  <a:moveTo>
                    <a:pt x="37433" y="0"/>
                  </a:moveTo>
                  <a:lnTo>
                    <a:pt x="0" y="131636"/>
                  </a:lnTo>
                  <a:lnTo>
                    <a:pt x="90487" y="102584"/>
                  </a:lnTo>
                  <a:lnTo>
                    <a:pt x="113538" y="21336"/>
                  </a:lnTo>
                  <a:lnTo>
                    <a:pt x="37433" y="0"/>
                  </a:lnTo>
                  <a:lnTo>
                    <a:pt x="37433" y="0"/>
                  </a:lnTo>
                  <a:close/>
                </a:path>
              </a:pathLst>
            </a:custGeom>
            <a:solidFill>
              <a:srgbClr val="04AC4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6" name="Google Shape;206;p2"/>
            <p:cNvSpPr/>
            <p:nvPr/>
          </p:nvSpPr>
          <p:spPr>
            <a:xfrm>
              <a:off x="5903880" y="3752468"/>
              <a:ext cx="179736" cy="133159"/>
            </a:xfrm>
            <a:custGeom>
              <a:avLst/>
              <a:gdLst/>
              <a:ahLst/>
              <a:cxnLst/>
              <a:rect l="l" t="t" r="r" b="b"/>
              <a:pathLst>
                <a:path w="179736" h="133159" extrusionOk="0">
                  <a:moveTo>
                    <a:pt x="0" y="89440"/>
                  </a:moveTo>
                  <a:lnTo>
                    <a:pt x="25336" y="0"/>
                  </a:lnTo>
                  <a:lnTo>
                    <a:pt x="179737" y="43815"/>
                  </a:lnTo>
                  <a:lnTo>
                    <a:pt x="154400" y="133160"/>
                  </a:lnTo>
                  <a:lnTo>
                    <a:pt x="0" y="89440"/>
                  </a:lnTo>
                  <a:lnTo>
                    <a:pt x="0" y="89440"/>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7" name="Google Shape;207;p2"/>
            <p:cNvSpPr/>
            <p:nvPr/>
          </p:nvSpPr>
          <p:spPr>
            <a:xfrm>
              <a:off x="5908166" y="3851814"/>
              <a:ext cx="64103" cy="116204"/>
            </a:xfrm>
            <a:custGeom>
              <a:avLst/>
              <a:gdLst/>
              <a:ahLst/>
              <a:cxnLst/>
              <a:rect l="l" t="t" r="r" b="b"/>
              <a:pathLst>
                <a:path w="64103" h="116204" extrusionOk="0">
                  <a:moveTo>
                    <a:pt x="64103" y="10573"/>
                  </a:moveTo>
                  <a:lnTo>
                    <a:pt x="40291" y="103442"/>
                  </a:lnTo>
                  <a:lnTo>
                    <a:pt x="0" y="116205"/>
                  </a:lnTo>
                  <a:lnTo>
                    <a:pt x="29909" y="0"/>
                  </a:lnTo>
                  <a:lnTo>
                    <a:pt x="64103" y="10573"/>
                  </a:lnTo>
                  <a:lnTo>
                    <a:pt x="64103" y="10573"/>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8" name="Google Shape;208;p2"/>
            <p:cNvSpPr/>
            <p:nvPr/>
          </p:nvSpPr>
          <p:spPr>
            <a:xfrm>
              <a:off x="5907500" y="3754087"/>
              <a:ext cx="74009" cy="109061"/>
            </a:xfrm>
            <a:custGeom>
              <a:avLst/>
              <a:gdLst/>
              <a:ahLst/>
              <a:cxnLst/>
              <a:rect l="l" t="t" r="r" b="b"/>
              <a:pathLst>
                <a:path w="74009" h="109061" extrusionOk="0">
                  <a:moveTo>
                    <a:pt x="0" y="90297"/>
                  </a:moveTo>
                  <a:lnTo>
                    <a:pt x="20098" y="0"/>
                  </a:lnTo>
                  <a:lnTo>
                    <a:pt x="74009" y="18764"/>
                  </a:lnTo>
                  <a:lnTo>
                    <a:pt x="53912" y="109061"/>
                  </a:lnTo>
                  <a:lnTo>
                    <a:pt x="0" y="90297"/>
                  </a:lnTo>
                  <a:lnTo>
                    <a:pt x="0" y="90297"/>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 name="Google Shape;209;p2"/>
            <p:cNvSpPr/>
            <p:nvPr/>
          </p:nvSpPr>
          <p:spPr>
            <a:xfrm>
              <a:off x="5867590" y="3629500"/>
              <a:ext cx="328136" cy="210788"/>
            </a:xfrm>
            <a:custGeom>
              <a:avLst/>
              <a:gdLst/>
              <a:ahLst/>
              <a:cxnLst/>
              <a:rect l="l" t="t" r="r" b="b"/>
              <a:pathLst>
                <a:path w="328136" h="210788" extrusionOk="0">
                  <a:moveTo>
                    <a:pt x="0" y="0"/>
                  </a:moveTo>
                  <a:lnTo>
                    <a:pt x="3810" y="141542"/>
                  </a:lnTo>
                  <a:lnTo>
                    <a:pt x="248412" y="210788"/>
                  </a:lnTo>
                  <a:lnTo>
                    <a:pt x="328136" y="92869"/>
                  </a:lnTo>
                  <a:lnTo>
                    <a:pt x="0" y="0"/>
                  </a:lnTo>
                  <a:lnTo>
                    <a:pt x="0" y="0"/>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 name="Google Shape;210;p2"/>
            <p:cNvSpPr/>
            <p:nvPr/>
          </p:nvSpPr>
          <p:spPr>
            <a:xfrm>
              <a:off x="5827614" y="2897573"/>
              <a:ext cx="543334" cy="831148"/>
            </a:xfrm>
            <a:custGeom>
              <a:avLst/>
              <a:gdLst/>
              <a:ahLst/>
              <a:cxnLst/>
              <a:rect l="l" t="t" r="r" b="b"/>
              <a:pathLst>
                <a:path w="543334" h="831148" extrusionOk="0">
                  <a:moveTo>
                    <a:pt x="462759" y="602814"/>
                  </a:moveTo>
                  <a:lnTo>
                    <a:pt x="423326" y="809125"/>
                  </a:lnTo>
                  <a:cubicBezTo>
                    <a:pt x="418753" y="825127"/>
                    <a:pt x="402123" y="834443"/>
                    <a:pt x="386083" y="829985"/>
                  </a:cubicBezTo>
                  <a:lnTo>
                    <a:pt x="21466" y="726829"/>
                  </a:lnTo>
                  <a:cubicBezTo>
                    <a:pt x="5464" y="722257"/>
                    <a:pt x="-3852" y="705627"/>
                    <a:pt x="606" y="689587"/>
                  </a:cubicBezTo>
                  <a:lnTo>
                    <a:pt x="222062" y="106847"/>
                  </a:lnTo>
                  <a:cubicBezTo>
                    <a:pt x="252666" y="26604"/>
                    <a:pt x="339410" y="-17058"/>
                    <a:pt x="422087" y="6168"/>
                  </a:cubicBezTo>
                  <a:lnTo>
                    <a:pt x="422087" y="6168"/>
                  </a:lnTo>
                  <a:cubicBezTo>
                    <a:pt x="504764" y="29579"/>
                    <a:pt x="555885" y="112238"/>
                    <a:pt x="539912" y="196668"/>
                  </a:cubicBezTo>
                  <a:lnTo>
                    <a:pt x="477142" y="525661"/>
                  </a:lnTo>
                </a:path>
              </a:pathLst>
            </a:custGeom>
            <a:solidFill>
              <a:srgbClr val="45B8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 name="Google Shape;211;p2"/>
            <p:cNvSpPr/>
            <p:nvPr/>
          </p:nvSpPr>
          <p:spPr>
            <a:xfrm>
              <a:off x="6031016" y="3031972"/>
              <a:ext cx="223120" cy="507924"/>
            </a:xfrm>
            <a:custGeom>
              <a:avLst/>
              <a:gdLst/>
              <a:ahLst/>
              <a:cxnLst/>
              <a:rect l="l" t="t" r="r" b="b"/>
              <a:pathLst>
                <a:path w="223120" h="507924" extrusionOk="0">
                  <a:moveTo>
                    <a:pt x="39614" y="505848"/>
                  </a:moveTo>
                  <a:lnTo>
                    <a:pt x="39614" y="505848"/>
                  </a:lnTo>
                  <a:cubicBezTo>
                    <a:pt x="10430" y="497618"/>
                    <a:pt x="-6601" y="467338"/>
                    <a:pt x="1514" y="438125"/>
                  </a:cubicBezTo>
                  <a:lnTo>
                    <a:pt x="114671" y="40075"/>
                  </a:lnTo>
                  <a:cubicBezTo>
                    <a:pt x="122949" y="10880"/>
                    <a:pt x="153248" y="-6145"/>
                    <a:pt x="182489" y="1975"/>
                  </a:cubicBezTo>
                  <a:lnTo>
                    <a:pt x="182489" y="1975"/>
                  </a:lnTo>
                  <a:cubicBezTo>
                    <a:pt x="211674" y="10207"/>
                    <a:pt x="228705" y="40484"/>
                    <a:pt x="220589" y="69698"/>
                  </a:cubicBezTo>
                  <a:lnTo>
                    <a:pt x="107718" y="467748"/>
                  </a:lnTo>
                  <a:cubicBezTo>
                    <a:pt x="99403" y="496952"/>
                    <a:pt x="69066" y="513973"/>
                    <a:pt x="39805" y="505848"/>
                  </a:cubicBezTo>
                  <a:close/>
                </a:path>
              </a:pathLst>
            </a:custGeom>
            <a:solidFill>
              <a:srgbClr val="24B34A"/>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2" name="Google Shape;212;p2"/>
            <p:cNvSpPr/>
            <p:nvPr/>
          </p:nvSpPr>
          <p:spPr>
            <a:xfrm>
              <a:off x="5866638" y="3633215"/>
              <a:ext cx="68960" cy="160400"/>
            </a:xfrm>
            <a:custGeom>
              <a:avLst/>
              <a:gdLst/>
              <a:ahLst/>
              <a:cxnLst/>
              <a:rect l="l" t="t" r="r" b="b"/>
              <a:pathLst>
                <a:path w="68960" h="160400" extrusionOk="0">
                  <a:moveTo>
                    <a:pt x="68961" y="160401"/>
                  </a:moveTo>
                  <a:lnTo>
                    <a:pt x="3905" y="141922"/>
                  </a:lnTo>
                  <a:lnTo>
                    <a:pt x="0" y="0"/>
                  </a:lnTo>
                  <a:lnTo>
                    <a:pt x="65056" y="18478"/>
                  </a:lnTo>
                  <a:lnTo>
                    <a:pt x="68961" y="160401"/>
                  </a:lnTo>
                  <a:lnTo>
                    <a:pt x="68961" y="160401"/>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3" name="Google Shape;213;p2"/>
            <p:cNvSpPr/>
            <p:nvPr/>
          </p:nvSpPr>
          <p:spPr>
            <a:xfrm>
              <a:off x="5819791" y="2890940"/>
              <a:ext cx="461946" cy="750371"/>
            </a:xfrm>
            <a:custGeom>
              <a:avLst/>
              <a:gdLst/>
              <a:ahLst/>
              <a:cxnLst/>
              <a:rect l="l" t="t" r="r" b="b"/>
              <a:pathLst>
                <a:path w="461946" h="750371" extrusionOk="0">
                  <a:moveTo>
                    <a:pt x="461438" y="22992"/>
                  </a:moveTo>
                  <a:cubicBezTo>
                    <a:pt x="391381" y="21597"/>
                    <a:pt x="328030" y="64430"/>
                    <a:pt x="303227" y="129958"/>
                  </a:cubicBezTo>
                  <a:lnTo>
                    <a:pt x="82057" y="712983"/>
                  </a:lnTo>
                  <a:cubicBezTo>
                    <a:pt x="77523" y="729024"/>
                    <a:pt x="86810" y="745711"/>
                    <a:pt x="102822" y="750321"/>
                  </a:cubicBezTo>
                  <a:lnTo>
                    <a:pt x="21383" y="727271"/>
                  </a:lnTo>
                  <a:cubicBezTo>
                    <a:pt x="5400" y="722613"/>
                    <a:pt x="-3858" y="705964"/>
                    <a:pt x="618" y="689933"/>
                  </a:cubicBezTo>
                  <a:lnTo>
                    <a:pt x="221884" y="106908"/>
                  </a:lnTo>
                  <a:cubicBezTo>
                    <a:pt x="252373" y="26567"/>
                    <a:pt x="339213" y="-17142"/>
                    <a:pt x="421909" y="6228"/>
                  </a:cubicBezTo>
                  <a:cubicBezTo>
                    <a:pt x="435692" y="10001"/>
                    <a:pt x="448893" y="15642"/>
                    <a:pt x="461152" y="22992"/>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4" name="Google Shape;214;p2"/>
            <p:cNvSpPr/>
            <p:nvPr/>
          </p:nvSpPr>
          <p:spPr>
            <a:xfrm>
              <a:off x="6029558" y="3029206"/>
              <a:ext cx="191981" cy="506277"/>
            </a:xfrm>
            <a:custGeom>
              <a:avLst/>
              <a:gdLst/>
              <a:ahLst/>
              <a:cxnLst/>
              <a:rect l="l" t="t" r="r" b="b"/>
              <a:pathLst>
                <a:path w="191981" h="506277" extrusionOk="0">
                  <a:moveTo>
                    <a:pt x="54123" y="502137"/>
                  </a:moveTo>
                  <a:cubicBezTo>
                    <a:pt x="46121" y="506319"/>
                    <a:pt x="36835" y="507338"/>
                    <a:pt x="28119" y="504995"/>
                  </a:cubicBezTo>
                  <a:cubicBezTo>
                    <a:pt x="5545" y="498613"/>
                    <a:pt x="-6075" y="469657"/>
                    <a:pt x="2116" y="440606"/>
                  </a:cubicBezTo>
                  <a:lnTo>
                    <a:pt x="114987" y="42366"/>
                  </a:lnTo>
                  <a:cubicBezTo>
                    <a:pt x="123179" y="13791"/>
                    <a:pt x="148325" y="-5259"/>
                    <a:pt x="170804" y="1218"/>
                  </a:cubicBezTo>
                  <a:cubicBezTo>
                    <a:pt x="179510" y="3836"/>
                    <a:pt x="186891" y="9656"/>
                    <a:pt x="191473" y="17505"/>
                  </a:cubicBezTo>
                  <a:cubicBezTo>
                    <a:pt x="176652" y="25512"/>
                    <a:pt x="165822" y="39309"/>
                    <a:pt x="161564" y="55605"/>
                  </a:cubicBezTo>
                  <a:lnTo>
                    <a:pt x="48693" y="453846"/>
                  </a:lnTo>
                  <a:cubicBezTo>
                    <a:pt x="43673" y="469991"/>
                    <a:pt x="45645" y="487507"/>
                    <a:pt x="54123" y="502137"/>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5" name="Google Shape;215;p2"/>
          <p:cNvGrpSpPr/>
          <p:nvPr/>
        </p:nvGrpSpPr>
        <p:grpSpPr>
          <a:xfrm>
            <a:off x="3424075" y="2044629"/>
            <a:ext cx="265994" cy="455698"/>
            <a:chOff x="5953125" y="3186112"/>
            <a:chExt cx="283939" cy="486441"/>
          </a:xfrm>
        </p:grpSpPr>
        <p:sp>
          <p:nvSpPr>
            <p:cNvPr id="216" name="Google Shape;216;p2"/>
            <p:cNvSpPr/>
            <p:nvPr/>
          </p:nvSpPr>
          <p:spPr>
            <a:xfrm>
              <a:off x="5953220" y="3186112"/>
              <a:ext cx="283844" cy="486441"/>
            </a:xfrm>
            <a:custGeom>
              <a:avLst/>
              <a:gdLst/>
              <a:ahLst/>
              <a:cxnLst/>
              <a:rect l="l" t="t" r="r" b="b"/>
              <a:pathLst>
                <a:path w="283844" h="486441" extrusionOk="0">
                  <a:moveTo>
                    <a:pt x="251746" y="486219"/>
                  </a:moveTo>
                  <a:lnTo>
                    <a:pt x="31147" y="486219"/>
                  </a:lnTo>
                  <a:cubicBezTo>
                    <a:pt x="13735" y="486219"/>
                    <a:pt x="-381" y="472103"/>
                    <a:pt x="-381" y="454692"/>
                  </a:cubicBezTo>
                  <a:lnTo>
                    <a:pt x="-381" y="31305"/>
                  </a:lnTo>
                  <a:cubicBezTo>
                    <a:pt x="-333" y="13913"/>
                    <a:pt x="13755" y="-175"/>
                    <a:pt x="31147" y="-222"/>
                  </a:cubicBezTo>
                  <a:lnTo>
                    <a:pt x="251841" y="-222"/>
                  </a:lnTo>
                  <a:cubicBezTo>
                    <a:pt x="269272" y="-222"/>
                    <a:pt x="283407" y="13875"/>
                    <a:pt x="283464" y="31305"/>
                  </a:cubicBezTo>
                  <a:lnTo>
                    <a:pt x="283464" y="454692"/>
                  </a:lnTo>
                  <a:cubicBezTo>
                    <a:pt x="283360" y="472094"/>
                    <a:pt x="269244" y="486172"/>
                    <a:pt x="251841" y="486219"/>
                  </a:cubicBezTo>
                  <a:close/>
                </a:path>
              </a:pathLst>
            </a:custGeom>
            <a:solidFill>
              <a:srgbClr val="FDFDF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7" name="Google Shape;217;p2"/>
            <p:cNvSpPr/>
            <p:nvPr/>
          </p:nvSpPr>
          <p:spPr>
            <a:xfrm>
              <a:off x="5953125" y="3302697"/>
              <a:ext cx="283844" cy="246792"/>
            </a:xfrm>
            <a:custGeom>
              <a:avLst/>
              <a:gdLst/>
              <a:ahLst/>
              <a:cxnLst/>
              <a:rect l="l" t="t" r="r" b="b"/>
              <a:pathLst>
                <a:path w="283844" h="246792" extrusionOk="0">
                  <a:moveTo>
                    <a:pt x="0" y="0"/>
                  </a:moveTo>
                  <a:lnTo>
                    <a:pt x="283845" y="0"/>
                  </a:lnTo>
                  <a:lnTo>
                    <a:pt x="283845" y="246793"/>
                  </a:lnTo>
                  <a:lnTo>
                    <a:pt x="0" y="246793"/>
                  </a:lnTo>
                  <a:lnTo>
                    <a:pt x="0" y="0"/>
                  </a:lnTo>
                  <a:lnTo>
                    <a:pt x="0" y="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8" name="Google Shape;218;p2"/>
            <p:cNvSpPr/>
            <p:nvPr/>
          </p:nvSpPr>
          <p:spPr>
            <a:xfrm>
              <a:off x="5953315" y="3186112"/>
              <a:ext cx="116585" cy="486441"/>
            </a:xfrm>
            <a:custGeom>
              <a:avLst/>
              <a:gdLst/>
              <a:ahLst/>
              <a:cxnLst/>
              <a:rect l="l" t="t" r="r" b="b"/>
              <a:pathLst>
                <a:path w="116585" h="486441" extrusionOk="0">
                  <a:moveTo>
                    <a:pt x="116015" y="486219"/>
                  </a:moveTo>
                  <a:lnTo>
                    <a:pt x="31052" y="486219"/>
                  </a:lnTo>
                  <a:cubicBezTo>
                    <a:pt x="13678" y="486162"/>
                    <a:pt x="-381" y="472065"/>
                    <a:pt x="-381" y="454692"/>
                  </a:cubicBezTo>
                  <a:lnTo>
                    <a:pt x="-381" y="31305"/>
                  </a:lnTo>
                  <a:cubicBezTo>
                    <a:pt x="-333" y="13951"/>
                    <a:pt x="13697" y="-118"/>
                    <a:pt x="31052" y="-222"/>
                  </a:cubicBezTo>
                  <a:lnTo>
                    <a:pt x="116205" y="-222"/>
                  </a:lnTo>
                  <a:cubicBezTo>
                    <a:pt x="98813" y="-175"/>
                    <a:pt x="84725" y="13913"/>
                    <a:pt x="84678" y="31305"/>
                  </a:cubicBezTo>
                  <a:lnTo>
                    <a:pt x="84678" y="454692"/>
                  </a:lnTo>
                  <a:cubicBezTo>
                    <a:pt x="84678" y="472103"/>
                    <a:pt x="98794" y="486219"/>
                    <a:pt x="116205" y="486219"/>
                  </a:cubicBezTo>
                  <a:close/>
                </a:path>
              </a:pathLst>
            </a:custGeom>
            <a:solidFill>
              <a:srgbClr val="000000">
                <a:alpha val="863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9" name="Google Shape;219;p2"/>
          <p:cNvGrpSpPr/>
          <p:nvPr/>
        </p:nvGrpSpPr>
        <p:grpSpPr>
          <a:xfrm rot="-897540">
            <a:off x="5126144" y="416717"/>
            <a:ext cx="1846815" cy="1394826"/>
            <a:chOff x="5102217" y="2695575"/>
            <a:chExt cx="1971523" cy="1489013"/>
          </a:xfrm>
        </p:grpSpPr>
        <p:sp>
          <p:nvSpPr>
            <p:cNvPr id="220" name="Google Shape;220;p2"/>
            <p:cNvSpPr/>
            <p:nvPr/>
          </p:nvSpPr>
          <p:spPr>
            <a:xfrm rot="-7581239">
              <a:off x="5112820" y="4076055"/>
              <a:ext cx="108725" cy="81306"/>
            </a:xfrm>
            <a:custGeom>
              <a:avLst/>
              <a:gdLst/>
              <a:ahLst/>
              <a:cxnLst/>
              <a:rect l="l" t="t" r="r" b="b"/>
              <a:pathLst>
                <a:path w="108775" h="81343" extrusionOk="0">
                  <a:moveTo>
                    <a:pt x="53781" y="-51"/>
                  </a:moveTo>
                  <a:lnTo>
                    <a:pt x="53781" y="-51"/>
                  </a:lnTo>
                  <a:cubicBezTo>
                    <a:pt x="83823" y="-51"/>
                    <a:pt x="108169" y="24295"/>
                    <a:pt x="108169" y="54337"/>
                  </a:cubicBezTo>
                  <a:lnTo>
                    <a:pt x="108169" y="81292"/>
                  </a:lnTo>
                  <a:lnTo>
                    <a:pt x="108169" y="81292"/>
                  </a:lnTo>
                  <a:lnTo>
                    <a:pt x="-606" y="81292"/>
                  </a:lnTo>
                  <a:lnTo>
                    <a:pt x="-606" y="81292"/>
                  </a:lnTo>
                  <a:lnTo>
                    <a:pt x="-606" y="54337"/>
                  </a:lnTo>
                  <a:cubicBezTo>
                    <a:pt x="-606" y="24295"/>
                    <a:pt x="23740" y="-51"/>
                    <a:pt x="53781" y="-51"/>
                  </a:cubicBez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1" name="Google Shape;221;p2"/>
            <p:cNvSpPr/>
            <p:nvPr/>
          </p:nvSpPr>
          <p:spPr>
            <a:xfrm>
              <a:off x="5114864" y="4046981"/>
              <a:ext cx="66735" cy="93630"/>
            </a:xfrm>
            <a:custGeom>
              <a:avLst/>
              <a:gdLst/>
              <a:ahLst/>
              <a:cxnLst/>
              <a:rect l="l" t="t" r="r" b="b"/>
              <a:pathLst>
                <a:path w="66735" h="93630" extrusionOk="0">
                  <a:moveTo>
                    <a:pt x="17456" y="24904"/>
                  </a:moveTo>
                  <a:lnTo>
                    <a:pt x="51365" y="-51"/>
                  </a:lnTo>
                  <a:lnTo>
                    <a:pt x="66130" y="20047"/>
                  </a:lnTo>
                  <a:lnTo>
                    <a:pt x="32221" y="45002"/>
                  </a:lnTo>
                  <a:cubicBezTo>
                    <a:pt x="14790" y="57861"/>
                    <a:pt x="8980" y="79578"/>
                    <a:pt x="19266" y="93580"/>
                  </a:cubicBezTo>
                  <a:lnTo>
                    <a:pt x="4503" y="73577"/>
                  </a:lnTo>
                  <a:cubicBezTo>
                    <a:pt x="-5785" y="59575"/>
                    <a:pt x="-69" y="37477"/>
                    <a:pt x="17456" y="24904"/>
                  </a:cubicBezTo>
                  <a:close/>
                </a:path>
              </a:pathLst>
            </a:custGeom>
            <a:solidFill>
              <a:srgbClr val="D92E0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2" name="Google Shape;222;p2"/>
            <p:cNvSpPr/>
            <p:nvPr/>
          </p:nvSpPr>
          <p:spPr>
            <a:xfrm rot="-7581239">
              <a:off x="5167396" y="4104782"/>
              <a:ext cx="36463" cy="62073"/>
            </a:xfrm>
            <a:custGeom>
              <a:avLst/>
              <a:gdLst/>
              <a:ahLst/>
              <a:cxnLst/>
              <a:rect l="l" t="t" r="r" b="b"/>
              <a:pathLst>
                <a:path w="36480" h="62102" extrusionOk="0">
                  <a:moveTo>
                    <a:pt x="17682" y="-51"/>
                  </a:moveTo>
                  <a:lnTo>
                    <a:pt x="17682" y="-51"/>
                  </a:lnTo>
                  <a:cubicBezTo>
                    <a:pt x="27674" y="-4"/>
                    <a:pt x="35770" y="8055"/>
                    <a:pt x="35875" y="18046"/>
                  </a:cubicBezTo>
                  <a:lnTo>
                    <a:pt x="35875" y="62052"/>
                  </a:lnTo>
                  <a:lnTo>
                    <a:pt x="35875" y="62052"/>
                  </a:lnTo>
                  <a:lnTo>
                    <a:pt x="-606" y="62052"/>
                  </a:lnTo>
                  <a:lnTo>
                    <a:pt x="-606" y="62052"/>
                  </a:lnTo>
                  <a:lnTo>
                    <a:pt x="-606" y="18046"/>
                  </a:lnTo>
                  <a:cubicBezTo>
                    <a:pt x="-501" y="8017"/>
                    <a:pt x="7652" y="-51"/>
                    <a:pt x="17682" y="-51"/>
                  </a:cubicBezTo>
                  <a:close/>
                </a:path>
              </a:pathLst>
            </a:custGeom>
            <a:solidFill>
              <a:srgbClr val="FF795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3" name="Google Shape;223;p2"/>
            <p:cNvSpPr/>
            <p:nvPr/>
          </p:nvSpPr>
          <p:spPr>
            <a:xfrm rot="-7581239">
              <a:off x="5171823" y="4030375"/>
              <a:ext cx="112247" cy="82162"/>
            </a:xfrm>
            <a:custGeom>
              <a:avLst/>
              <a:gdLst/>
              <a:ahLst/>
              <a:cxnLst/>
              <a:rect l="l" t="t" r="r" b="b"/>
              <a:pathLst>
                <a:path w="112299" h="82200" extrusionOk="0">
                  <a:moveTo>
                    <a:pt x="-606" y="-51"/>
                  </a:moveTo>
                  <a:lnTo>
                    <a:pt x="111693" y="-51"/>
                  </a:lnTo>
                  <a:lnTo>
                    <a:pt x="111693" y="82150"/>
                  </a:lnTo>
                  <a:lnTo>
                    <a:pt x="-606" y="82150"/>
                  </a:lnTo>
                  <a:close/>
                </a:path>
              </a:pathLst>
            </a:custGeom>
            <a:solidFill>
              <a:srgbClr val="CCCCC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4" name="Google Shape;224;p2"/>
            <p:cNvSpPr/>
            <p:nvPr/>
          </p:nvSpPr>
          <p:spPr>
            <a:xfrm rot="-7581239">
              <a:off x="5232294" y="4060981"/>
              <a:ext cx="36463" cy="82162"/>
            </a:xfrm>
            <a:custGeom>
              <a:avLst/>
              <a:gdLst/>
              <a:ahLst/>
              <a:cxnLst/>
              <a:rect l="l" t="t" r="r" b="b"/>
              <a:pathLst>
                <a:path w="36480" h="82200" extrusionOk="0">
                  <a:moveTo>
                    <a:pt x="-606" y="-51"/>
                  </a:moveTo>
                  <a:lnTo>
                    <a:pt x="35875" y="-51"/>
                  </a:lnTo>
                  <a:lnTo>
                    <a:pt x="35875" y="82150"/>
                  </a:lnTo>
                  <a:lnTo>
                    <a:pt x="-606" y="82150"/>
                  </a:lnTo>
                  <a:close/>
                </a:path>
              </a:pathLst>
            </a:custGeom>
            <a:solidFill>
              <a:srgbClr val="E6E6E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5" name="Google Shape;225;p2"/>
            <p:cNvSpPr/>
            <p:nvPr/>
          </p:nvSpPr>
          <p:spPr>
            <a:xfrm rot="-7581239">
              <a:off x="5187223" y="3999708"/>
              <a:ext cx="36463" cy="82162"/>
            </a:xfrm>
            <a:custGeom>
              <a:avLst/>
              <a:gdLst/>
              <a:ahLst/>
              <a:cxnLst/>
              <a:rect l="l" t="t" r="r" b="b"/>
              <a:pathLst>
                <a:path w="36480" h="82200" extrusionOk="0">
                  <a:moveTo>
                    <a:pt x="-606" y="-51"/>
                  </a:moveTo>
                  <a:lnTo>
                    <a:pt x="35875" y="-51"/>
                  </a:lnTo>
                  <a:lnTo>
                    <a:pt x="35875" y="82150"/>
                  </a:lnTo>
                  <a:lnTo>
                    <a:pt x="-606" y="82150"/>
                  </a:lnTo>
                  <a:close/>
                </a:path>
              </a:pathLst>
            </a:custGeom>
            <a:solidFill>
              <a:srgbClr val="999999"/>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6" name="Google Shape;226;p2"/>
            <p:cNvSpPr/>
            <p:nvPr/>
          </p:nvSpPr>
          <p:spPr>
            <a:xfrm>
              <a:off x="5200173" y="4050792"/>
              <a:ext cx="52959" cy="72009"/>
            </a:xfrm>
            <a:custGeom>
              <a:avLst/>
              <a:gdLst/>
              <a:ahLst/>
              <a:cxnLst/>
              <a:rect l="l" t="t" r="r" b="b"/>
              <a:pathLst>
                <a:path w="52959" h="72009" extrusionOk="0">
                  <a:moveTo>
                    <a:pt x="52959" y="72009"/>
                  </a:moveTo>
                  <a:lnTo>
                    <a:pt x="0" y="0"/>
                  </a:lnTo>
                </a:path>
              </a:pathLst>
            </a:custGeom>
            <a:noFill/>
            <a:ln w="19050" cap="flat" cmpd="sng">
              <a:solidFill>
                <a:srgbClr val="999999"/>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7" name="Google Shape;227;p2"/>
            <p:cNvSpPr/>
            <p:nvPr/>
          </p:nvSpPr>
          <p:spPr>
            <a:xfrm>
              <a:off x="5224081" y="4033170"/>
              <a:ext cx="53054" cy="72009"/>
            </a:xfrm>
            <a:custGeom>
              <a:avLst/>
              <a:gdLst/>
              <a:ahLst/>
              <a:cxnLst/>
              <a:rect l="l" t="t" r="r" b="b"/>
              <a:pathLst>
                <a:path w="53054" h="72009" extrusionOk="0">
                  <a:moveTo>
                    <a:pt x="53054" y="72009"/>
                  </a:moveTo>
                  <a:lnTo>
                    <a:pt x="0" y="0"/>
                  </a:lnTo>
                </a:path>
              </a:pathLst>
            </a:custGeom>
            <a:noFill/>
            <a:ln w="19050" cap="flat" cmpd="sng">
              <a:solidFill>
                <a:srgbClr val="999999"/>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8" name="Google Shape;228;p2"/>
            <p:cNvSpPr/>
            <p:nvPr/>
          </p:nvSpPr>
          <p:spPr>
            <a:xfrm>
              <a:off x="6844664" y="2732521"/>
              <a:ext cx="169677" cy="153839"/>
            </a:xfrm>
            <a:custGeom>
              <a:avLst/>
              <a:gdLst/>
              <a:ahLst/>
              <a:cxnLst/>
              <a:rect l="l" t="t" r="r" b="b"/>
              <a:pathLst>
                <a:path w="169677" h="153839" extrusionOk="0">
                  <a:moveTo>
                    <a:pt x="66069" y="153788"/>
                  </a:moveTo>
                  <a:lnTo>
                    <a:pt x="-606" y="64920"/>
                  </a:lnTo>
                  <a:lnTo>
                    <a:pt x="62354" y="36345"/>
                  </a:lnTo>
                  <a:lnTo>
                    <a:pt x="135601" y="3579"/>
                  </a:lnTo>
                  <a:lnTo>
                    <a:pt x="142745" y="436"/>
                  </a:lnTo>
                  <a:cubicBezTo>
                    <a:pt x="145622" y="-661"/>
                    <a:pt x="148889" y="134"/>
                    <a:pt x="150937" y="2436"/>
                  </a:cubicBezTo>
                  <a:cubicBezTo>
                    <a:pt x="153413" y="5865"/>
                    <a:pt x="150937" y="11961"/>
                    <a:pt x="144936" y="16724"/>
                  </a:cubicBezTo>
                  <a:cubicBezTo>
                    <a:pt x="148784" y="13101"/>
                    <a:pt x="154290" y="11860"/>
                    <a:pt x="159319" y="13485"/>
                  </a:cubicBezTo>
                  <a:cubicBezTo>
                    <a:pt x="162748" y="15866"/>
                    <a:pt x="160938" y="23010"/>
                    <a:pt x="153699" y="29106"/>
                  </a:cubicBezTo>
                  <a:cubicBezTo>
                    <a:pt x="157271" y="25974"/>
                    <a:pt x="162090" y="24673"/>
                    <a:pt x="166748" y="25582"/>
                  </a:cubicBezTo>
                  <a:cubicBezTo>
                    <a:pt x="169701" y="27011"/>
                    <a:pt x="169987" y="31678"/>
                    <a:pt x="166748" y="36726"/>
                  </a:cubicBezTo>
                  <a:lnTo>
                    <a:pt x="161605" y="42822"/>
                  </a:lnTo>
                  <a:cubicBezTo>
                    <a:pt x="161081" y="43322"/>
                    <a:pt x="160604" y="43863"/>
                    <a:pt x="160176" y="44441"/>
                  </a:cubicBezTo>
                  <a:lnTo>
                    <a:pt x="135316" y="73016"/>
                  </a:lnTo>
                  <a:lnTo>
                    <a:pt x="131315" y="77684"/>
                  </a:lnTo>
                  <a:cubicBezTo>
                    <a:pt x="127315" y="82256"/>
                    <a:pt x="123219" y="87209"/>
                    <a:pt x="119028" y="92066"/>
                  </a:cubicBezTo>
                  <a:lnTo>
                    <a:pt x="114837" y="97019"/>
                  </a:lnTo>
                  <a:lnTo>
                    <a:pt x="112646" y="99401"/>
                  </a:lnTo>
                  <a:lnTo>
                    <a:pt x="67403" y="152169"/>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9" name="Google Shape;229;p2"/>
            <p:cNvSpPr/>
            <p:nvPr/>
          </p:nvSpPr>
          <p:spPr>
            <a:xfrm>
              <a:off x="6842379" y="2728436"/>
              <a:ext cx="162401" cy="106679"/>
            </a:xfrm>
            <a:custGeom>
              <a:avLst/>
              <a:gdLst/>
              <a:ahLst/>
              <a:cxnLst/>
              <a:rect l="l" t="t" r="r" b="b"/>
              <a:pathLst>
                <a:path w="162401" h="106679" extrusionOk="0">
                  <a:moveTo>
                    <a:pt x="158115" y="0"/>
                  </a:moveTo>
                  <a:lnTo>
                    <a:pt x="162401" y="10668"/>
                  </a:lnTo>
                  <a:lnTo>
                    <a:pt x="14954" y="106680"/>
                  </a:lnTo>
                  <a:lnTo>
                    <a:pt x="0" y="70580"/>
                  </a:lnTo>
                  <a:lnTo>
                    <a:pt x="158115"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0" name="Google Shape;230;p2"/>
            <p:cNvSpPr/>
            <p:nvPr/>
          </p:nvSpPr>
          <p:spPr>
            <a:xfrm>
              <a:off x="6877526" y="2753010"/>
              <a:ext cx="143160" cy="136588"/>
            </a:xfrm>
            <a:custGeom>
              <a:avLst/>
              <a:gdLst/>
              <a:ahLst/>
              <a:cxnLst/>
              <a:rect l="l" t="t" r="r" b="b"/>
              <a:pathLst>
                <a:path w="143160" h="136588" extrusionOk="0">
                  <a:moveTo>
                    <a:pt x="143161" y="6667"/>
                  </a:moveTo>
                  <a:lnTo>
                    <a:pt x="134302" y="0"/>
                  </a:lnTo>
                  <a:lnTo>
                    <a:pt x="0" y="113443"/>
                  </a:lnTo>
                  <a:lnTo>
                    <a:pt x="29813" y="136589"/>
                  </a:lnTo>
                  <a:lnTo>
                    <a:pt x="143161" y="6667"/>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1" name="Google Shape;231;p2"/>
            <p:cNvSpPr/>
            <p:nvPr/>
          </p:nvSpPr>
          <p:spPr>
            <a:xfrm>
              <a:off x="6984396" y="2695575"/>
              <a:ext cx="89344" cy="76295"/>
            </a:xfrm>
            <a:custGeom>
              <a:avLst/>
              <a:gdLst/>
              <a:ahLst/>
              <a:cxnLst/>
              <a:rect l="l" t="t" r="r" b="b"/>
              <a:pathLst>
                <a:path w="89344" h="76295" extrusionOk="0">
                  <a:moveTo>
                    <a:pt x="23302" y="76244"/>
                  </a:moveTo>
                  <a:cubicBezTo>
                    <a:pt x="26636" y="71196"/>
                    <a:pt x="26445" y="66719"/>
                    <a:pt x="23302" y="65100"/>
                  </a:cubicBezTo>
                  <a:cubicBezTo>
                    <a:pt x="18644" y="64205"/>
                    <a:pt x="13824" y="65506"/>
                    <a:pt x="10253" y="68624"/>
                  </a:cubicBezTo>
                  <a:cubicBezTo>
                    <a:pt x="17587" y="62909"/>
                    <a:pt x="19778" y="55384"/>
                    <a:pt x="15873" y="53003"/>
                  </a:cubicBezTo>
                  <a:cubicBezTo>
                    <a:pt x="10872" y="51394"/>
                    <a:pt x="5405" y="52635"/>
                    <a:pt x="1585" y="56242"/>
                  </a:cubicBezTo>
                  <a:cubicBezTo>
                    <a:pt x="7395" y="51765"/>
                    <a:pt x="10062" y="45383"/>
                    <a:pt x="7586" y="41954"/>
                  </a:cubicBezTo>
                  <a:cubicBezTo>
                    <a:pt x="5528" y="39666"/>
                    <a:pt x="2299" y="38839"/>
                    <a:pt x="-606" y="39859"/>
                  </a:cubicBezTo>
                  <a:lnTo>
                    <a:pt x="88739" y="-51"/>
                  </a:lnTo>
                  <a:close/>
                </a:path>
              </a:pathLst>
            </a:custGeom>
            <a:solidFill>
              <a:srgbClr val="0F0F0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2" name="Google Shape;232;p2"/>
            <p:cNvSpPr/>
            <p:nvPr/>
          </p:nvSpPr>
          <p:spPr>
            <a:xfrm>
              <a:off x="5223605" y="2791926"/>
              <a:ext cx="1696478" cy="1302585"/>
            </a:xfrm>
            <a:custGeom>
              <a:avLst/>
              <a:gdLst/>
              <a:ahLst/>
              <a:cxnLst/>
              <a:rect l="l" t="t" r="r" b="b"/>
              <a:pathLst>
                <a:path w="1696478" h="1302585" extrusionOk="0">
                  <a:moveTo>
                    <a:pt x="1681795" y="98289"/>
                  </a:moveTo>
                  <a:lnTo>
                    <a:pt x="1681795" y="98289"/>
                  </a:lnTo>
                  <a:lnTo>
                    <a:pt x="66640" y="1302534"/>
                  </a:lnTo>
                  <a:lnTo>
                    <a:pt x="-606" y="1213285"/>
                  </a:lnTo>
                  <a:lnTo>
                    <a:pt x="1614548" y="9325"/>
                  </a:lnTo>
                  <a:lnTo>
                    <a:pt x="1614548" y="9325"/>
                  </a:lnTo>
                  <a:cubicBezTo>
                    <a:pt x="1615511" y="8339"/>
                    <a:pt x="1616558" y="7447"/>
                    <a:pt x="1617692" y="6658"/>
                  </a:cubicBezTo>
                  <a:cubicBezTo>
                    <a:pt x="1629217" y="-2010"/>
                    <a:pt x="1643599" y="-2295"/>
                    <a:pt x="1649791" y="5896"/>
                  </a:cubicBezTo>
                  <a:cubicBezTo>
                    <a:pt x="1655982" y="14088"/>
                    <a:pt x="1652362" y="24946"/>
                    <a:pt x="1643028" y="33900"/>
                  </a:cubicBezTo>
                  <a:lnTo>
                    <a:pt x="1643028" y="33900"/>
                  </a:lnTo>
                  <a:cubicBezTo>
                    <a:pt x="1651591" y="27287"/>
                    <a:pt x="1663688" y="27852"/>
                    <a:pt x="1671603" y="35233"/>
                  </a:cubicBezTo>
                  <a:cubicBezTo>
                    <a:pt x="1677223" y="42758"/>
                    <a:pt x="1674175" y="54283"/>
                    <a:pt x="1664841" y="63237"/>
                  </a:cubicBezTo>
                  <a:lnTo>
                    <a:pt x="1664841" y="63237"/>
                  </a:lnTo>
                  <a:cubicBezTo>
                    <a:pt x="1675699" y="56760"/>
                    <a:pt x="1688081" y="57141"/>
                    <a:pt x="1693416" y="64570"/>
                  </a:cubicBezTo>
                  <a:cubicBezTo>
                    <a:pt x="1698750" y="72000"/>
                    <a:pt x="1695320" y="86478"/>
                    <a:pt x="1683891" y="95050"/>
                  </a:cubicBezTo>
                  <a:cubicBezTo>
                    <a:pt x="1683281" y="96185"/>
                    <a:pt x="1682576" y="97268"/>
                    <a:pt x="1681795" y="98289"/>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3" name="Google Shape;233;p2"/>
            <p:cNvSpPr/>
            <p:nvPr/>
          </p:nvSpPr>
          <p:spPr>
            <a:xfrm>
              <a:off x="5224558" y="2791830"/>
              <a:ext cx="1653540" cy="1241530"/>
            </a:xfrm>
            <a:custGeom>
              <a:avLst/>
              <a:gdLst/>
              <a:ahLst/>
              <a:cxnLst/>
              <a:rect l="l" t="t" r="r" b="b"/>
              <a:pathLst>
                <a:path w="1653540" h="1241530" extrusionOk="0">
                  <a:moveTo>
                    <a:pt x="1648552" y="28089"/>
                  </a:moveTo>
                  <a:lnTo>
                    <a:pt x="20635" y="1241479"/>
                  </a:lnTo>
                  <a:lnTo>
                    <a:pt x="-606" y="1212904"/>
                  </a:lnTo>
                  <a:lnTo>
                    <a:pt x="1614738" y="9325"/>
                  </a:lnTo>
                  <a:lnTo>
                    <a:pt x="1614738" y="9325"/>
                  </a:lnTo>
                  <a:cubicBezTo>
                    <a:pt x="1615758" y="8362"/>
                    <a:pt x="1616834" y="7471"/>
                    <a:pt x="1617977" y="6658"/>
                  </a:cubicBezTo>
                  <a:cubicBezTo>
                    <a:pt x="1629502" y="-2010"/>
                    <a:pt x="1643885" y="-2295"/>
                    <a:pt x="1650076" y="5896"/>
                  </a:cubicBezTo>
                  <a:cubicBezTo>
                    <a:pt x="1654391" y="12853"/>
                    <a:pt x="1653772" y="21788"/>
                    <a:pt x="1648552" y="28089"/>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4" name="Google Shape;234;p2"/>
            <p:cNvSpPr/>
            <p:nvPr/>
          </p:nvSpPr>
          <p:spPr>
            <a:xfrm>
              <a:off x="5268277" y="2851392"/>
              <a:ext cx="1654641" cy="1243119"/>
            </a:xfrm>
            <a:custGeom>
              <a:avLst/>
              <a:gdLst/>
              <a:ahLst/>
              <a:cxnLst/>
              <a:rect l="l" t="t" r="r" b="b"/>
              <a:pathLst>
                <a:path w="1654641" h="1243119" extrusionOk="0">
                  <a:moveTo>
                    <a:pt x="1649886" y="29679"/>
                  </a:moveTo>
                  <a:lnTo>
                    <a:pt x="21968" y="1243069"/>
                  </a:lnTo>
                  <a:lnTo>
                    <a:pt x="-606" y="1213065"/>
                  </a:lnTo>
                  <a:lnTo>
                    <a:pt x="1614644" y="9105"/>
                  </a:lnTo>
                  <a:lnTo>
                    <a:pt x="1614644" y="9105"/>
                  </a:lnTo>
                  <a:cubicBezTo>
                    <a:pt x="1615606" y="8088"/>
                    <a:pt x="1616653" y="7164"/>
                    <a:pt x="1617787" y="6343"/>
                  </a:cubicBezTo>
                  <a:cubicBezTo>
                    <a:pt x="1629312" y="-2230"/>
                    <a:pt x="1644076" y="-2135"/>
                    <a:pt x="1650648" y="6343"/>
                  </a:cubicBezTo>
                  <a:cubicBezTo>
                    <a:pt x="1655430" y="13478"/>
                    <a:pt x="1655125" y="22870"/>
                    <a:pt x="1649886" y="29679"/>
                  </a:cubicBez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35" name="Google Shape;235;p2"/>
          <p:cNvGrpSpPr/>
          <p:nvPr/>
        </p:nvGrpSpPr>
        <p:grpSpPr>
          <a:xfrm>
            <a:off x="3520805" y="1369935"/>
            <a:ext cx="700457" cy="1943969"/>
            <a:chOff x="5719761" y="2390679"/>
            <a:chExt cx="747712" cy="2075116"/>
          </a:xfrm>
        </p:grpSpPr>
        <p:sp>
          <p:nvSpPr>
            <p:cNvPr id="236" name="Google Shape;236;p2"/>
            <p:cNvSpPr/>
            <p:nvPr/>
          </p:nvSpPr>
          <p:spPr>
            <a:xfrm>
              <a:off x="6215625" y="2390775"/>
              <a:ext cx="251848" cy="516540"/>
            </a:xfrm>
            <a:custGeom>
              <a:avLst/>
              <a:gdLst/>
              <a:ahLst/>
              <a:cxnLst/>
              <a:rect l="l" t="t" r="r" b="b"/>
              <a:pathLst>
                <a:path w="251848" h="516540" extrusionOk="0">
                  <a:moveTo>
                    <a:pt x="247454" y="37749"/>
                  </a:moveTo>
                  <a:lnTo>
                    <a:pt x="247454" y="37178"/>
                  </a:lnTo>
                  <a:cubicBezTo>
                    <a:pt x="248883" y="23176"/>
                    <a:pt x="250217" y="10698"/>
                    <a:pt x="251455" y="-160"/>
                  </a:cubicBezTo>
                  <a:lnTo>
                    <a:pt x="246311" y="2316"/>
                  </a:lnTo>
                  <a:cubicBezTo>
                    <a:pt x="241072" y="4888"/>
                    <a:pt x="235643" y="7745"/>
                    <a:pt x="229833" y="10889"/>
                  </a:cubicBezTo>
                  <a:cubicBezTo>
                    <a:pt x="177674" y="46236"/>
                    <a:pt x="131630" y="89860"/>
                    <a:pt x="93530" y="140048"/>
                  </a:cubicBezTo>
                  <a:cubicBezTo>
                    <a:pt x="72747" y="166384"/>
                    <a:pt x="54116" y="194350"/>
                    <a:pt x="37809" y="223677"/>
                  </a:cubicBezTo>
                  <a:cubicBezTo>
                    <a:pt x="34380" y="230154"/>
                    <a:pt x="31142" y="236917"/>
                    <a:pt x="28284" y="243870"/>
                  </a:cubicBezTo>
                  <a:lnTo>
                    <a:pt x="26855" y="246918"/>
                  </a:lnTo>
                  <a:cubicBezTo>
                    <a:pt x="13435" y="277141"/>
                    <a:pt x="4853" y="309278"/>
                    <a:pt x="1423" y="342168"/>
                  </a:cubicBezTo>
                  <a:cubicBezTo>
                    <a:pt x="-2968" y="384335"/>
                    <a:pt x="614" y="426960"/>
                    <a:pt x="11996" y="467803"/>
                  </a:cubicBezTo>
                  <a:cubicBezTo>
                    <a:pt x="46096" y="483900"/>
                    <a:pt x="80005" y="500188"/>
                    <a:pt x="114009" y="516380"/>
                  </a:cubicBezTo>
                  <a:cubicBezTo>
                    <a:pt x="182113" y="451896"/>
                    <a:pt x="209259" y="391412"/>
                    <a:pt x="221165" y="348740"/>
                  </a:cubicBezTo>
                  <a:cubicBezTo>
                    <a:pt x="224861" y="335786"/>
                    <a:pt x="227576" y="322575"/>
                    <a:pt x="229261" y="309212"/>
                  </a:cubicBezTo>
                  <a:cubicBezTo>
                    <a:pt x="233643" y="276446"/>
                    <a:pt x="233167" y="239012"/>
                    <a:pt x="237548" y="165194"/>
                  </a:cubicBezTo>
                  <a:cubicBezTo>
                    <a:pt x="238691" y="145191"/>
                    <a:pt x="240025" y="126236"/>
                    <a:pt x="241358" y="108615"/>
                  </a:cubicBezTo>
                  <a:cubicBezTo>
                    <a:pt x="242025" y="99662"/>
                    <a:pt x="242692" y="91089"/>
                    <a:pt x="243454" y="82898"/>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7" name="Google Shape;237;p2"/>
            <p:cNvSpPr/>
            <p:nvPr/>
          </p:nvSpPr>
          <p:spPr>
            <a:xfrm>
              <a:off x="5719761" y="3385756"/>
              <a:ext cx="482250" cy="1078801"/>
            </a:xfrm>
            <a:custGeom>
              <a:avLst/>
              <a:gdLst/>
              <a:ahLst/>
              <a:cxnLst/>
              <a:rect l="l" t="t" r="r" b="b"/>
              <a:pathLst>
                <a:path w="482250" h="1078801" extrusionOk="0">
                  <a:moveTo>
                    <a:pt x="-394" y="1045304"/>
                  </a:moveTo>
                  <a:cubicBezTo>
                    <a:pt x="19151" y="850632"/>
                    <a:pt x="54965" y="657931"/>
                    <a:pt x="106667" y="469232"/>
                  </a:cubicBezTo>
                  <a:cubicBezTo>
                    <a:pt x="151158" y="309402"/>
                    <a:pt x="205917" y="152611"/>
                    <a:pt x="270592" y="-160"/>
                  </a:cubicBezTo>
                  <a:lnTo>
                    <a:pt x="481857" y="83850"/>
                  </a:lnTo>
                  <a:cubicBezTo>
                    <a:pt x="384292" y="426941"/>
                    <a:pt x="254457" y="760030"/>
                    <a:pt x="94094" y="1078641"/>
                  </a:cubicBezTo>
                  <a:close/>
                </a:path>
              </a:pathLst>
            </a:custGeom>
            <a:solidFill>
              <a:srgbClr val="A441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8" name="Google Shape;238;p2"/>
            <p:cNvSpPr/>
            <p:nvPr/>
          </p:nvSpPr>
          <p:spPr>
            <a:xfrm>
              <a:off x="5990081" y="2852166"/>
              <a:ext cx="344233" cy="617410"/>
            </a:xfrm>
            <a:custGeom>
              <a:avLst/>
              <a:gdLst/>
              <a:ahLst/>
              <a:cxnLst/>
              <a:rect l="l" t="t" r="r" b="b"/>
              <a:pathLst>
                <a:path w="344233" h="617410" extrusionOk="0">
                  <a:moveTo>
                    <a:pt x="210871" y="617250"/>
                  </a:moveTo>
                  <a:lnTo>
                    <a:pt x="-394" y="533144"/>
                  </a:lnTo>
                  <a:cubicBezTo>
                    <a:pt x="31896" y="455611"/>
                    <a:pt x="64948" y="380744"/>
                    <a:pt x="97904" y="306354"/>
                  </a:cubicBezTo>
                  <a:cubicBezTo>
                    <a:pt x="154197" y="179005"/>
                    <a:pt x="204870" y="74230"/>
                    <a:pt x="242017" y="-160"/>
                  </a:cubicBezTo>
                  <a:lnTo>
                    <a:pt x="343840" y="32225"/>
                  </a:lnTo>
                  <a:cubicBezTo>
                    <a:pt x="311893" y="218591"/>
                    <a:pt x="270564" y="403233"/>
                    <a:pt x="220015" y="585436"/>
                  </a:cubicBezTo>
                  <a:cubicBezTo>
                    <a:pt x="216966" y="596105"/>
                    <a:pt x="214300" y="606677"/>
                    <a:pt x="210871" y="617250"/>
                  </a:cubicBezTo>
                  <a:close/>
                </a:path>
              </a:pathLst>
            </a:custGeom>
            <a:solidFill>
              <a:srgbClr val="CCCCC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9" name="Google Shape;239;p2"/>
            <p:cNvSpPr/>
            <p:nvPr/>
          </p:nvSpPr>
          <p:spPr>
            <a:xfrm>
              <a:off x="6073139" y="2883217"/>
              <a:ext cx="260032" cy="566546"/>
            </a:xfrm>
            <a:custGeom>
              <a:avLst/>
              <a:gdLst/>
              <a:ahLst/>
              <a:cxnLst/>
              <a:rect l="l" t="t" r="r" b="b"/>
              <a:pathLst>
                <a:path w="260032" h="566546" extrusionOk="0">
                  <a:moveTo>
                    <a:pt x="77616" y="566387"/>
                  </a:moveTo>
                  <a:lnTo>
                    <a:pt x="-394" y="535335"/>
                  </a:lnTo>
                  <a:cubicBezTo>
                    <a:pt x="30658" y="459135"/>
                    <a:pt x="61233" y="385031"/>
                    <a:pt x="91808" y="311212"/>
                  </a:cubicBezTo>
                  <a:cubicBezTo>
                    <a:pt x="145053" y="182529"/>
                    <a:pt x="190868" y="75849"/>
                    <a:pt x="223825" y="-160"/>
                  </a:cubicBezTo>
                  <a:cubicBezTo>
                    <a:pt x="235731" y="2221"/>
                    <a:pt x="247637" y="4412"/>
                    <a:pt x="259639" y="6602"/>
                  </a:cubicBezTo>
                  <a:cubicBezTo>
                    <a:pt x="258019" y="16127"/>
                    <a:pt x="256305" y="25652"/>
                    <a:pt x="254685" y="35177"/>
                  </a:cubicBezTo>
                  <a:cubicBezTo>
                    <a:pt x="206108" y="190816"/>
                    <a:pt x="150482" y="359694"/>
                    <a:pt x="87045" y="540002"/>
                  </a:cubicBezTo>
                  <a:cubicBezTo>
                    <a:pt x="83616" y="548670"/>
                    <a:pt x="80759" y="557624"/>
                    <a:pt x="77616" y="566387"/>
                  </a:cubicBezTo>
                  <a:close/>
                </a:path>
              </a:pathLst>
            </a:custGeom>
            <a:solidFill>
              <a:srgbClr val="E6E6E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0" name="Google Shape;240;p2"/>
            <p:cNvSpPr/>
            <p:nvPr/>
          </p:nvSpPr>
          <p:spPr>
            <a:xfrm>
              <a:off x="5723191" y="3418808"/>
              <a:ext cx="428148" cy="1026033"/>
            </a:xfrm>
            <a:custGeom>
              <a:avLst/>
              <a:gdLst/>
              <a:ahLst/>
              <a:cxnLst/>
              <a:rect l="l" t="t" r="r" b="b"/>
              <a:pathLst>
                <a:path w="428148" h="1026033" extrusionOk="0">
                  <a:moveTo>
                    <a:pt x="-394" y="1013585"/>
                  </a:moveTo>
                  <a:cubicBezTo>
                    <a:pt x="61900" y="791843"/>
                    <a:pt x="123431" y="605439"/>
                    <a:pt x="171723" y="468755"/>
                  </a:cubicBezTo>
                  <a:cubicBezTo>
                    <a:pt x="231921" y="297305"/>
                    <a:pt x="290404" y="146906"/>
                    <a:pt x="348030" y="4221"/>
                  </a:cubicBezTo>
                  <a:lnTo>
                    <a:pt x="348030" y="4221"/>
                  </a:lnTo>
                  <a:lnTo>
                    <a:pt x="349745" y="-160"/>
                  </a:lnTo>
                  <a:lnTo>
                    <a:pt x="427755" y="30891"/>
                  </a:lnTo>
                  <a:cubicBezTo>
                    <a:pt x="427278" y="32320"/>
                    <a:pt x="426707" y="33844"/>
                    <a:pt x="426135" y="35273"/>
                  </a:cubicBezTo>
                  <a:lnTo>
                    <a:pt x="426135" y="35273"/>
                  </a:lnTo>
                  <a:cubicBezTo>
                    <a:pt x="291261" y="415320"/>
                    <a:pt x="155340" y="749648"/>
                    <a:pt x="34849" y="1025873"/>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1" name="Google Shape;241;p2"/>
            <p:cNvSpPr/>
            <p:nvPr/>
          </p:nvSpPr>
          <p:spPr>
            <a:xfrm>
              <a:off x="5722714" y="3460051"/>
              <a:ext cx="482441" cy="1005744"/>
            </a:xfrm>
            <a:custGeom>
              <a:avLst/>
              <a:gdLst/>
              <a:ahLst/>
              <a:cxnLst/>
              <a:rect l="l" t="t" r="r" b="b"/>
              <a:pathLst>
                <a:path w="482441" h="1005744" extrusionOk="0">
                  <a:moveTo>
                    <a:pt x="-394" y="972152"/>
                  </a:moveTo>
                  <a:cubicBezTo>
                    <a:pt x="-347" y="971770"/>
                    <a:pt x="-347" y="971390"/>
                    <a:pt x="-394" y="971009"/>
                  </a:cubicBezTo>
                  <a:lnTo>
                    <a:pt x="66281" y="994630"/>
                  </a:lnTo>
                  <a:cubicBezTo>
                    <a:pt x="226853" y="676048"/>
                    <a:pt x="356841" y="342968"/>
                    <a:pt x="454520" y="-160"/>
                  </a:cubicBezTo>
                  <a:lnTo>
                    <a:pt x="482047" y="10793"/>
                  </a:lnTo>
                  <a:cubicBezTo>
                    <a:pt x="384330" y="353903"/>
                    <a:pt x="254333" y="686992"/>
                    <a:pt x="93808" y="1005584"/>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2" name="Google Shape;242;p2"/>
            <p:cNvSpPr/>
            <p:nvPr/>
          </p:nvSpPr>
          <p:spPr>
            <a:xfrm>
              <a:off x="6177342" y="2876835"/>
              <a:ext cx="160686" cy="593883"/>
            </a:xfrm>
            <a:custGeom>
              <a:avLst/>
              <a:gdLst/>
              <a:ahLst/>
              <a:cxnLst/>
              <a:rect l="l" t="t" r="r" b="b"/>
              <a:pathLst>
                <a:path w="160686" h="593883" extrusionOk="0">
                  <a:moveTo>
                    <a:pt x="27038" y="593723"/>
                  </a:moveTo>
                  <a:lnTo>
                    <a:pt x="-394" y="582769"/>
                  </a:lnTo>
                  <a:cubicBezTo>
                    <a:pt x="2654" y="572292"/>
                    <a:pt x="5607" y="561624"/>
                    <a:pt x="8559" y="550956"/>
                  </a:cubicBezTo>
                  <a:cubicBezTo>
                    <a:pt x="59128" y="369467"/>
                    <a:pt x="100457" y="185520"/>
                    <a:pt x="132384" y="-160"/>
                  </a:cubicBezTo>
                  <a:lnTo>
                    <a:pt x="160293" y="8698"/>
                  </a:lnTo>
                  <a:cubicBezTo>
                    <a:pt x="128355" y="195064"/>
                    <a:pt x="87026" y="379706"/>
                    <a:pt x="36468" y="561910"/>
                  </a:cubicBezTo>
                  <a:cubicBezTo>
                    <a:pt x="32658" y="572578"/>
                    <a:pt x="29705" y="583246"/>
                    <a:pt x="27038" y="593723"/>
                  </a:cubicBezTo>
                  <a:close/>
                </a:path>
              </a:pathLst>
            </a:custGeom>
            <a:solidFill>
              <a:srgbClr val="999999"/>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3" name="Google Shape;243;p2"/>
            <p:cNvSpPr/>
            <p:nvPr/>
          </p:nvSpPr>
          <p:spPr>
            <a:xfrm>
              <a:off x="6023609" y="3301269"/>
              <a:ext cx="204978" cy="81534"/>
            </a:xfrm>
            <a:custGeom>
              <a:avLst/>
              <a:gdLst/>
              <a:ahLst/>
              <a:cxnLst/>
              <a:rect l="l" t="t" r="r" b="b"/>
              <a:pathLst>
                <a:path w="204978" h="81534" extrusionOk="0">
                  <a:moveTo>
                    <a:pt x="204978" y="81534"/>
                  </a:moveTo>
                  <a:lnTo>
                    <a:pt x="0" y="0"/>
                  </a:lnTo>
                </a:path>
              </a:pathLst>
            </a:custGeom>
            <a:noFill/>
            <a:ln w="19050" cap="flat" cmpd="sng">
              <a:solidFill>
                <a:srgbClr val="999999"/>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4" name="Google Shape;244;p2"/>
            <p:cNvSpPr/>
            <p:nvPr/>
          </p:nvSpPr>
          <p:spPr>
            <a:xfrm>
              <a:off x="6231344" y="2391155"/>
              <a:ext cx="236035" cy="443674"/>
            </a:xfrm>
            <a:custGeom>
              <a:avLst/>
              <a:gdLst/>
              <a:ahLst/>
              <a:cxnLst/>
              <a:rect l="l" t="t" r="r" b="b"/>
              <a:pathLst>
                <a:path w="236035" h="443674" extrusionOk="0">
                  <a:moveTo>
                    <a:pt x="59809" y="443514"/>
                  </a:moveTo>
                  <a:cubicBezTo>
                    <a:pt x="36664" y="422454"/>
                    <a:pt x="19071" y="396023"/>
                    <a:pt x="8565" y="366552"/>
                  </a:cubicBezTo>
                  <a:cubicBezTo>
                    <a:pt x="-4180" y="327576"/>
                    <a:pt x="-3303" y="285428"/>
                    <a:pt x="11041" y="247013"/>
                  </a:cubicBezTo>
                  <a:cubicBezTo>
                    <a:pt x="11518" y="245585"/>
                    <a:pt x="11994" y="244156"/>
                    <a:pt x="12565" y="242822"/>
                  </a:cubicBezTo>
                  <a:cubicBezTo>
                    <a:pt x="16213" y="232735"/>
                    <a:pt x="20376" y="222848"/>
                    <a:pt x="25043" y="213200"/>
                  </a:cubicBezTo>
                  <a:lnTo>
                    <a:pt x="25043" y="213200"/>
                  </a:lnTo>
                  <a:cubicBezTo>
                    <a:pt x="34092" y="194150"/>
                    <a:pt x="44093" y="177386"/>
                    <a:pt x="52571" y="163289"/>
                  </a:cubicBezTo>
                  <a:cubicBezTo>
                    <a:pt x="91852" y="99014"/>
                    <a:pt x="147582" y="46398"/>
                    <a:pt x="214019" y="10889"/>
                  </a:cubicBezTo>
                  <a:cubicBezTo>
                    <a:pt x="219829" y="7745"/>
                    <a:pt x="225259" y="4888"/>
                    <a:pt x="230497" y="2316"/>
                  </a:cubicBezTo>
                  <a:lnTo>
                    <a:pt x="235641" y="-160"/>
                  </a:lnTo>
                  <a:cubicBezTo>
                    <a:pt x="234403" y="10698"/>
                    <a:pt x="233069" y="23176"/>
                    <a:pt x="231640" y="37178"/>
                  </a:cubicBezTo>
                  <a:lnTo>
                    <a:pt x="231640" y="37749"/>
                  </a:lnTo>
                  <a:cubicBezTo>
                    <a:pt x="228030" y="54932"/>
                    <a:pt x="225954" y="72401"/>
                    <a:pt x="225449" y="89946"/>
                  </a:cubicBezTo>
                  <a:cubicBezTo>
                    <a:pt x="225449" y="94899"/>
                    <a:pt x="225449" y="99471"/>
                    <a:pt x="225449" y="104996"/>
                  </a:cubicBezTo>
                  <a:cubicBezTo>
                    <a:pt x="225449" y="106043"/>
                    <a:pt x="225449" y="107186"/>
                    <a:pt x="225449" y="108234"/>
                  </a:cubicBezTo>
                  <a:cubicBezTo>
                    <a:pt x="224116" y="125855"/>
                    <a:pt x="222782" y="144810"/>
                    <a:pt x="221639" y="164813"/>
                  </a:cubicBezTo>
                  <a:cubicBezTo>
                    <a:pt x="217258" y="238631"/>
                    <a:pt x="217734" y="276065"/>
                    <a:pt x="213353" y="308831"/>
                  </a:cubicBezTo>
                  <a:cubicBezTo>
                    <a:pt x="211162" y="313784"/>
                    <a:pt x="208685" y="318356"/>
                    <a:pt x="206113" y="323785"/>
                  </a:cubicBezTo>
                  <a:cubicBezTo>
                    <a:pt x="164299" y="401604"/>
                    <a:pt x="87337" y="433132"/>
                    <a:pt x="59809" y="443514"/>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5" name="Google Shape;245;p2"/>
            <p:cNvSpPr/>
            <p:nvPr/>
          </p:nvSpPr>
          <p:spPr>
            <a:xfrm>
              <a:off x="6243960" y="2390679"/>
              <a:ext cx="223323" cy="368617"/>
            </a:xfrm>
            <a:custGeom>
              <a:avLst/>
              <a:gdLst/>
              <a:ahLst/>
              <a:cxnLst/>
              <a:rect l="l" t="t" r="r" b="b"/>
              <a:pathLst>
                <a:path w="223323" h="368617" extrusionOk="0">
                  <a:moveTo>
                    <a:pt x="215024" y="82612"/>
                  </a:moveTo>
                  <a:cubicBezTo>
                    <a:pt x="214452" y="85088"/>
                    <a:pt x="213690" y="87470"/>
                    <a:pt x="212928" y="90041"/>
                  </a:cubicBezTo>
                  <a:cubicBezTo>
                    <a:pt x="210690" y="97833"/>
                    <a:pt x="208013" y="105500"/>
                    <a:pt x="204927" y="112997"/>
                  </a:cubicBezTo>
                  <a:cubicBezTo>
                    <a:pt x="187020" y="157193"/>
                    <a:pt x="163684" y="179005"/>
                    <a:pt x="115583" y="241870"/>
                  </a:cubicBezTo>
                  <a:cubicBezTo>
                    <a:pt x="94056" y="269969"/>
                    <a:pt x="62528" y="312831"/>
                    <a:pt x="27095" y="368457"/>
                  </a:cubicBezTo>
                  <a:cubicBezTo>
                    <a:pt x="7312" y="330043"/>
                    <a:pt x="-2079" y="287133"/>
                    <a:pt x="-146" y="243965"/>
                  </a:cubicBezTo>
                  <a:cubicBezTo>
                    <a:pt x="-241" y="243594"/>
                    <a:pt x="-241" y="243194"/>
                    <a:pt x="-146" y="242822"/>
                  </a:cubicBezTo>
                  <a:cubicBezTo>
                    <a:pt x="3502" y="232735"/>
                    <a:pt x="7664" y="222849"/>
                    <a:pt x="12332" y="213200"/>
                  </a:cubicBezTo>
                  <a:lnTo>
                    <a:pt x="12332" y="213200"/>
                  </a:lnTo>
                  <a:cubicBezTo>
                    <a:pt x="21380" y="194150"/>
                    <a:pt x="31382" y="177386"/>
                    <a:pt x="39859" y="163289"/>
                  </a:cubicBezTo>
                  <a:cubicBezTo>
                    <a:pt x="79169" y="99033"/>
                    <a:pt x="134899" y="46426"/>
                    <a:pt x="201308" y="10889"/>
                  </a:cubicBezTo>
                  <a:cubicBezTo>
                    <a:pt x="207118" y="7745"/>
                    <a:pt x="212547" y="4888"/>
                    <a:pt x="217786" y="2316"/>
                  </a:cubicBezTo>
                  <a:lnTo>
                    <a:pt x="222929" y="-160"/>
                  </a:lnTo>
                  <a:cubicBezTo>
                    <a:pt x="221691" y="10698"/>
                    <a:pt x="220358" y="23176"/>
                    <a:pt x="218929" y="37178"/>
                  </a:cubicBezTo>
                  <a:lnTo>
                    <a:pt x="218929" y="37749"/>
                  </a:ln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46" name="Google Shape;246;p2"/>
          <p:cNvGrpSpPr/>
          <p:nvPr/>
        </p:nvGrpSpPr>
        <p:grpSpPr>
          <a:xfrm>
            <a:off x="2228077" y="766463"/>
            <a:ext cx="652809" cy="2063805"/>
            <a:chOff x="5747859" y="2329719"/>
            <a:chExt cx="696850" cy="2203037"/>
          </a:xfrm>
        </p:grpSpPr>
        <p:sp>
          <p:nvSpPr>
            <p:cNvPr id="247" name="Google Shape;247;p2"/>
            <p:cNvSpPr/>
            <p:nvPr/>
          </p:nvSpPr>
          <p:spPr>
            <a:xfrm>
              <a:off x="5749003" y="2405970"/>
              <a:ext cx="150399" cy="179495"/>
            </a:xfrm>
            <a:custGeom>
              <a:avLst/>
              <a:gdLst/>
              <a:ahLst/>
              <a:cxnLst/>
              <a:rect l="l" t="t" r="r" b="b"/>
              <a:pathLst>
                <a:path w="150399" h="179495" extrusionOk="0">
                  <a:moveTo>
                    <a:pt x="150167" y="137420"/>
                  </a:moveTo>
                  <a:lnTo>
                    <a:pt x="-233" y="179426"/>
                  </a:lnTo>
                  <a:lnTo>
                    <a:pt x="1958" y="109131"/>
                  </a:lnTo>
                  <a:lnTo>
                    <a:pt x="4434" y="27026"/>
                  </a:lnTo>
                  <a:lnTo>
                    <a:pt x="4434" y="19120"/>
                  </a:lnTo>
                  <a:cubicBezTo>
                    <a:pt x="5339" y="15452"/>
                    <a:pt x="8139" y="12547"/>
                    <a:pt x="11768" y="11500"/>
                  </a:cubicBezTo>
                  <a:cubicBezTo>
                    <a:pt x="18283" y="10470"/>
                    <a:pt x="24503" y="14615"/>
                    <a:pt x="26056" y="21025"/>
                  </a:cubicBezTo>
                  <a:cubicBezTo>
                    <a:pt x="24122" y="15560"/>
                    <a:pt x="25884" y="9467"/>
                    <a:pt x="30437" y="5880"/>
                  </a:cubicBezTo>
                  <a:cubicBezTo>
                    <a:pt x="35486" y="3118"/>
                    <a:pt x="43772" y="7023"/>
                    <a:pt x="46630" y="15405"/>
                  </a:cubicBezTo>
                  <a:cubicBezTo>
                    <a:pt x="45030" y="10482"/>
                    <a:pt x="46315" y="5077"/>
                    <a:pt x="49964" y="1404"/>
                  </a:cubicBezTo>
                  <a:cubicBezTo>
                    <a:pt x="54983" y="-1566"/>
                    <a:pt x="61470" y="97"/>
                    <a:pt x="64442" y="5118"/>
                  </a:cubicBezTo>
                  <a:lnTo>
                    <a:pt x="68918" y="11976"/>
                  </a:lnTo>
                  <a:lnTo>
                    <a:pt x="70157" y="13786"/>
                  </a:lnTo>
                  <a:lnTo>
                    <a:pt x="91397" y="46552"/>
                  </a:lnTo>
                  <a:lnTo>
                    <a:pt x="94826" y="51695"/>
                  </a:lnTo>
                  <a:lnTo>
                    <a:pt x="105399" y="67983"/>
                  </a:lnTo>
                  <a:lnTo>
                    <a:pt x="109114" y="73603"/>
                  </a:lnTo>
                  <a:lnTo>
                    <a:pt x="110924" y="76365"/>
                  </a:lnTo>
                  <a:lnTo>
                    <a:pt x="149690" y="135992"/>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8" name="Google Shape;248;p2"/>
            <p:cNvSpPr/>
            <p:nvPr/>
          </p:nvSpPr>
          <p:spPr>
            <a:xfrm>
              <a:off x="5749575" y="2409729"/>
              <a:ext cx="53816" cy="178117"/>
            </a:xfrm>
            <a:custGeom>
              <a:avLst/>
              <a:gdLst/>
              <a:ahLst/>
              <a:cxnLst/>
              <a:rect l="l" t="t" r="r" b="b"/>
              <a:pathLst>
                <a:path w="53816" h="178117" extrusionOk="0">
                  <a:moveTo>
                    <a:pt x="5620" y="1238"/>
                  </a:moveTo>
                  <a:lnTo>
                    <a:pt x="21431" y="0"/>
                  </a:lnTo>
                  <a:lnTo>
                    <a:pt x="53816" y="173260"/>
                  </a:lnTo>
                  <a:lnTo>
                    <a:pt x="0" y="178118"/>
                  </a:lnTo>
                  <a:lnTo>
                    <a:pt x="5620" y="123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9" name="Google Shape;249;p2"/>
            <p:cNvSpPr/>
            <p:nvPr/>
          </p:nvSpPr>
          <p:spPr>
            <a:xfrm>
              <a:off x="5792532" y="2399537"/>
              <a:ext cx="108204" cy="172021"/>
            </a:xfrm>
            <a:custGeom>
              <a:avLst/>
              <a:gdLst/>
              <a:ahLst/>
              <a:cxnLst/>
              <a:rect l="l" t="t" r="r" b="b"/>
              <a:pathLst>
                <a:path w="108204" h="172021" extrusionOk="0">
                  <a:moveTo>
                    <a:pt x="13621" y="0"/>
                  </a:moveTo>
                  <a:lnTo>
                    <a:pt x="0" y="6953"/>
                  </a:lnTo>
                  <a:lnTo>
                    <a:pt x="61722" y="172022"/>
                  </a:lnTo>
                  <a:lnTo>
                    <a:pt x="108204" y="148781"/>
                  </a:lnTo>
                  <a:lnTo>
                    <a:pt x="13621"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0" name="Google Shape;250;p2"/>
            <p:cNvSpPr/>
            <p:nvPr/>
          </p:nvSpPr>
          <p:spPr>
            <a:xfrm>
              <a:off x="5754432" y="2329719"/>
              <a:ext cx="59245" cy="101917"/>
            </a:xfrm>
            <a:custGeom>
              <a:avLst/>
              <a:gdLst/>
              <a:ahLst/>
              <a:cxnLst/>
              <a:rect l="l" t="t" r="r" b="b"/>
              <a:pathLst>
                <a:path w="59245" h="101917" extrusionOk="0">
                  <a:moveTo>
                    <a:pt x="59012" y="85465"/>
                  </a:moveTo>
                  <a:cubicBezTo>
                    <a:pt x="55898" y="81038"/>
                    <a:pt x="49964" y="79645"/>
                    <a:pt x="45201" y="82227"/>
                  </a:cubicBezTo>
                  <a:cubicBezTo>
                    <a:pt x="41591" y="85920"/>
                    <a:pt x="40334" y="91323"/>
                    <a:pt x="41963" y="96228"/>
                  </a:cubicBezTo>
                  <a:cubicBezTo>
                    <a:pt x="39105" y="87370"/>
                    <a:pt x="30818" y="83465"/>
                    <a:pt x="25770" y="86703"/>
                  </a:cubicBezTo>
                  <a:cubicBezTo>
                    <a:pt x="21217" y="90291"/>
                    <a:pt x="19455" y="96383"/>
                    <a:pt x="21389" y="101848"/>
                  </a:cubicBezTo>
                  <a:cubicBezTo>
                    <a:pt x="19788" y="95465"/>
                    <a:pt x="13607" y="91341"/>
                    <a:pt x="7101" y="92323"/>
                  </a:cubicBezTo>
                  <a:cubicBezTo>
                    <a:pt x="3472" y="93370"/>
                    <a:pt x="672" y="96275"/>
                    <a:pt x="-233" y="99943"/>
                  </a:cubicBezTo>
                  <a:lnTo>
                    <a:pt x="2815" y="-69"/>
                  </a:lnTo>
                  <a:close/>
                </a:path>
              </a:pathLst>
            </a:custGeom>
            <a:solidFill>
              <a:srgbClr val="6A891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1" name="Google Shape;251;p2"/>
            <p:cNvSpPr/>
            <p:nvPr/>
          </p:nvSpPr>
          <p:spPr>
            <a:xfrm>
              <a:off x="5747859" y="2527750"/>
              <a:ext cx="696850" cy="2004910"/>
            </a:xfrm>
            <a:custGeom>
              <a:avLst/>
              <a:gdLst/>
              <a:ahLst/>
              <a:cxnLst/>
              <a:rect l="l" t="t" r="r" b="b"/>
              <a:pathLst>
                <a:path w="696850" h="2004910" extrusionOk="0">
                  <a:moveTo>
                    <a:pt x="152740" y="22022"/>
                  </a:moveTo>
                  <a:lnTo>
                    <a:pt x="152740" y="22022"/>
                  </a:lnTo>
                  <a:lnTo>
                    <a:pt x="696617" y="1962646"/>
                  </a:lnTo>
                  <a:lnTo>
                    <a:pt x="545837" y="2004842"/>
                  </a:lnTo>
                  <a:lnTo>
                    <a:pt x="2340" y="64313"/>
                  </a:lnTo>
                  <a:lnTo>
                    <a:pt x="2340" y="64313"/>
                  </a:lnTo>
                  <a:cubicBezTo>
                    <a:pt x="1730" y="63062"/>
                    <a:pt x="1254" y="61754"/>
                    <a:pt x="911" y="60408"/>
                  </a:cubicBezTo>
                  <a:cubicBezTo>
                    <a:pt x="-3289" y="46675"/>
                    <a:pt x="4435" y="32137"/>
                    <a:pt x="18170" y="27935"/>
                  </a:cubicBezTo>
                  <a:cubicBezTo>
                    <a:pt x="30953" y="24023"/>
                    <a:pt x="44621" y="30447"/>
                    <a:pt x="49774" y="42787"/>
                  </a:cubicBezTo>
                  <a:lnTo>
                    <a:pt x="50441" y="42787"/>
                  </a:lnTo>
                  <a:cubicBezTo>
                    <a:pt x="48631" y="28540"/>
                    <a:pt x="58709" y="15521"/>
                    <a:pt x="72949" y="13707"/>
                  </a:cubicBezTo>
                  <a:cubicBezTo>
                    <a:pt x="84322" y="12259"/>
                    <a:pt x="95294" y="18422"/>
                    <a:pt x="99971" y="28880"/>
                  </a:cubicBezTo>
                  <a:lnTo>
                    <a:pt x="100638" y="28880"/>
                  </a:lnTo>
                  <a:cubicBezTo>
                    <a:pt x="99066" y="14553"/>
                    <a:pt x="109401" y="1661"/>
                    <a:pt x="123727" y="88"/>
                  </a:cubicBezTo>
                  <a:cubicBezTo>
                    <a:pt x="136271" y="-1289"/>
                    <a:pt x="148006" y="6501"/>
                    <a:pt x="151597" y="18593"/>
                  </a:cubicBezTo>
                  <a:cubicBezTo>
                    <a:pt x="152073" y="19701"/>
                    <a:pt x="152463" y="20848"/>
                    <a:pt x="152740" y="22022"/>
                  </a:cubicBezTo>
                  <a:close/>
                </a:path>
              </a:pathLst>
            </a:custGeom>
            <a:solidFill>
              <a:srgbClr val="7CAA23"/>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2" name="Google Shape;252;p2"/>
            <p:cNvSpPr/>
            <p:nvPr/>
          </p:nvSpPr>
          <p:spPr>
            <a:xfrm>
              <a:off x="5747976" y="2554087"/>
              <a:ext cx="593863" cy="1978669"/>
            </a:xfrm>
            <a:custGeom>
              <a:avLst/>
              <a:gdLst/>
              <a:ahLst/>
              <a:cxnLst/>
              <a:rect l="l" t="t" r="r" b="b"/>
              <a:pathLst>
                <a:path w="593863" h="1978669" extrusionOk="0">
                  <a:moveTo>
                    <a:pt x="45848" y="9401"/>
                  </a:moveTo>
                  <a:lnTo>
                    <a:pt x="593630" y="1965265"/>
                  </a:lnTo>
                  <a:lnTo>
                    <a:pt x="546005" y="1978600"/>
                  </a:lnTo>
                  <a:lnTo>
                    <a:pt x="2509" y="37976"/>
                  </a:lnTo>
                  <a:lnTo>
                    <a:pt x="2509" y="37976"/>
                  </a:lnTo>
                  <a:cubicBezTo>
                    <a:pt x="1899" y="36726"/>
                    <a:pt x="1423" y="35417"/>
                    <a:pt x="1080" y="34071"/>
                  </a:cubicBezTo>
                  <a:cubicBezTo>
                    <a:pt x="-3416" y="20431"/>
                    <a:pt x="4004" y="5731"/>
                    <a:pt x="17644" y="1238"/>
                  </a:cubicBezTo>
                  <a:cubicBezTo>
                    <a:pt x="27826" y="-2118"/>
                    <a:pt x="39028" y="1124"/>
                    <a:pt x="45848" y="9401"/>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3" name="Google Shape;253;p2"/>
            <p:cNvSpPr/>
            <p:nvPr/>
          </p:nvSpPr>
          <p:spPr>
            <a:xfrm>
              <a:off x="5848236" y="2525897"/>
              <a:ext cx="596473" cy="1978760"/>
            </a:xfrm>
            <a:custGeom>
              <a:avLst/>
              <a:gdLst/>
              <a:ahLst/>
              <a:cxnLst/>
              <a:rect l="l" t="t" r="r" b="b"/>
              <a:pathLst>
                <a:path w="596473" h="1978760" extrusionOk="0">
                  <a:moveTo>
                    <a:pt x="48457" y="9016"/>
                  </a:moveTo>
                  <a:lnTo>
                    <a:pt x="596240" y="1964499"/>
                  </a:lnTo>
                  <a:lnTo>
                    <a:pt x="545567" y="1978691"/>
                  </a:lnTo>
                  <a:lnTo>
                    <a:pt x="2070" y="37591"/>
                  </a:lnTo>
                  <a:lnTo>
                    <a:pt x="2070" y="37591"/>
                  </a:lnTo>
                  <a:cubicBezTo>
                    <a:pt x="1423" y="36348"/>
                    <a:pt x="908" y="35038"/>
                    <a:pt x="547" y="33686"/>
                  </a:cubicBezTo>
                  <a:cubicBezTo>
                    <a:pt x="-2987" y="19226"/>
                    <a:pt x="5823" y="4625"/>
                    <a:pt x="20263" y="1015"/>
                  </a:cubicBezTo>
                  <a:cubicBezTo>
                    <a:pt x="30417" y="-1911"/>
                    <a:pt x="41352" y="1192"/>
                    <a:pt x="48457" y="9016"/>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54" name="Google Shape;254;p2"/>
          <p:cNvGrpSpPr/>
          <p:nvPr/>
        </p:nvGrpSpPr>
        <p:grpSpPr>
          <a:xfrm>
            <a:off x="2110266" y="2000639"/>
            <a:ext cx="1063425" cy="1075313"/>
            <a:chOff x="5529738" y="2852832"/>
            <a:chExt cx="1135168" cy="1147858"/>
          </a:xfrm>
        </p:grpSpPr>
        <p:sp>
          <p:nvSpPr>
            <p:cNvPr id="255" name="Google Shape;255;p2"/>
            <p:cNvSpPr/>
            <p:nvPr/>
          </p:nvSpPr>
          <p:spPr>
            <a:xfrm>
              <a:off x="5529738" y="2852996"/>
              <a:ext cx="1135168" cy="1147694"/>
            </a:xfrm>
            <a:custGeom>
              <a:avLst/>
              <a:gdLst/>
              <a:ahLst/>
              <a:cxnLst/>
              <a:rect l="l" t="t" r="r" b="b"/>
              <a:pathLst>
                <a:path w="1135168" h="1147694" extrusionOk="0">
                  <a:moveTo>
                    <a:pt x="969325" y="914780"/>
                  </a:moveTo>
                  <a:lnTo>
                    <a:pt x="971230" y="912971"/>
                  </a:lnTo>
                  <a:cubicBezTo>
                    <a:pt x="1182809" y="710622"/>
                    <a:pt x="1190295" y="375075"/>
                    <a:pt x="987946" y="163496"/>
                  </a:cubicBezTo>
                  <a:cubicBezTo>
                    <a:pt x="785597" y="-48083"/>
                    <a:pt x="450050" y="-55569"/>
                    <a:pt x="238472" y="146780"/>
                  </a:cubicBezTo>
                  <a:lnTo>
                    <a:pt x="236567" y="148590"/>
                  </a:lnTo>
                  <a:lnTo>
                    <a:pt x="171892" y="80962"/>
                  </a:lnTo>
                  <a:lnTo>
                    <a:pt x="-225" y="246126"/>
                  </a:lnTo>
                  <a:lnTo>
                    <a:pt x="861883" y="1147476"/>
                  </a:lnTo>
                  <a:lnTo>
                    <a:pt x="1034476" y="982313"/>
                  </a:lnTo>
                  <a:lnTo>
                    <a:pt x="969801" y="914780"/>
                  </a:lnTo>
                  <a:close/>
                  <a:moveTo>
                    <a:pt x="814829" y="752855"/>
                  </a:moveTo>
                  <a:lnTo>
                    <a:pt x="649475" y="579977"/>
                  </a:lnTo>
                  <a:cubicBezTo>
                    <a:pt x="674307" y="552221"/>
                    <a:pt x="671926" y="509587"/>
                    <a:pt x="644170" y="484755"/>
                  </a:cubicBezTo>
                  <a:cubicBezTo>
                    <a:pt x="619414" y="462610"/>
                    <a:pt x="582219" y="461791"/>
                    <a:pt x="556511" y="482822"/>
                  </a:cubicBezTo>
                  <a:lnTo>
                    <a:pt x="391062" y="309848"/>
                  </a:lnTo>
                  <a:lnTo>
                    <a:pt x="392872" y="308038"/>
                  </a:lnTo>
                  <a:cubicBezTo>
                    <a:pt x="516411" y="192233"/>
                    <a:pt x="710445" y="198501"/>
                    <a:pt x="826259" y="322040"/>
                  </a:cubicBezTo>
                  <a:cubicBezTo>
                    <a:pt x="940417" y="443826"/>
                    <a:pt x="936178" y="634545"/>
                    <a:pt x="816734" y="751141"/>
                  </a:cubicBezTo>
                  <a:cubicBezTo>
                    <a:pt x="816144" y="751760"/>
                    <a:pt x="815506" y="752332"/>
                    <a:pt x="814829" y="752855"/>
                  </a:cubicBezTo>
                  <a:close/>
                </a:path>
              </a:pathLst>
            </a:custGeom>
            <a:solidFill>
              <a:schemeClr val="accent5"/>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6" name="Google Shape;256;p2"/>
            <p:cNvSpPr/>
            <p:nvPr/>
          </p:nvSpPr>
          <p:spPr>
            <a:xfrm rot="-2620915">
              <a:off x="5536241" y="3081774"/>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7" name="Google Shape;257;p2"/>
            <p:cNvSpPr/>
            <p:nvPr/>
          </p:nvSpPr>
          <p:spPr>
            <a:xfrm rot="-2620915">
              <a:off x="5585213" y="3139695"/>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8" name="Google Shape;258;p2"/>
            <p:cNvSpPr/>
            <p:nvPr/>
          </p:nvSpPr>
          <p:spPr>
            <a:xfrm rot="-2620915">
              <a:off x="5552009" y="310924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59" name="Google Shape;259;p2"/>
            <p:cNvSpPr/>
            <p:nvPr/>
          </p:nvSpPr>
          <p:spPr>
            <a:xfrm rot="-2620915">
              <a:off x="5561066" y="311866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0" name="Google Shape;260;p2"/>
            <p:cNvSpPr/>
            <p:nvPr/>
          </p:nvSpPr>
          <p:spPr>
            <a:xfrm rot="-2620915">
              <a:off x="5570027" y="3128177"/>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1" name="Google Shape;261;p2"/>
            <p:cNvSpPr/>
            <p:nvPr/>
          </p:nvSpPr>
          <p:spPr>
            <a:xfrm rot="-2620915">
              <a:off x="5579083" y="3137595"/>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2" name="Google Shape;262;p2"/>
            <p:cNvSpPr/>
            <p:nvPr/>
          </p:nvSpPr>
          <p:spPr>
            <a:xfrm rot="-2620915">
              <a:off x="5624402" y="318492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3" name="Google Shape;263;p2"/>
            <p:cNvSpPr/>
            <p:nvPr/>
          </p:nvSpPr>
          <p:spPr>
            <a:xfrm rot="-2620915">
              <a:off x="5615346" y="317541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4" name="Google Shape;264;p2"/>
            <p:cNvSpPr/>
            <p:nvPr/>
          </p:nvSpPr>
          <p:spPr>
            <a:xfrm rot="-2620915">
              <a:off x="5606223" y="316592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5" name="Google Shape;265;p2"/>
            <p:cNvSpPr/>
            <p:nvPr/>
          </p:nvSpPr>
          <p:spPr>
            <a:xfrm rot="-2620915">
              <a:off x="5597167" y="315650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6" name="Google Shape;266;p2"/>
            <p:cNvSpPr/>
            <p:nvPr/>
          </p:nvSpPr>
          <p:spPr>
            <a:xfrm rot="-2620915">
              <a:off x="5628834" y="3178599"/>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7" name="Google Shape;267;p2"/>
            <p:cNvSpPr/>
            <p:nvPr/>
          </p:nvSpPr>
          <p:spPr>
            <a:xfrm rot="-2620915">
              <a:off x="5677831" y="3236587"/>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8" name="Google Shape;268;p2"/>
            <p:cNvSpPr/>
            <p:nvPr/>
          </p:nvSpPr>
          <p:spPr>
            <a:xfrm rot="-2620915">
              <a:off x="5644631" y="320599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69" name="Google Shape;269;p2"/>
            <p:cNvSpPr/>
            <p:nvPr/>
          </p:nvSpPr>
          <p:spPr>
            <a:xfrm rot="-2620915">
              <a:off x="5653658" y="321558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0" name="Google Shape;270;p2"/>
            <p:cNvSpPr/>
            <p:nvPr/>
          </p:nvSpPr>
          <p:spPr>
            <a:xfrm rot="-2620915">
              <a:off x="5662714" y="322500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1" name="Google Shape;271;p2"/>
            <p:cNvSpPr/>
            <p:nvPr/>
          </p:nvSpPr>
          <p:spPr>
            <a:xfrm rot="-2620915">
              <a:off x="5671771" y="323442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2" name="Google Shape;272;p2"/>
            <p:cNvSpPr/>
            <p:nvPr/>
          </p:nvSpPr>
          <p:spPr>
            <a:xfrm rot="-2620915">
              <a:off x="5716926" y="3281817"/>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3" name="Google Shape;273;p2"/>
            <p:cNvSpPr/>
            <p:nvPr/>
          </p:nvSpPr>
          <p:spPr>
            <a:xfrm rot="-2620915">
              <a:off x="5707967" y="327226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4" name="Google Shape;274;p2"/>
            <p:cNvSpPr/>
            <p:nvPr/>
          </p:nvSpPr>
          <p:spPr>
            <a:xfrm rot="-2620915">
              <a:off x="5698911" y="326274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5" name="Google Shape;275;p2"/>
            <p:cNvSpPr/>
            <p:nvPr/>
          </p:nvSpPr>
          <p:spPr>
            <a:xfrm rot="-2620915">
              <a:off x="5689854" y="325332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6" name="Google Shape;276;p2"/>
            <p:cNvSpPr/>
            <p:nvPr/>
          </p:nvSpPr>
          <p:spPr>
            <a:xfrm rot="-2620915">
              <a:off x="5721482" y="3275326"/>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7" name="Google Shape;277;p2"/>
            <p:cNvSpPr/>
            <p:nvPr/>
          </p:nvSpPr>
          <p:spPr>
            <a:xfrm rot="-2620915">
              <a:off x="5770384" y="3333313"/>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8" name="Google Shape;278;p2"/>
            <p:cNvSpPr/>
            <p:nvPr/>
          </p:nvSpPr>
          <p:spPr>
            <a:xfrm rot="-2620915">
              <a:off x="5737183" y="330282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9" name="Google Shape;279;p2"/>
            <p:cNvSpPr/>
            <p:nvPr/>
          </p:nvSpPr>
          <p:spPr>
            <a:xfrm rot="-2620915">
              <a:off x="5746306" y="331230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0" name="Google Shape;280;p2"/>
            <p:cNvSpPr/>
            <p:nvPr/>
          </p:nvSpPr>
          <p:spPr>
            <a:xfrm rot="-2620915">
              <a:off x="5755267" y="332172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1" name="Google Shape;281;p2"/>
            <p:cNvSpPr/>
            <p:nvPr/>
          </p:nvSpPr>
          <p:spPr>
            <a:xfrm rot="-2620915">
              <a:off x="5764255" y="333121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2" name="Google Shape;282;p2"/>
            <p:cNvSpPr/>
            <p:nvPr/>
          </p:nvSpPr>
          <p:spPr>
            <a:xfrm rot="-2620915">
              <a:off x="5809574" y="3378544"/>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3" name="Google Shape;283;p2"/>
            <p:cNvSpPr/>
            <p:nvPr/>
          </p:nvSpPr>
          <p:spPr>
            <a:xfrm rot="-2620915">
              <a:off x="5800517" y="3369124"/>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4" name="Google Shape;284;p2"/>
            <p:cNvSpPr/>
            <p:nvPr/>
          </p:nvSpPr>
          <p:spPr>
            <a:xfrm rot="-2620915">
              <a:off x="5791395" y="335963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5" name="Google Shape;285;p2"/>
            <p:cNvSpPr/>
            <p:nvPr/>
          </p:nvSpPr>
          <p:spPr>
            <a:xfrm rot="-2620915">
              <a:off x="5782338" y="3350217"/>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6" name="Google Shape;286;p2"/>
            <p:cNvSpPr/>
            <p:nvPr/>
          </p:nvSpPr>
          <p:spPr>
            <a:xfrm rot="-2620915">
              <a:off x="5814034" y="3372244"/>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7" name="Google Shape;287;p2"/>
            <p:cNvSpPr/>
            <p:nvPr/>
          </p:nvSpPr>
          <p:spPr>
            <a:xfrm rot="-2620915">
              <a:off x="5863071" y="3430139"/>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8" name="Google Shape;288;p2"/>
            <p:cNvSpPr/>
            <p:nvPr/>
          </p:nvSpPr>
          <p:spPr>
            <a:xfrm rot="-2620915">
              <a:off x="5829802" y="339971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9" name="Google Shape;289;p2"/>
            <p:cNvSpPr/>
            <p:nvPr/>
          </p:nvSpPr>
          <p:spPr>
            <a:xfrm rot="-2620915">
              <a:off x="5838924" y="340919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0" name="Google Shape;290;p2"/>
            <p:cNvSpPr/>
            <p:nvPr/>
          </p:nvSpPr>
          <p:spPr>
            <a:xfrm rot="-2620915">
              <a:off x="5847886" y="341862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1" name="Google Shape;291;p2"/>
            <p:cNvSpPr/>
            <p:nvPr/>
          </p:nvSpPr>
          <p:spPr>
            <a:xfrm rot="-2620915">
              <a:off x="5856942" y="3428135"/>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2" name="Google Shape;292;p2"/>
            <p:cNvSpPr/>
            <p:nvPr/>
          </p:nvSpPr>
          <p:spPr>
            <a:xfrm rot="-2620915">
              <a:off x="5902166" y="347537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3" name="Google Shape;293;p2"/>
            <p:cNvSpPr/>
            <p:nvPr/>
          </p:nvSpPr>
          <p:spPr>
            <a:xfrm rot="-2620915">
              <a:off x="5893139" y="346588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4" name="Google Shape;294;p2"/>
            <p:cNvSpPr/>
            <p:nvPr/>
          </p:nvSpPr>
          <p:spPr>
            <a:xfrm rot="-2620915">
              <a:off x="5884082" y="345646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5" name="Google Shape;295;p2"/>
            <p:cNvSpPr/>
            <p:nvPr/>
          </p:nvSpPr>
          <p:spPr>
            <a:xfrm rot="-2620915">
              <a:off x="5875026" y="344704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6" name="Google Shape;296;p2"/>
            <p:cNvSpPr/>
            <p:nvPr/>
          </p:nvSpPr>
          <p:spPr>
            <a:xfrm rot="-2620915">
              <a:off x="5904751" y="3467006"/>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7" name="Google Shape;297;p2"/>
            <p:cNvSpPr/>
            <p:nvPr/>
          </p:nvSpPr>
          <p:spPr>
            <a:xfrm rot="-2620915">
              <a:off x="5953722" y="3524927"/>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8" name="Google Shape;298;p2"/>
            <p:cNvSpPr/>
            <p:nvPr/>
          </p:nvSpPr>
          <p:spPr>
            <a:xfrm rot="-2620915">
              <a:off x="5920453" y="349449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9" name="Google Shape;299;p2"/>
            <p:cNvSpPr/>
            <p:nvPr/>
          </p:nvSpPr>
          <p:spPr>
            <a:xfrm rot="-2620915">
              <a:off x="5929575" y="350398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0" name="Google Shape;300;p2"/>
            <p:cNvSpPr/>
            <p:nvPr/>
          </p:nvSpPr>
          <p:spPr>
            <a:xfrm rot="-2620915">
              <a:off x="5938536" y="351340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1" name="Google Shape;301;p2"/>
            <p:cNvSpPr/>
            <p:nvPr/>
          </p:nvSpPr>
          <p:spPr>
            <a:xfrm rot="-2620915">
              <a:off x="5947593" y="352282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2" name="Google Shape;302;p2"/>
            <p:cNvSpPr/>
            <p:nvPr/>
          </p:nvSpPr>
          <p:spPr>
            <a:xfrm rot="-2620915">
              <a:off x="5992912" y="357015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3" name="Google Shape;303;p2"/>
            <p:cNvSpPr/>
            <p:nvPr/>
          </p:nvSpPr>
          <p:spPr>
            <a:xfrm rot="-2620915">
              <a:off x="5983855" y="356073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4" name="Google Shape;304;p2"/>
            <p:cNvSpPr/>
            <p:nvPr/>
          </p:nvSpPr>
          <p:spPr>
            <a:xfrm rot="-2620915">
              <a:off x="5974733" y="355124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5" name="Google Shape;305;p2"/>
            <p:cNvSpPr/>
            <p:nvPr/>
          </p:nvSpPr>
          <p:spPr>
            <a:xfrm rot="-2620915">
              <a:off x="5965677" y="354183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6" name="Google Shape;306;p2"/>
            <p:cNvSpPr/>
            <p:nvPr/>
          </p:nvSpPr>
          <p:spPr>
            <a:xfrm rot="-2620915">
              <a:off x="5996647" y="3563235"/>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7" name="Google Shape;307;p2"/>
            <p:cNvSpPr/>
            <p:nvPr/>
          </p:nvSpPr>
          <p:spPr>
            <a:xfrm rot="-2620915">
              <a:off x="6045618" y="3621061"/>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8" name="Google Shape;308;p2"/>
            <p:cNvSpPr/>
            <p:nvPr/>
          </p:nvSpPr>
          <p:spPr>
            <a:xfrm rot="-2620915">
              <a:off x="6012415" y="3590704"/>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9" name="Google Shape;309;p2"/>
            <p:cNvSpPr/>
            <p:nvPr/>
          </p:nvSpPr>
          <p:spPr>
            <a:xfrm rot="-2620915">
              <a:off x="6021471" y="360012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0" name="Google Shape;310;p2"/>
            <p:cNvSpPr/>
            <p:nvPr/>
          </p:nvSpPr>
          <p:spPr>
            <a:xfrm rot="-2620915">
              <a:off x="6030498" y="360970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1" name="Google Shape;311;p2"/>
            <p:cNvSpPr/>
            <p:nvPr/>
          </p:nvSpPr>
          <p:spPr>
            <a:xfrm rot="-2620915">
              <a:off x="6039555" y="361912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2" name="Google Shape;312;p2"/>
            <p:cNvSpPr/>
            <p:nvPr/>
          </p:nvSpPr>
          <p:spPr>
            <a:xfrm rot="-2620915">
              <a:off x="6084808" y="366638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3" name="Google Shape;313;p2"/>
            <p:cNvSpPr/>
            <p:nvPr/>
          </p:nvSpPr>
          <p:spPr>
            <a:xfrm rot="-2620915">
              <a:off x="6075751" y="365687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4" name="Google Shape;314;p2"/>
            <p:cNvSpPr/>
            <p:nvPr/>
          </p:nvSpPr>
          <p:spPr>
            <a:xfrm rot="-2620915">
              <a:off x="6066695" y="364745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5" name="Google Shape;315;p2"/>
            <p:cNvSpPr/>
            <p:nvPr/>
          </p:nvSpPr>
          <p:spPr>
            <a:xfrm rot="-2620915">
              <a:off x="6057668" y="3637965"/>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6" name="Google Shape;316;p2"/>
            <p:cNvSpPr/>
            <p:nvPr/>
          </p:nvSpPr>
          <p:spPr>
            <a:xfrm rot="-2620915">
              <a:off x="6088437" y="3659107"/>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7" name="Google Shape;317;p2"/>
            <p:cNvSpPr/>
            <p:nvPr/>
          </p:nvSpPr>
          <p:spPr>
            <a:xfrm rot="-2620915">
              <a:off x="6137475" y="3717098"/>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8" name="Google Shape;318;p2"/>
            <p:cNvSpPr/>
            <p:nvPr/>
          </p:nvSpPr>
          <p:spPr>
            <a:xfrm rot="-2620915">
              <a:off x="6104205" y="368657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9" name="Google Shape;319;p2"/>
            <p:cNvSpPr/>
            <p:nvPr/>
          </p:nvSpPr>
          <p:spPr>
            <a:xfrm rot="-2620915">
              <a:off x="6113327" y="369615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0" name="Google Shape;320;p2"/>
            <p:cNvSpPr/>
            <p:nvPr/>
          </p:nvSpPr>
          <p:spPr>
            <a:xfrm rot="-2620915">
              <a:off x="6122289" y="370557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1" name="Google Shape;321;p2"/>
            <p:cNvSpPr/>
            <p:nvPr/>
          </p:nvSpPr>
          <p:spPr>
            <a:xfrm rot="-2620915">
              <a:off x="6131345" y="3714997"/>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2" name="Google Shape;322;p2"/>
            <p:cNvSpPr/>
            <p:nvPr/>
          </p:nvSpPr>
          <p:spPr>
            <a:xfrm rot="-2620915">
              <a:off x="6176664" y="3762328"/>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3" name="Google Shape;323;p2"/>
            <p:cNvSpPr/>
            <p:nvPr/>
          </p:nvSpPr>
          <p:spPr>
            <a:xfrm rot="-2620915">
              <a:off x="6167542" y="375284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4" name="Google Shape;324;p2"/>
            <p:cNvSpPr/>
            <p:nvPr/>
          </p:nvSpPr>
          <p:spPr>
            <a:xfrm rot="-2620915">
              <a:off x="6158485" y="374342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5" name="Google Shape;325;p2"/>
            <p:cNvSpPr/>
            <p:nvPr/>
          </p:nvSpPr>
          <p:spPr>
            <a:xfrm rot="-2620915">
              <a:off x="6149429" y="3733906"/>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6" name="Google Shape;326;p2"/>
            <p:cNvSpPr/>
            <p:nvPr/>
          </p:nvSpPr>
          <p:spPr>
            <a:xfrm rot="-2620915">
              <a:off x="6179088" y="3753896"/>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7" name="Google Shape;327;p2"/>
            <p:cNvSpPr/>
            <p:nvPr/>
          </p:nvSpPr>
          <p:spPr>
            <a:xfrm rot="-2620915">
              <a:off x="6228057" y="3811952"/>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8" name="Google Shape;328;p2"/>
            <p:cNvSpPr/>
            <p:nvPr/>
          </p:nvSpPr>
          <p:spPr>
            <a:xfrm rot="-2620915">
              <a:off x="6194787" y="378142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9" name="Google Shape;329;p2"/>
            <p:cNvSpPr/>
            <p:nvPr/>
          </p:nvSpPr>
          <p:spPr>
            <a:xfrm rot="-2620915">
              <a:off x="6203909" y="3790917"/>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0" name="Google Shape;330;p2"/>
            <p:cNvSpPr/>
            <p:nvPr/>
          </p:nvSpPr>
          <p:spPr>
            <a:xfrm rot="-2620915">
              <a:off x="6212871" y="380043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1" name="Google Shape;331;p2"/>
            <p:cNvSpPr/>
            <p:nvPr/>
          </p:nvSpPr>
          <p:spPr>
            <a:xfrm rot="-2620915">
              <a:off x="6221927" y="380985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2" name="Google Shape;332;p2"/>
            <p:cNvSpPr/>
            <p:nvPr/>
          </p:nvSpPr>
          <p:spPr>
            <a:xfrm rot="-2620915">
              <a:off x="6267246" y="385718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3" name="Google Shape;333;p2"/>
            <p:cNvSpPr/>
            <p:nvPr/>
          </p:nvSpPr>
          <p:spPr>
            <a:xfrm rot="-2620915">
              <a:off x="6258124" y="384759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4" name="Google Shape;334;p2"/>
            <p:cNvSpPr/>
            <p:nvPr/>
          </p:nvSpPr>
          <p:spPr>
            <a:xfrm rot="-2620915">
              <a:off x="6249067" y="3838179"/>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5" name="Google Shape;335;p2"/>
            <p:cNvSpPr/>
            <p:nvPr/>
          </p:nvSpPr>
          <p:spPr>
            <a:xfrm rot="-2620915">
              <a:off x="6240106" y="3828760"/>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6" name="Google Shape;336;p2"/>
            <p:cNvSpPr/>
            <p:nvPr/>
          </p:nvSpPr>
          <p:spPr>
            <a:xfrm rot="-2620915">
              <a:off x="6272887" y="3848371"/>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7" name="Google Shape;337;p2"/>
            <p:cNvSpPr/>
            <p:nvPr/>
          </p:nvSpPr>
          <p:spPr>
            <a:xfrm rot="-2620915">
              <a:off x="6362358" y="3945480"/>
              <a:ext cx="97348" cy="4948"/>
            </a:xfrm>
            <a:custGeom>
              <a:avLst/>
              <a:gdLst/>
              <a:ahLst/>
              <a:cxnLst/>
              <a:rect l="l" t="t" r="r" b="b"/>
              <a:pathLst>
                <a:path w="97440" h="4953" extrusionOk="0">
                  <a:moveTo>
                    <a:pt x="-225" y="-218"/>
                  </a:moveTo>
                  <a:lnTo>
                    <a:pt x="97216" y="-218"/>
                  </a:lnTo>
                  <a:lnTo>
                    <a:pt x="97216" y="4735"/>
                  </a:lnTo>
                  <a:lnTo>
                    <a:pt x="-225" y="473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8" name="Google Shape;338;p2"/>
            <p:cNvSpPr/>
            <p:nvPr/>
          </p:nvSpPr>
          <p:spPr>
            <a:xfrm rot="-2620915">
              <a:off x="6321859" y="3906292"/>
              <a:ext cx="70038" cy="2474"/>
            </a:xfrm>
            <a:custGeom>
              <a:avLst/>
              <a:gdLst/>
              <a:ahLst/>
              <a:cxnLst/>
              <a:rect l="l" t="t" r="r" b="b"/>
              <a:pathLst>
                <a:path w="70104" h="2476" extrusionOk="0">
                  <a:moveTo>
                    <a:pt x="-225" y="-218"/>
                  </a:moveTo>
                  <a:lnTo>
                    <a:pt x="69879" y="-218"/>
                  </a:lnTo>
                  <a:lnTo>
                    <a:pt x="69879"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9" name="Google Shape;339;p2"/>
            <p:cNvSpPr/>
            <p:nvPr/>
          </p:nvSpPr>
          <p:spPr>
            <a:xfrm rot="-2620915">
              <a:off x="6288655" y="3875933"/>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0" name="Google Shape;340;p2"/>
            <p:cNvSpPr/>
            <p:nvPr/>
          </p:nvSpPr>
          <p:spPr>
            <a:xfrm rot="-2620915">
              <a:off x="6297712" y="3885354"/>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1" name="Google Shape;341;p2"/>
            <p:cNvSpPr/>
            <p:nvPr/>
          </p:nvSpPr>
          <p:spPr>
            <a:xfrm rot="-2620915">
              <a:off x="6306673" y="389477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2" name="Google Shape;342;p2"/>
            <p:cNvSpPr/>
            <p:nvPr/>
          </p:nvSpPr>
          <p:spPr>
            <a:xfrm rot="-2620915">
              <a:off x="6315729" y="390419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3" name="Google Shape;343;p2"/>
            <p:cNvSpPr/>
            <p:nvPr/>
          </p:nvSpPr>
          <p:spPr>
            <a:xfrm rot="-2620915">
              <a:off x="6361048" y="3951522"/>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4" name="Google Shape;344;p2"/>
            <p:cNvSpPr/>
            <p:nvPr/>
          </p:nvSpPr>
          <p:spPr>
            <a:xfrm rot="-2620915">
              <a:off x="6351992" y="3942104"/>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5" name="Google Shape;345;p2"/>
            <p:cNvSpPr/>
            <p:nvPr/>
          </p:nvSpPr>
          <p:spPr>
            <a:xfrm rot="-2620915">
              <a:off x="6342869" y="3932615"/>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6" name="Google Shape;346;p2"/>
            <p:cNvSpPr/>
            <p:nvPr/>
          </p:nvSpPr>
          <p:spPr>
            <a:xfrm rot="-2620915">
              <a:off x="6333813" y="3923101"/>
              <a:ext cx="48626" cy="2474"/>
            </a:xfrm>
            <a:custGeom>
              <a:avLst/>
              <a:gdLst/>
              <a:ahLst/>
              <a:cxnLst/>
              <a:rect l="l" t="t" r="r" b="b"/>
              <a:pathLst>
                <a:path w="48672" h="2476" extrusionOk="0">
                  <a:moveTo>
                    <a:pt x="-225" y="-218"/>
                  </a:moveTo>
                  <a:lnTo>
                    <a:pt x="48448" y="-218"/>
                  </a:lnTo>
                  <a:lnTo>
                    <a:pt x="48448" y="2259"/>
                  </a:lnTo>
                  <a:lnTo>
                    <a:pt x="-225" y="225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7" name="Google Shape;347;p2"/>
            <p:cNvSpPr/>
            <p:nvPr/>
          </p:nvSpPr>
          <p:spPr>
            <a:xfrm>
              <a:off x="6465855" y="3015233"/>
              <a:ext cx="53435" cy="51149"/>
            </a:xfrm>
            <a:custGeom>
              <a:avLst/>
              <a:gdLst/>
              <a:ahLst/>
              <a:cxnLst/>
              <a:rect l="l" t="t" r="r" b="b"/>
              <a:pathLst>
                <a:path w="53435" h="51149" extrusionOk="0">
                  <a:moveTo>
                    <a:pt x="53210" y="3307"/>
                  </a:moveTo>
                  <a:lnTo>
                    <a:pt x="3204" y="50932"/>
                  </a:lnTo>
                  <a:lnTo>
                    <a:pt x="1585" y="49312"/>
                  </a:lnTo>
                  <a:lnTo>
                    <a:pt x="-225" y="47407"/>
                  </a:lnTo>
                  <a:lnTo>
                    <a:pt x="49781"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8" name="Google Shape;348;p2"/>
            <p:cNvSpPr/>
            <p:nvPr/>
          </p:nvSpPr>
          <p:spPr>
            <a:xfrm>
              <a:off x="6142195" y="2853213"/>
              <a:ext cx="6667" cy="69246"/>
            </a:xfrm>
            <a:custGeom>
              <a:avLst/>
              <a:gdLst/>
              <a:ahLst/>
              <a:cxnLst/>
              <a:rect l="l" t="t" r="r" b="b"/>
              <a:pathLst>
                <a:path w="6667" h="69246" extrusionOk="0">
                  <a:moveTo>
                    <a:pt x="4633" y="69029"/>
                  </a:moveTo>
                  <a:lnTo>
                    <a:pt x="-225" y="69029"/>
                  </a:lnTo>
                  <a:lnTo>
                    <a:pt x="1299" y="-218"/>
                  </a:lnTo>
                  <a:lnTo>
                    <a:pt x="6443"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9" name="Google Shape;349;p2"/>
            <p:cNvSpPr/>
            <p:nvPr/>
          </p:nvSpPr>
          <p:spPr>
            <a:xfrm>
              <a:off x="5765291" y="2999231"/>
              <a:ext cx="50196" cy="52101"/>
            </a:xfrm>
            <a:custGeom>
              <a:avLst/>
              <a:gdLst/>
              <a:ahLst/>
              <a:cxnLst/>
              <a:rect l="l" t="t" r="r" b="b"/>
              <a:pathLst>
                <a:path w="50196" h="52101" extrusionOk="0">
                  <a:moveTo>
                    <a:pt x="49972" y="48550"/>
                  </a:moveTo>
                  <a:lnTo>
                    <a:pt x="47400" y="50836"/>
                  </a:lnTo>
                  <a:lnTo>
                    <a:pt x="46352" y="51884"/>
                  </a:lnTo>
                  <a:lnTo>
                    <a:pt x="-225" y="3211"/>
                  </a:lnTo>
                  <a:lnTo>
                    <a:pt x="3299"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0" name="Google Shape;350;p2"/>
            <p:cNvSpPr/>
            <p:nvPr/>
          </p:nvSpPr>
          <p:spPr>
            <a:xfrm>
              <a:off x="6315836" y="2895218"/>
              <a:ext cx="33051" cy="66008"/>
            </a:xfrm>
            <a:custGeom>
              <a:avLst/>
              <a:gdLst/>
              <a:ahLst/>
              <a:cxnLst/>
              <a:rect l="l" t="t" r="r" b="b"/>
              <a:pathLst>
                <a:path w="33051" h="66008" extrusionOk="0">
                  <a:moveTo>
                    <a:pt x="4252" y="65791"/>
                  </a:moveTo>
                  <a:lnTo>
                    <a:pt x="-225" y="63886"/>
                  </a:lnTo>
                  <a:lnTo>
                    <a:pt x="28350" y="-218"/>
                  </a:lnTo>
                  <a:lnTo>
                    <a:pt x="32827" y="1783"/>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1" name="Google Shape;351;p2"/>
            <p:cNvSpPr/>
            <p:nvPr/>
          </p:nvSpPr>
          <p:spPr>
            <a:xfrm>
              <a:off x="6595681" y="3388423"/>
              <a:ext cx="67627" cy="6476"/>
            </a:xfrm>
            <a:custGeom>
              <a:avLst/>
              <a:gdLst/>
              <a:ahLst/>
              <a:cxnLst/>
              <a:rect l="l" t="t" r="r" b="b"/>
              <a:pathLst>
                <a:path w="67627" h="6476" extrusionOk="0">
                  <a:moveTo>
                    <a:pt x="67307" y="6259"/>
                  </a:moveTo>
                  <a:lnTo>
                    <a:pt x="-225" y="4735"/>
                  </a:lnTo>
                  <a:cubicBezTo>
                    <a:pt x="-225" y="3021"/>
                    <a:pt x="-225" y="1401"/>
                    <a:pt x="-225" y="-218"/>
                  </a:cubicBezTo>
                  <a:lnTo>
                    <a:pt x="67403" y="1306"/>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2" name="Google Shape;352;p2"/>
            <p:cNvSpPr/>
            <p:nvPr/>
          </p:nvSpPr>
          <p:spPr>
            <a:xfrm>
              <a:off x="6452710" y="3716844"/>
              <a:ext cx="47910" cy="49339"/>
            </a:xfrm>
            <a:custGeom>
              <a:avLst/>
              <a:gdLst/>
              <a:ahLst/>
              <a:cxnLst/>
              <a:rect l="l" t="t" r="r" b="b"/>
              <a:pathLst>
                <a:path w="47910" h="49339" extrusionOk="0">
                  <a:moveTo>
                    <a:pt x="47686" y="45693"/>
                  </a:moveTo>
                  <a:lnTo>
                    <a:pt x="44066" y="49122"/>
                  </a:lnTo>
                  <a:lnTo>
                    <a:pt x="-225" y="2926"/>
                  </a:lnTo>
                  <a:lnTo>
                    <a:pt x="-225" y="2926"/>
                  </a:lnTo>
                  <a:lnTo>
                    <a:pt x="301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3" name="Google Shape;353;p2"/>
            <p:cNvSpPr/>
            <p:nvPr/>
          </p:nvSpPr>
          <p:spPr>
            <a:xfrm>
              <a:off x="6563391" y="3188588"/>
              <a:ext cx="66579" cy="29717"/>
            </a:xfrm>
            <a:custGeom>
              <a:avLst/>
              <a:gdLst/>
              <a:ahLst/>
              <a:cxnLst/>
              <a:rect l="l" t="t" r="r" b="b"/>
              <a:pathLst>
                <a:path w="66579" h="29717" extrusionOk="0">
                  <a:moveTo>
                    <a:pt x="66355" y="4259"/>
                  </a:moveTo>
                  <a:lnTo>
                    <a:pt x="1490" y="29500"/>
                  </a:lnTo>
                  <a:cubicBezTo>
                    <a:pt x="1013" y="27938"/>
                    <a:pt x="442" y="26414"/>
                    <a:pt x="-225" y="24928"/>
                  </a:cubicBezTo>
                  <a:lnTo>
                    <a:pt x="64640"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4" name="Google Shape;354;p2"/>
            <p:cNvSpPr/>
            <p:nvPr/>
          </p:nvSpPr>
          <p:spPr>
            <a:xfrm>
              <a:off x="6556723" y="3567683"/>
              <a:ext cx="65436" cy="32385"/>
            </a:xfrm>
            <a:custGeom>
              <a:avLst/>
              <a:gdLst/>
              <a:ahLst/>
              <a:cxnLst/>
              <a:rect l="l" t="t" r="r" b="b"/>
              <a:pathLst>
                <a:path w="65436" h="32385" extrusionOk="0">
                  <a:moveTo>
                    <a:pt x="63212" y="32168"/>
                  </a:moveTo>
                  <a:lnTo>
                    <a:pt x="-225" y="4259"/>
                  </a:lnTo>
                  <a:lnTo>
                    <a:pt x="1775" y="-218"/>
                  </a:lnTo>
                  <a:lnTo>
                    <a:pt x="65212" y="276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5" name="Google Shape;355;p2"/>
            <p:cNvSpPr/>
            <p:nvPr/>
          </p:nvSpPr>
          <p:spPr>
            <a:xfrm>
              <a:off x="5940075" y="2888646"/>
              <a:ext cx="30765" cy="69056"/>
            </a:xfrm>
            <a:custGeom>
              <a:avLst/>
              <a:gdLst/>
              <a:ahLst/>
              <a:cxnLst/>
              <a:rect l="l" t="t" r="r" b="b"/>
              <a:pathLst>
                <a:path w="30765" h="69056" extrusionOk="0">
                  <a:moveTo>
                    <a:pt x="4442" y="-218"/>
                  </a:moveTo>
                  <a:lnTo>
                    <a:pt x="30541" y="67029"/>
                  </a:lnTo>
                  <a:lnTo>
                    <a:pt x="25874" y="68839"/>
                  </a:lnTo>
                  <a:lnTo>
                    <a:pt x="-225" y="159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6" name="Google Shape;356;p2"/>
            <p:cNvSpPr/>
            <p:nvPr/>
          </p:nvSpPr>
          <p:spPr>
            <a:xfrm>
              <a:off x="6142481" y="2852832"/>
              <a:ext cx="6381" cy="69341"/>
            </a:xfrm>
            <a:custGeom>
              <a:avLst/>
              <a:gdLst/>
              <a:ahLst/>
              <a:cxnLst/>
              <a:rect l="l" t="t" r="r" b="b"/>
              <a:pathLst>
                <a:path w="6381" h="69341" extrusionOk="0">
                  <a:moveTo>
                    <a:pt x="6157" y="-218"/>
                  </a:moveTo>
                  <a:lnTo>
                    <a:pt x="4633" y="69124"/>
                  </a:lnTo>
                  <a:lnTo>
                    <a:pt x="-225" y="69124"/>
                  </a:lnTo>
                  <a:lnTo>
                    <a:pt x="1299" y="-12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7" name="Google Shape;357;p2"/>
            <p:cNvSpPr/>
            <p:nvPr/>
          </p:nvSpPr>
          <p:spPr>
            <a:xfrm>
              <a:off x="6315169" y="2895218"/>
              <a:ext cx="33051" cy="66008"/>
            </a:xfrm>
            <a:custGeom>
              <a:avLst/>
              <a:gdLst/>
              <a:ahLst/>
              <a:cxnLst/>
              <a:rect l="l" t="t" r="r" b="b"/>
              <a:pathLst>
                <a:path w="33051" h="66008" extrusionOk="0">
                  <a:moveTo>
                    <a:pt x="32827" y="1783"/>
                  </a:moveTo>
                  <a:lnTo>
                    <a:pt x="4252" y="65791"/>
                  </a:lnTo>
                  <a:lnTo>
                    <a:pt x="-225" y="63886"/>
                  </a:lnTo>
                  <a:lnTo>
                    <a:pt x="28350"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8" name="Google Shape;358;p2"/>
            <p:cNvSpPr/>
            <p:nvPr/>
          </p:nvSpPr>
          <p:spPr>
            <a:xfrm>
              <a:off x="6465855" y="3015805"/>
              <a:ext cx="53435" cy="51149"/>
            </a:xfrm>
            <a:custGeom>
              <a:avLst/>
              <a:gdLst/>
              <a:ahLst/>
              <a:cxnLst/>
              <a:rect l="l" t="t" r="r" b="b"/>
              <a:pathLst>
                <a:path w="53435" h="51149" extrusionOk="0">
                  <a:moveTo>
                    <a:pt x="1585" y="49312"/>
                  </a:moveTo>
                  <a:lnTo>
                    <a:pt x="-225" y="47407"/>
                  </a:lnTo>
                  <a:lnTo>
                    <a:pt x="49781" y="-218"/>
                  </a:lnTo>
                  <a:lnTo>
                    <a:pt x="53210" y="3307"/>
                  </a:lnTo>
                  <a:lnTo>
                    <a:pt x="3204" y="5093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9" name="Google Shape;359;p2"/>
            <p:cNvSpPr/>
            <p:nvPr/>
          </p:nvSpPr>
          <p:spPr>
            <a:xfrm>
              <a:off x="6563391" y="3188588"/>
              <a:ext cx="66579" cy="29717"/>
            </a:xfrm>
            <a:custGeom>
              <a:avLst/>
              <a:gdLst/>
              <a:ahLst/>
              <a:cxnLst/>
              <a:rect l="l" t="t" r="r" b="b"/>
              <a:pathLst>
                <a:path w="66579" h="29717" extrusionOk="0">
                  <a:moveTo>
                    <a:pt x="64640" y="-218"/>
                  </a:moveTo>
                  <a:lnTo>
                    <a:pt x="66355" y="4259"/>
                  </a:lnTo>
                  <a:lnTo>
                    <a:pt x="1490" y="29500"/>
                  </a:lnTo>
                  <a:cubicBezTo>
                    <a:pt x="1013" y="27938"/>
                    <a:pt x="442" y="26414"/>
                    <a:pt x="-225" y="24928"/>
                  </a:cubicBez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0" name="Google Shape;360;p2"/>
            <p:cNvSpPr/>
            <p:nvPr/>
          </p:nvSpPr>
          <p:spPr>
            <a:xfrm>
              <a:off x="6596157" y="3388423"/>
              <a:ext cx="67532" cy="6476"/>
            </a:xfrm>
            <a:custGeom>
              <a:avLst/>
              <a:gdLst/>
              <a:ahLst/>
              <a:cxnLst/>
              <a:rect l="l" t="t" r="r" b="b"/>
              <a:pathLst>
                <a:path w="67532" h="6476" extrusionOk="0">
                  <a:moveTo>
                    <a:pt x="67307" y="1306"/>
                  </a:moveTo>
                  <a:lnTo>
                    <a:pt x="67307" y="6259"/>
                  </a:lnTo>
                  <a:lnTo>
                    <a:pt x="-225" y="4735"/>
                  </a:lnTo>
                  <a:cubicBezTo>
                    <a:pt x="-225" y="3021"/>
                    <a:pt x="-225" y="1401"/>
                    <a:pt x="-225" y="-218"/>
                  </a:cubicBez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1" name="Google Shape;361;p2"/>
            <p:cNvSpPr/>
            <p:nvPr/>
          </p:nvSpPr>
          <p:spPr>
            <a:xfrm>
              <a:off x="6556723" y="3567683"/>
              <a:ext cx="65436" cy="32385"/>
            </a:xfrm>
            <a:custGeom>
              <a:avLst/>
              <a:gdLst/>
              <a:ahLst/>
              <a:cxnLst/>
              <a:rect l="l" t="t" r="r" b="b"/>
              <a:pathLst>
                <a:path w="65436" h="32385" extrusionOk="0">
                  <a:moveTo>
                    <a:pt x="63212" y="32168"/>
                  </a:moveTo>
                  <a:lnTo>
                    <a:pt x="-225" y="4259"/>
                  </a:lnTo>
                  <a:lnTo>
                    <a:pt x="1775" y="-218"/>
                  </a:lnTo>
                  <a:lnTo>
                    <a:pt x="65212" y="276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2" name="Google Shape;362;p2"/>
            <p:cNvSpPr/>
            <p:nvPr/>
          </p:nvSpPr>
          <p:spPr>
            <a:xfrm>
              <a:off x="6452710" y="3716844"/>
              <a:ext cx="47910" cy="49339"/>
            </a:xfrm>
            <a:custGeom>
              <a:avLst/>
              <a:gdLst/>
              <a:ahLst/>
              <a:cxnLst/>
              <a:rect l="l" t="t" r="r" b="b"/>
              <a:pathLst>
                <a:path w="47910" h="49339" extrusionOk="0">
                  <a:moveTo>
                    <a:pt x="47686" y="45693"/>
                  </a:moveTo>
                  <a:lnTo>
                    <a:pt x="44066" y="49122"/>
                  </a:lnTo>
                  <a:lnTo>
                    <a:pt x="-225" y="2926"/>
                  </a:lnTo>
                  <a:lnTo>
                    <a:pt x="-225" y="2926"/>
                  </a:lnTo>
                  <a:lnTo>
                    <a:pt x="301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3" name="Google Shape;363;p2"/>
            <p:cNvSpPr/>
            <p:nvPr/>
          </p:nvSpPr>
          <p:spPr>
            <a:xfrm>
              <a:off x="5765291" y="2999231"/>
              <a:ext cx="50196" cy="52101"/>
            </a:xfrm>
            <a:custGeom>
              <a:avLst/>
              <a:gdLst/>
              <a:ahLst/>
              <a:cxnLst/>
              <a:rect l="l" t="t" r="r" b="b"/>
              <a:pathLst>
                <a:path w="50196" h="52101" extrusionOk="0">
                  <a:moveTo>
                    <a:pt x="49972" y="48550"/>
                  </a:moveTo>
                  <a:lnTo>
                    <a:pt x="47400" y="50836"/>
                  </a:lnTo>
                  <a:lnTo>
                    <a:pt x="46352" y="51884"/>
                  </a:lnTo>
                  <a:lnTo>
                    <a:pt x="-225" y="3211"/>
                  </a:lnTo>
                  <a:lnTo>
                    <a:pt x="3299"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4" name="Google Shape;364;p2"/>
            <p:cNvSpPr/>
            <p:nvPr/>
          </p:nvSpPr>
          <p:spPr>
            <a:xfrm>
              <a:off x="6413467" y="2948177"/>
              <a:ext cx="25812" cy="34766"/>
            </a:xfrm>
            <a:custGeom>
              <a:avLst/>
              <a:gdLst/>
              <a:ahLst/>
              <a:cxnLst/>
              <a:rect l="l" t="t" r="r" b="b"/>
              <a:pathLst>
                <a:path w="25812" h="34766" extrusionOk="0">
                  <a:moveTo>
                    <a:pt x="25588" y="1211"/>
                  </a:moveTo>
                  <a:lnTo>
                    <a:pt x="1775" y="34549"/>
                  </a:lnTo>
                  <a:lnTo>
                    <a:pt x="-225" y="33215"/>
                  </a:lnTo>
                  <a:lnTo>
                    <a:pt x="23588"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5" name="Google Shape;365;p2"/>
            <p:cNvSpPr/>
            <p:nvPr/>
          </p:nvSpPr>
          <p:spPr>
            <a:xfrm>
              <a:off x="6239446" y="2866548"/>
              <a:ext cx="11906" cy="39528"/>
            </a:xfrm>
            <a:custGeom>
              <a:avLst/>
              <a:gdLst/>
              <a:ahLst/>
              <a:cxnLst/>
              <a:rect l="l" t="t" r="r" b="b"/>
              <a:pathLst>
                <a:path w="11906" h="39528" extrusionOk="0">
                  <a:moveTo>
                    <a:pt x="11681" y="354"/>
                  </a:moveTo>
                  <a:lnTo>
                    <a:pt x="2156" y="39311"/>
                  </a:lnTo>
                  <a:lnTo>
                    <a:pt x="-225" y="38740"/>
                  </a:lnTo>
                  <a:lnTo>
                    <a:pt x="882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6" name="Google Shape;366;p2"/>
            <p:cNvSpPr/>
            <p:nvPr/>
          </p:nvSpPr>
          <p:spPr>
            <a:xfrm>
              <a:off x="6048565" y="2858642"/>
              <a:ext cx="8763" cy="41433"/>
            </a:xfrm>
            <a:custGeom>
              <a:avLst/>
              <a:gdLst/>
              <a:ahLst/>
              <a:cxnLst/>
              <a:rect l="l" t="t" r="r" b="b"/>
              <a:pathLst>
                <a:path w="8763" h="41433" extrusionOk="0">
                  <a:moveTo>
                    <a:pt x="2156" y="-218"/>
                  </a:moveTo>
                  <a:lnTo>
                    <a:pt x="8538" y="41216"/>
                  </a:lnTo>
                  <a:cubicBezTo>
                    <a:pt x="7709" y="41168"/>
                    <a:pt x="6890" y="41168"/>
                    <a:pt x="6062" y="41216"/>
                  </a:cubicBezTo>
                  <a:lnTo>
                    <a:pt x="-225" y="-12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7" name="Google Shape;367;p2"/>
            <p:cNvSpPr/>
            <p:nvPr/>
          </p:nvSpPr>
          <p:spPr>
            <a:xfrm>
              <a:off x="5853016" y="2932651"/>
              <a:ext cx="23336" cy="35909"/>
            </a:xfrm>
            <a:custGeom>
              <a:avLst/>
              <a:gdLst/>
              <a:ahLst/>
              <a:cxnLst/>
              <a:rect l="l" t="t" r="r" b="b"/>
              <a:pathLst>
                <a:path w="23336" h="35909" extrusionOk="0">
                  <a:moveTo>
                    <a:pt x="1871" y="-218"/>
                  </a:moveTo>
                  <a:lnTo>
                    <a:pt x="23111" y="34358"/>
                  </a:lnTo>
                  <a:lnTo>
                    <a:pt x="21016" y="35691"/>
                  </a:lnTo>
                  <a:lnTo>
                    <a:pt x="-225" y="1116"/>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8" name="Google Shape;368;p2"/>
            <p:cNvSpPr/>
            <p:nvPr/>
          </p:nvSpPr>
          <p:spPr>
            <a:xfrm>
              <a:off x="6450520" y="2976847"/>
              <a:ext cx="30384" cy="34766"/>
            </a:xfrm>
            <a:custGeom>
              <a:avLst/>
              <a:gdLst/>
              <a:ahLst/>
              <a:cxnLst/>
              <a:rect l="l" t="t" r="r" b="b"/>
              <a:pathLst>
                <a:path w="30384" h="34766" extrusionOk="0">
                  <a:moveTo>
                    <a:pt x="30160" y="1402"/>
                  </a:moveTo>
                  <a:lnTo>
                    <a:pt x="1585" y="34549"/>
                  </a:lnTo>
                  <a:lnTo>
                    <a:pt x="-225" y="32929"/>
                  </a:lnTo>
                  <a:lnTo>
                    <a:pt x="28350"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 name="Google Shape;369;p2"/>
            <p:cNvSpPr/>
            <p:nvPr/>
          </p:nvSpPr>
          <p:spPr>
            <a:xfrm>
              <a:off x="6371176" y="2919507"/>
              <a:ext cx="22479" cy="36957"/>
            </a:xfrm>
            <a:custGeom>
              <a:avLst/>
              <a:gdLst/>
              <a:ahLst/>
              <a:cxnLst/>
              <a:rect l="l" t="t" r="r" b="b"/>
              <a:pathLst>
                <a:path w="22479" h="36957" extrusionOk="0">
                  <a:moveTo>
                    <a:pt x="22254" y="1021"/>
                  </a:moveTo>
                  <a:lnTo>
                    <a:pt x="1966" y="36739"/>
                  </a:lnTo>
                  <a:lnTo>
                    <a:pt x="-225" y="35501"/>
                  </a:lnTo>
                  <a:lnTo>
                    <a:pt x="20159"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 name="Google Shape;370;p2"/>
            <p:cNvSpPr/>
            <p:nvPr/>
          </p:nvSpPr>
          <p:spPr>
            <a:xfrm>
              <a:off x="6286690" y="2879597"/>
              <a:ext cx="15525" cy="39528"/>
            </a:xfrm>
            <a:custGeom>
              <a:avLst/>
              <a:gdLst/>
              <a:ahLst/>
              <a:cxnLst/>
              <a:rect l="l" t="t" r="r" b="b"/>
              <a:pathLst>
                <a:path w="15525" h="39528" extrusionOk="0">
                  <a:moveTo>
                    <a:pt x="15301" y="544"/>
                  </a:moveTo>
                  <a:lnTo>
                    <a:pt x="2061" y="39311"/>
                  </a:lnTo>
                  <a:lnTo>
                    <a:pt x="-225" y="38549"/>
                  </a:lnTo>
                  <a:lnTo>
                    <a:pt x="13015"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 name="Google Shape;371;p2"/>
            <p:cNvSpPr/>
            <p:nvPr/>
          </p:nvSpPr>
          <p:spPr>
            <a:xfrm>
              <a:off x="6190963" y="2855785"/>
              <a:ext cx="8000" cy="42291"/>
            </a:xfrm>
            <a:custGeom>
              <a:avLst/>
              <a:gdLst/>
              <a:ahLst/>
              <a:cxnLst/>
              <a:rect l="l" t="t" r="r" b="b"/>
              <a:pathLst>
                <a:path w="8000" h="42291" extrusionOk="0">
                  <a:moveTo>
                    <a:pt x="7776" y="-218"/>
                  </a:moveTo>
                  <a:lnTo>
                    <a:pt x="2251" y="42073"/>
                  </a:lnTo>
                  <a:lnTo>
                    <a:pt x="-225" y="42073"/>
                  </a:lnTo>
                  <a:lnTo>
                    <a:pt x="5299" y="-12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2" name="Google Shape;372;p2"/>
            <p:cNvSpPr/>
            <p:nvPr/>
          </p:nvSpPr>
          <p:spPr>
            <a:xfrm>
              <a:off x="6190963" y="2855785"/>
              <a:ext cx="8000" cy="42291"/>
            </a:xfrm>
            <a:custGeom>
              <a:avLst/>
              <a:gdLst/>
              <a:ahLst/>
              <a:cxnLst/>
              <a:rect l="l" t="t" r="r" b="b"/>
              <a:pathLst>
                <a:path w="8000" h="42291" extrusionOk="0">
                  <a:moveTo>
                    <a:pt x="7776" y="-218"/>
                  </a:moveTo>
                  <a:lnTo>
                    <a:pt x="2251" y="42073"/>
                  </a:lnTo>
                  <a:lnTo>
                    <a:pt x="-225" y="42073"/>
                  </a:lnTo>
                  <a:lnTo>
                    <a:pt x="5299" y="-12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3" name="Google Shape;373;p2"/>
            <p:cNvSpPr/>
            <p:nvPr/>
          </p:nvSpPr>
          <p:spPr>
            <a:xfrm>
              <a:off x="6101142" y="2854451"/>
              <a:ext cx="4476" cy="40290"/>
            </a:xfrm>
            <a:custGeom>
              <a:avLst/>
              <a:gdLst/>
              <a:ahLst/>
              <a:cxnLst/>
              <a:rect l="l" t="t" r="r" b="b"/>
              <a:pathLst>
                <a:path w="4476" h="40290" extrusionOk="0">
                  <a:moveTo>
                    <a:pt x="2156" y="-218"/>
                  </a:moveTo>
                  <a:lnTo>
                    <a:pt x="4252" y="40073"/>
                  </a:lnTo>
                  <a:lnTo>
                    <a:pt x="1871" y="40073"/>
                  </a:lnTo>
                  <a:lnTo>
                    <a:pt x="-225"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4" name="Google Shape;374;p2"/>
            <p:cNvSpPr/>
            <p:nvPr/>
          </p:nvSpPr>
          <p:spPr>
            <a:xfrm>
              <a:off x="5994082" y="2872644"/>
              <a:ext cx="12477" cy="38766"/>
            </a:xfrm>
            <a:custGeom>
              <a:avLst/>
              <a:gdLst/>
              <a:ahLst/>
              <a:cxnLst/>
              <a:rect l="l" t="t" r="r" b="b"/>
              <a:pathLst>
                <a:path w="12477" h="38766" extrusionOk="0">
                  <a:moveTo>
                    <a:pt x="2156" y="-218"/>
                  </a:moveTo>
                  <a:lnTo>
                    <a:pt x="12253" y="37882"/>
                  </a:lnTo>
                  <a:lnTo>
                    <a:pt x="9872" y="38549"/>
                  </a:lnTo>
                  <a:lnTo>
                    <a:pt x="-225" y="44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5" name="Google Shape;375;p2"/>
            <p:cNvSpPr/>
            <p:nvPr/>
          </p:nvSpPr>
          <p:spPr>
            <a:xfrm>
              <a:off x="5892355" y="2910458"/>
              <a:ext cx="20383" cy="37433"/>
            </a:xfrm>
            <a:custGeom>
              <a:avLst/>
              <a:gdLst/>
              <a:ahLst/>
              <a:cxnLst/>
              <a:rect l="l" t="t" r="r" b="b"/>
              <a:pathLst>
                <a:path w="20383" h="37433" extrusionOk="0">
                  <a:moveTo>
                    <a:pt x="1966" y="-218"/>
                  </a:moveTo>
                  <a:lnTo>
                    <a:pt x="20158" y="36073"/>
                  </a:lnTo>
                  <a:lnTo>
                    <a:pt x="17968" y="37216"/>
                  </a:lnTo>
                  <a:lnTo>
                    <a:pt x="-225" y="92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6" name="Google Shape;376;p2"/>
            <p:cNvSpPr/>
            <p:nvPr/>
          </p:nvSpPr>
          <p:spPr>
            <a:xfrm>
              <a:off x="5803201" y="2962560"/>
              <a:ext cx="29337" cy="36766"/>
            </a:xfrm>
            <a:custGeom>
              <a:avLst/>
              <a:gdLst/>
              <a:ahLst/>
              <a:cxnLst/>
              <a:rect l="l" t="t" r="r" b="b"/>
              <a:pathLst>
                <a:path w="29337" h="36766" extrusionOk="0">
                  <a:moveTo>
                    <a:pt x="1680" y="-218"/>
                  </a:moveTo>
                  <a:lnTo>
                    <a:pt x="29112" y="35025"/>
                  </a:lnTo>
                  <a:cubicBezTo>
                    <a:pt x="28521" y="35587"/>
                    <a:pt x="27883" y="36092"/>
                    <a:pt x="27207" y="36549"/>
                  </a:cubicBezTo>
                  <a:lnTo>
                    <a:pt x="-225" y="121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7" name="Google Shape;377;p2"/>
            <p:cNvSpPr/>
            <p:nvPr/>
          </p:nvSpPr>
          <p:spPr>
            <a:xfrm>
              <a:off x="6544055" y="3094481"/>
              <a:ext cx="35147" cy="24098"/>
            </a:xfrm>
            <a:custGeom>
              <a:avLst/>
              <a:gdLst/>
              <a:ahLst/>
              <a:cxnLst/>
              <a:rect l="l" t="t" r="r" b="b"/>
              <a:pathLst>
                <a:path w="35147" h="24098" extrusionOk="0">
                  <a:moveTo>
                    <a:pt x="34922" y="1878"/>
                  </a:moveTo>
                  <a:lnTo>
                    <a:pt x="1109" y="23881"/>
                  </a:lnTo>
                  <a:lnTo>
                    <a:pt x="-225" y="21690"/>
                  </a:lnTo>
                  <a:lnTo>
                    <a:pt x="3368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8" name="Google Shape;378;p2"/>
            <p:cNvSpPr/>
            <p:nvPr/>
          </p:nvSpPr>
          <p:spPr>
            <a:xfrm>
              <a:off x="6614635" y="3285934"/>
              <a:ext cx="37718" cy="9429"/>
            </a:xfrm>
            <a:custGeom>
              <a:avLst/>
              <a:gdLst/>
              <a:ahLst/>
              <a:cxnLst/>
              <a:rect l="l" t="t" r="r" b="b"/>
              <a:pathLst>
                <a:path w="37718" h="9429" extrusionOk="0">
                  <a:moveTo>
                    <a:pt x="37494" y="2259"/>
                  </a:moveTo>
                  <a:lnTo>
                    <a:pt x="251" y="9212"/>
                  </a:lnTo>
                  <a:cubicBezTo>
                    <a:pt x="147" y="8412"/>
                    <a:pt x="-15" y="7612"/>
                    <a:pt x="-225" y="6831"/>
                  </a:cubicBezTo>
                  <a:lnTo>
                    <a:pt x="37113"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9" name="Google Shape;379;p2"/>
            <p:cNvSpPr/>
            <p:nvPr/>
          </p:nvSpPr>
          <p:spPr>
            <a:xfrm>
              <a:off x="6612825" y="3479005"/>
              <a:ext cx="38671" cy="9906"/>
            </a:xfrm>
            <a:custGeom>
              <a:avLst/>
              <a:gdLst/>
              <a:ahLst/>
              <a:cxnLst/>
              <a:rect l="l" t="t" r="r" b="b"/>
              <a:pathLst>
                <a:path w="38671" h="9906" extrusionOk="0">
                  <a:moveTo>
                    <a:pt x="37875" y="9688"/>
                  </a:moveTo>
                  <a:lnTo>
                    <a:pt x="-225" y="2164"/>
                  </a:lnTo>
                  <a:lnTo>
                    <a:pt x="347" y="-218"/>
                  </a:lnTo>
                  <a:lnTo>
                    <a:pt x="38447" y="7307"/>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0" name="Google Shape;380;p2"/>
            <p:cNvSpPr/>
            <p:nvPr/>
          </p:nvSpPr>
          <p:spPr>
            <a:xfrm>
              <a:off x="6536911" y="3658266"/>
              <a:ext cx="31908" cy="22574"/>
            </a:xfrm>
            <a:custGeom>
              <a:avLst/>
              <a:gdLst/>
              <a:ahLst/>
              <a:cxnLst/>
              <a:rect l="l" t="t" r="r" b="b"/>
              <a:pathLst>
                <a:path w="31908" h="22574" extrusionOk="0">
                  <a:moveTo>
                    <a:pt x="30255" y="22357"/>
                  </a:moveTo>
                  <a:lnTo>
                    <a:pt x="-225" y="1782"/>
                  </a:lnTo>
                  <a:lnTo>
                    <a:pt x="1204" y="-218"/>
                  </a:lnTo>
                  <a:lnTo>
                    <a:pt x="31684" y="20356"/>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1" name="Google Shape;381;p2"/>
            <p:cNvSpPr/>
            <p:nvPr/>
          </p:nvSpPr>
          <p:spPr>
            <a:xfrm>
              <a:off x="6516814" y="3051714"/>
              <a:ext cx="35623" cy="28860"/>
            </a:xfrm>
            <a:custGeom>
              <a:avLst/>
              <a:gdLst/>
              <a:ahLst/>
              <a:cxnLst/>
              <a:rect l="l" t="t" r="r" b="b"/>
              <a:pathLst>
                <a:path w="35623" h="28860" extrusionOk="0">
                  <a:moveTo>
                    <a:pt x="35398" y="1687"/>
                  </a:moveTo>
                  <a:lnTo>
                    <a:pt x="1299" y="28643"/>
                  </a:lnTo>
                  <a:lnTo>
                    <a:pt x="-225" y="26738"/>
                  </a:lnTo>
                  <a:lnTo>
                    <a:pt x="3387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2" name="Google Shape;382;p2"/>
            <p:cNvSpPr/>
            <p:nvPr/>
          </p:nvSpPr>
          <p:spPr>
            <a:xfrm>
              <a:off x="6569391" y="3141439"/>
              <a:ext cx="36671" cy="20383"/>
            </a:xfrm>
            <a:custGeom>
              <a:avLst/>
              <a:gdLst/>
              <a:ahLst/>
              <a:cxnLst/>
              <a:rect l="l" t="t" r="r" b="b"/>
              <a:pathLst>
                <a:path w="36671" h="20383" extrusionOk="0">
                  <a:moveTo>
                    <a:pt x="36446" y="1878"/>
                  </a:moveTo>
                  <a:lnTo>
                    <a:pt x="918" y="20166"/>
                  </a:lnTo>
                  <a:cubicBezTo>
                    <a:pt x="594" y="19404"/>
                    <a:pt x="213" y="18670"/>
                    <a:pt x="-225" y="17975"/>
                  </a:cubicBezTo>
                  <a:lnTo>
                    <a:pt x="35399"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3" name="Google Shape;383;p2"/>
            <p:cNvSpPr/>
            <p:nvPr/>
          </p:nvSpPr>
          <p:spPr>
            <a:xfrm>
              <a:off x="6603396" y="3234499"/>
              <a:ext cx="38195" cy="13334"/>
            </a:xfrm>
            <a:custGeom>
              <a:avLst/>
              <a:gdLst/>
              <a:ahLst/>
              <a:cxnLst/>
              <a:rect l="l" t="t" r="r" b="b"/>
              <a:pathLst>
                <a:path w="38195" h="13334" extrusionOk="0">
                  <a:moveTo>
                    <a:pt x="37970" y="2068"/>
                  </a:moveTo>
                  <a:lnTo>
                    <a:pt x="442" y="13117"/>
                  </a:lnTo>
                  <a:lnTo>
                    <a:pt x="-225" y="10736"/>
                  </a:lnTo>
                  <a:lnTo>
                    <a:pt x="37304"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4" name="Google Shape;384;p2"/>
            <p:cNvSpPr/>
            <p:nvPr/>
          </p:nvSpPr>
          <p:spPr>
            <a:xfrm>
              <a:off x="6621493" y="3339083"/>
              <a:ext cx="40005" cy="5905"/>
            </a:xfrm>
            <a:custGeom>
              <a:avLst/>
              <a:gdLst/>
              <a:ahLst/>
              <a:cxnLst/>
              <a:rect l="l" t="t" r="r" b="b"/>
              <a:pathLst>
                <a:path w="40005" h="5905" extrusionOk="0">
                  <a:moveTo>
                    <a:pt x="39780" y="2259"/>
                  </a:moveTo>
                  <a:lnTo>
                    <a:pt x="-225" y="5688"/>
                  </a:lnTo>
                  <a:cubicBezTo>
                    <a:pt x="-177" y="4859"/>
                    <a:pt x="-177" y="4040"/>
                    <a:pt x="-225" y="3211"/>
                  </a:cubicBezTo>
                  <a:lnTo>
                    <a:pt x="39780" y="-21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5" name="Google Shape;385;p2"/>
            <p:cNvSpPr/>
            <p:nvPr/>
          </p:nvSpPr>
          <p:spPr>
            <a:xfrm>
              <a:off x="6620446" y="3430713"/>
              <a:ext cx="37337" cy="6096"/>
            </a:xfrm>
            <a:custGeom>
              <a:avLst/>
              <a:gdLst/>
              <a:ahLst/>
              <a:cxnLst/>
              <a:rect l="l" t="t" r="r" b="b"/>
              <a:pathLst>
                <a:path w="37337" h="6096" extrusionOk="0">
                  <a:moveTo>
                    <a:pt x="37113" y="5878"/>
                  </a:moveTo>
                  <a:lnTo>
                    <a:pt x="-225" y="2259"/>
                  </a:lnTo>
                  <a:lnTo>
                    <a:pt x="-225" y="-218"/>
                  </a:lnTo>
                  <a:lnTo>
                    <a:pt x="37018" y="3402"/>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6" name="Google Shape;386;p2"/>
            <p:cNvSpPr/>
            <p:nvPr/>
          </p:nvSpPr>
          <p:spPr>
            <a:xfrm>
              <a:off x="6599872" y="3529678"/>
              <a:ext cx="35242" cy="12953"/>
            </a:xfrm>
            <a:custGeom>
              <a:avLst/>
              <a:gdLst/>
              <a:ahLst/>
              <a:cxnLst/>
              <a:rect l="l" t="t" r="r" b="b"/>
              <a:pathLst>
                <a:path w="35242" h="12953" extrusionOk="0">
                  <a:moveTo>
                    <a:pt x="34541" y="12736"/>
                  </a:moveTo>
                  <a:lnTo>
                    <a:pt x="-225" y="2164"/>
                  </a:lnTo>
                  <a:cubicBezTo>
                    <a:pt x="89" y="1392"/>
                    <a:pt x="337" y="592"/>
                    <a:pt x="537" y="-218"/>
                  </a:cubicBezTo>
                  <a:lnTo>
                    <a:pt x="35017" y="10546"/>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7" name="Google Shape;387;p2"/>
            <p:cNvSpPr/>
            <p:nvPr/>
          </p:nvSpPr>
          <p:spPr>
            <a:xfrm>
              <a:off x="6559295" y="3622452"/>
              <a:ext cx="33432" cy="20097"/>
            </a:xfrm>
            <a:custGeom>
              <a:avLst/>
              <a:gdLst/>
              <a:ahLst/>
              <a:cxnLst/>
              <a:rect l="l" t="t" r="r" b="b"/>
              <a:pathLst>
                <a:path w="33432" h="20097" extrusionOk="0">
                  <a:moveTo>
                    <a:pt x="32065" y="19880"/>
                  </a:moveTo>
                  <a:lnTo>
                    <a:pt x="-225" y="1878"/>
                  </a:lnTo>
                  <a:cubicBezTo>
                    <a:pt x="242" y="1211"/>
                    <a:pt x="661" y="516"/>
                    <a:pt x="1013" y="-218"/>
                  </a:cubicBezTo>
                  <a:lnTo>
                    <a:pt x="33208" y="1778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8" name="Google Shape;388;p2"/>
            <p:cNvSpPr/>
            <p:nvPr/>
          </p:nvSpPr>
          <p:spPr>
            <a:xfrm>
              <a:off x="6503955" y="3700938"/>
              <a:ext cx="32861" cy="28479"/>
            </a:xfrm>
            <a:custGeom>
              <a:avLst/>
              <a:gdLst/>
              <a:ahLst/>
              <a:cxnLst/>
              <a:rect l="l" t="t" r="r" b="b"/>
              <a:pathLst>
                <a:path w="32861" h="28479" extrusionOk="0">
                  <a:moveTo>
                    <a:pt x="31017" y="28262"/>
                  </a:moveTo>
                  <a:lnTo>
                    <a:pt x="-225" y="1592"/>
                  </a:lnTo>
                  <a:cubicBezTo>
                    <a:pt x="366" y="1030"/>
                    <a:pt x="908" y="430"/>
                    <a:pt x="1394" y="-218"/>
                  </a:cubicBezTo>
                  <a:lnTo>
                    <a:pt x="32636" y="26357"/>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89" name="Google Shape;389;p2"/>
            <p:cNvSpPr/>
            <p:nvPr/>
          </p:nvSpPr>
          <p:spPr>
            <a:xfrm>
              <a:off x="5793390" y="3028663"/>
              <a:ext cx="22098" cy="22383"/>
            </a:xfrm>
            <a:custGeom>
              <a:avLst/>
              <a:gdLst/>
              <a:ahLst/>
              <a:cxnLst/>
              <a:rect l="l" t="t" r="r" b="b"/>
              <a:pathLst>
                <a:path w="22098" h="22383" extrusionOk="0">
                  <a:moveTo>
                    <a:pt x="3299" y="-218"/>
                  </a:moveTo>
                  <a:lnTo>
                    <a:pt x="21873" y="18832"/>
                  </a:lnTo>
                  <a:lnTo>
                    <a:pt x="19301" y="21118"/>
                  </a:lnTo>
                  <a:lnTo>
                    <a:pt x="18254" y="22166"/>
                  </a:lnTo>
                  <a:lnTo>
                    <a:pt x="-225" y="3116"/>
                  </a:lnTo>
                  <a:lnTo>
                    <a:pt x="2347" y="640"/>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390" name="Google Shape;390;p2"/>
          <p:cNvGrpSpPr/>
          <p:nvPr/>
        </p:nvGrpSpPr>
        <p:grpSpPr>
          <a:xfrm>
            <a:off x="2867609" y="3031285"/>
            <a:ext cx="429018" cy="456680"/>
            <a:chOff x="5867114" y="3186397"/>
            <a:chExt cx="457961" cy="487489"/>
          </a:xfrm>
        </p:grpSpPr>
        <p:sp>
          <p:nvSpPr>
            <p:cNvPr id="391" name="Google Shape;391;p2"/>
            <p:cNvSpPr/>
            <p:nvPr/>
          </p:nvSpPr>
          <p:spPr>
            <a:xfrm>
              <a:off x="5867114" y="3186397"/>
              <a:ext cx="457961" cy="487489"/>
            </a:xfrm>
            <a:custGeom>
              <a:avLst/>
              <a:gdLst/>
              <a:ahLst/>
              <a:cxnLst/>
              <a:rect l="l" t="t" r="r" b="b"/>
              <a:pathLst>
                <a:path w="457961" h="487489" extrusionOk="0">
                  <a:moveTo>
                    <a:pt x="457651" y="327891"/>
                  </a:moveTo>
                  <a:lnTo>
                    <a:pt x="283820" y="443715"/>
                  </a:lnTo>
                  <a:lnTo>
                    <a:pt x="218764" y="487149"/>
                  </a:lnTo>
                  <a:lnTo>
                    <a:pt x="152089" y="386946"/>
                  </a:lnTo>
                  <a:cubicBezTo>
                    <a:pt x="178921" y="350456"/>
                    <a:pt x="171101" y="299125"/>
                    <a:pt x="134610" y="272294"/>
                  </a:cubicBezTo>
                  <a:cubicBezTo>
                    <a:pt x="114999" y="257873"/>
                    <a:pt x="89995" y="252901"/>
                    <a:pt x="66364" y="258739"/>
                  </a:cubicBezTo>
                  <a:lnTo>
                    <a:pt x="-311" y="158537"/>
                  </a:lnTo>
                  <a:lnTo>
                    <a:pt x="56839" y="120437"/>
                  </a:lnTo>
                  <a:lnTo>
                    <a:pt x="237814" y="-341"/>
                  </a:lnTo>
                  <a:lnTo>
                    <a:pt x="304489" y="99862"/>
                  </a:lnTo>
                  <a:cubicBezTo>
                    <a:pt x="277724" y="136400"/>
                    <a:pt x="285639" y="187721"/>
                    <a:pt x="322167" y="214486"/>
                  </a:cubicBezTo>
                  <a:cubicBezTo>
                    <a:pt x="341741" y="228821"/>
                    <a:pt x="366659" y="233765"/>
                    <a:pt x="390214" y="227974"/>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2" name="Google Shape;392;p2"/>
            <p:cNvSpPr/>
            <p:nvPr/>
          </p:nvSpPr>
          <p:spPr>
            <a:xfrm>
              <a:off x="5950553" y="3260692"/>
              <a:ext cx="305657" cy="369570"/>
            </a:xfrm>
            <a:custGeom>
              <a:avLst/>
              <a:gdLst/>
              <a:ahLst/>
              <a:cxnLst/>
              <a:rect l="l" t="t" r="r" b="b"/>
              <a:pathLst>
                <a:path w="305657" h="369570" extrusionOk="0">
                  <a:moveTo>
                    <a:pt x="0" y="71152"/>
                  </a:moveTo>
                  <a:lnTo>
                    <a:pt x="106871" y="0"/>
                  </a:lnTo>
                  <a:lnTo>
                    <a:pt x="305657" y="298418"/>
                  </a:lnTo>
                  <a:lnTo>
                    <a:pt x="198882" y="369570"/>
                  </a:lnTo>
                  <a:lnTo>
                    <a:pt x="0" y="71152"/>
                  </a:lnTo>
                  <a:lnTo>
                    <a:pt x="0" y="71152"/>
                  </a:lnTo>
                  <a:close/>
                </a:path>
              </a:pathLst>
            </a:custGeom>
            <a:solidFill>
              <a:srgbClr val="CCCCC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3" name="Google Shape;393;p2"/>
            <p:cNvSpPr/>
            <p:nvPr/>
          </p:nvSpPr>
          <p:spPr>
            <a:xfrm>
              <a:off x="6024371" y="3260121"/>
              <a:ext cx="232695" cy="320992"/>
            </a:xfrm>
            <a:custGeom>
              <a:avLst/>
              <a:gdLst/>
              <a:ahLst/>
              <a:cxnLst/>
              <a:rect l="l" t="t" r="r" b="b"/>
              <a:pathLst>
                <a:path w="232695" h="320992" extrusionOk="0">
                  <a:moveTo>
                    <a:pt x="0" y="22574"/>
                  </a:moveTo>
                  <a:lnTo>
                    <a:pt x="33814" y="0"/>
                  </a:lnTo>
                  <a:lnTo>
                    <a:pt x="232696" y="298418"/>
                  </a:lnTo>
                  <a:lnTo>
                    <a:pt x="198882" y="320993"/>
                  </a:lnTo>
                  <a:lnTo>
                    <a:pt x="0" y="22574"/>
                  </a:lnTo>
                  <a:lnTo>
                    <a:pt x="0" y="22574"/>
                  </a:lnTo>
                  <a:close/>
                </a:path>
              </a:pathLst>
            </a:custGeom>
            <a:solidFill>
              <a:srgbClr val="F2F2F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4" name="Google Shape;394;p2"/>
            <p:cNvSpPr/>
            <p:nvPr/>
          </p:nvSpPr>
          <p:spPr>
            <a:xfrm>
              <a:off x="6059169" y="3423069"/>
              <a:ext cx="35814" cy="35783"/>
            </a:xfrm>
            <a:custGeom>
              <a:avLst/>
              <a:gdLst/>
              <a:ahLst/>
              <a:cxnLst/>
              <a:rect l="l" t="t" r="r" b="b"/>
              <a:pathLst>
                <a:path w="35814" h="35783" extrusionOk="0">
                  <a:moveTo>
                    <a:pt x="32615" y="7780"/>
                  </a:moveTo>
                  <a:cubicBezTo>
                    <a:pt x="37996" y="16076"/>
                    <a:pt x="35644" y="27163"/>
                    <a:pt x="27347" y="32554"/>
                  </a:cubicBezTo>
                  <a:cubicBezTo>
                    <a:pt x="19051" y="37936"/>
                    <a:pt x="7964" y="35583"/>
                    <a:pt x="2582" y="27287"/>
                  </a:cubicBezTo>
                  <a:cubicBezTo>
                    <a:pt x="-2761" y="19067"/>
                    <a:pt x="-494" y="8075"/>
                    <a:pt x="7659" y="2636"/>
                  </a:cubicBezTo>
                  <a:cubicBezTo>
                    <a:pt x="15955" y="-2840"/>
                    <a:pt x="27128" y="-545"/>
                    <a:pt x="32596" y="7751"/>
                  </a:cubicBezTo>
                  <a:cubicBezTo>
                    <a:pt x="32605" y="7761"/>
                    <a:pt x="32605" y="7770"/>
                    <a:pt x="32615" y="7780"/>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5" name="Google Shape;395;p2"/>
            <p:cNvSpPr/>
            <p:nvPr/>
          </p:nvSpPr>
          <p:spPr>
            <a:xfrm>
              <a:off x="5869400" y="3302317"/>
              <a:ext cx="284225" cy="366712"/>
            </a:xfrm>
            <a:custGeom>
              <a:avLst/>
              <a:gdLst/>
              <a:ahLst/>
              <a:cxnLst/>
              <a:rect l="l" t="t" r="r" b="b"/>
              <a:pathLst>
                <a:path w="284225" h="366712" extrusionOk="0">
                  <a:moveTo>
                    <a:pt x="283915" y="322938"/>
                  </a:moveTo>
                  <a:lnTo>
                    <a:pt x="218764" y="366372"/>
                  </a:lnTo>
                  <a:lnTo>
                    <a:pt x="152089" y="266169"/>
                  </a:lnTo>
                  <a:cubicBezTo>
                    <a:pt x="178921" y="229678"/>
                    <a:pt x="171101" y="178348"/>
                    <a:pt x="134611" y="151516"/>
                  </a:cubicBezTo>
                  <a:cubicBezTo>
                    <a:pt x="114999" y="137095"/>
                    <a:pt x="89995" y="132133"/>
                    <a:pt x="66364" y="137962"/>
                  </a:cubicBezTo>
                  <a:lnTo>
                    <a:pt x="-311" y="37759"/>
                  </a:lnTo>
                  <a:lnTo>
                    <a:pt x="57315" y="-341"/>
                  </a:lnTo>
                  <a:close/>
                </a:path>
              </a:pathLst>
            </a:custGeom>
            <a:solidFill>
              <a:srgbClr val="000000">
                <a:alpha val="863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396" name="Google Shape;396;p2"/>
          <p:cNvGrpSpPr/>
          <p:nvPr/>
        </p:nvGrpSpPr>
        <p:grpSpPr>
          <a:xfrm>
            <a:off x="2194492" y="3914205"/>
            <a:ext cx="2880857" cy="2695364"/>
            <a:chOff x="7623929" y="2779113"/>
            <a:chExt cx="3075210" cy="2877203"/>
          </a:xfrm>
        </p:grpSpPr>
        <p:sp>
          <p:nvSpPr>
            <p:cNvPr id="397" name="Google Shape;397;p2"/>
            <p:cNvSpPr/>
            <p:nvPr/>
          </p:nvSpPr>
          <p:spPr>
            <a:xfrm>
              <a:off x="9279751" y="2779113"/>
              <a:ext cx="1419388" cy="2877203"/>
            </a:xfrm>
            <a:custGeom>
              <a:avLst/>
              <a:gdLst/>
              <a:ahLst/>
              <a:cxnLst/>
              <a:rect l="l" t="t" r="r" b="b"/>
              <a:pathLst>
                <a:path w="1419388" h="2877203" extrusionOk="0">
                  <a:moveTo>
                    <a:pt x="29922" y="332174"/>
                  </a:moveTo>
                  <a:lnTo>
                    <a:pt x="289859" y="39471"/>
                  </a:lnTo>
                  <a:cubicBezTo>
                    <a:pt x="312653" y="13744"/>
                    <a:pt x="345495" y="-820"/>
                    <a:pt x="379871" y="-439"/>
                  </a:cubicBezTo>
                  <a:cubicBezTo>
                    <a:pt x="490170" y="704"/>
                    <a:pt x="746107" y="8420"/>
                    <a:pt x="912699" y="13658"/>
                  </a:cubicBezTo>
                  <a:cubicBezTo>
                    <a:pt x="1002062" y="16449"/>
                    <a:pt x="1076443" y="83153"/>
                    <a:pt x="1088912" y="171678"/>
                  </a:cubicBezTo>
                  <a:cubicBezTo>
                    <a:pt x="1157301" y="655262"/>
                    <a:pt x="1367137" y="2139829"/>
                    <a:pt x="1418000" y="2502541"/>
                  </a:cubicBezTo>
                  <a:cubicBezTo>
                    <a:pt x="1424820" y="2551366"/>
                    <a:pt x="1400750" y="2599334"/>
                    <a:pt x="1357517" y="2623032"/>
                  </a:cubicBezTo>
                  <a:lnTo>
                    <a:pt x="921748" y="2862109"/>
                  </a:lnTo>
                  <a:cubicBezTo>
                    <a:pt x="864226" y="2893647"/>
                    <a:pt x="792036" y="2872577"/>
                    <a:pt x="760499" y="2815066"/>
                  </a:cubicBezTo>
                  <a:cubicBezTo>
                    <a:pt x="757737" y="2810036"/>
                    <a:pt x="755346" y="2804807"/>
                    <a:pt x="753346" y="2799435"/>
                  </a:cubicBezTo>
                  <a:lnTo>
                    <a:pt x="639903" y="2494635"/>
                  </a:lnTo>
                  <a:cubicBezTo>
                    <a:pt x="619710" y="2440267"/>
                    <a:pt x="641732" y="2379259"/>
                    <a:pt x="692005" y="2350331"/>
                  </a:cubicBezTo>
                  <a:lnTo>
                    <a:pt x="923653" y="2216981"/>
                  </a:lnTo>
                  <a:cubicBezTo>
                    <a:pt x="965658" y="2192769"/>
                    <a:pt x="988737" y="2145449"/>
                    <a:pt x="981946" y="2097443"/>
                  </a:cubicBezTo>
                  <a:lnTo>
                    <a:pt x="767443" y="579253"/>
                  </a:lnTo>
                  <a:cubicBezTo>
                    <a:pt x="758137" y="514321"/>
                    <a:pt x="697958" y="469220"/>
                    <a:pt x="633026" y="478516"/>
                  </a:cubicBezTo>
                  <a:cubicBezTo>
                    <a:pt x="620720" y="480279"/>
                    <a:pt x="608775" y="483965"/>
                    <a:pt x="597612" y="489432"/>
                  </a:cubicBezTo>
                  <a:lnTo>
                    <a:pt x="398349" y="587159"/>
                  </a:lnTo>
                  <a:cubicBezTo>
                    <a:pt x="371317" y="600389"/>
                    <a:pt x="340275" y="602875"/>
                    <a:pt x="311481" y="594112"/>
                  </a:cubicBezTo>
                  <a:lnTo>
                    <a:pt x="84024" y="524770"/>
                  </a:lnTo>
                  <a:cubicBezTo>
                    <a:pt x="21302" y="505749"/>
                    <a:pt x="-14131" y="439473"/>
                    <a:pt x="4900" y="376751"/>
                  </a:cubicBezTo>
                  <a:cubicBezTo>
                    <a:pt x="9900" y="360254"/>
                    <a:pt x="18444" y="345043"/>
                    <a:pt x="29922" y="332174"/>
                  </a:cubicBez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8" name="Google Shape;398;p2"/>
            <p:cNvSpPr/>
            <p:nvPr/>
          </p:nvSpPr>
          <p:spPr>
            <a:xfrm>
              <a:off x="7624204" y="2779113"/>
              <a:ext cx="1313349" cy="2824581"/>
            </a:xfrm>
            <a:custGeom>
              <a:avLst/>
              <a:gdLst/>
              <a:ahLst/>
              <a:cxnLst/>
              <a:rect l="l" t="t" r="r" b="b"/>
              <a:pathLst>
                <a:path w="1313349" h="2824581" extrusionOk="0">
                  <a:moveTo>
                    <a:pt x="1252272" y="190347"/>
                  </a:moveTo>
                  <a:lnTo>
                    <a:pt x="1118350" y="39471"/>
                  </a:lnTo>
                  <a:cubicBezTo>
                    <a:pt x="1095547" y="13753"/>
                    <a:pt x="1062705" y="-810"/>
                    <a:pt x="1028339" y="-439"/>
                  </a:cubicBezTo>
                  <a:cubicBezTo>
                    <a:pt x="905466" y="894"/>
                    <a:pt x="601905" y="10229"/>
                    <a:pt x="442456" y="15373"/>
                  </a:cubicBezTo>
                  <a:cubicBezTo>
                    <a:pt x="383477" y="17220"/>
                    <a:pt x="334357" y="61169"/>
                    <a:pt x="325966" y="119576"/>
                  </a:cubicBezTo>
                  <a:cubicBezTo>
                    <a:pt x="269577" y="511434"/>
                    <a:pt x="70029" y="1933231"/>
                    <a:pt x="2115" y="2419387"/>
                  </a:cubicBezTo>
                  <a:cubicBezTo>
                    <a:pt x="-11810" y="2518248"/>
                    <a:pt x="36834" y="2615421"/>
                    <a:pt x="124321" y="2663513"/>
                  </a:cubicBezTo>
                  <a:lnTo>
                    <a:pt x="363018" y="2794482"/>
                  </a:lnTo>
                  <a:cubicBezTo>
                    <a:pt x="479442" y="2858319"/>
                    <a:pt x="625565" y="2815685"/>
                    <a:pt x="689401" y="2699260"/>
                  </a:cubicBezTo>
                  <a:cubicBezTo>
                    <a:pt x="695002" y="2689040"/>
                    <a:pt x="699850" y="2678429"/>
                    <a:pt x="703917" y="2667513"/>
                  </a:cubicBezTo>
                  <a:lnTo>
                    <a:pt x="732492" y="2591313"/>
                  </a:lnTo>
                  <a:cubicBezTo>
                    <a:pt x="773383" y="2481233"/>
                    <a:pt x="728759" y="2357713"/>
                    <a:pt x="626955" y="2299182"/>
                  </a:cubicBezTo>
                  <a:lnTo>
                    <a:pt x="555804" y="2258129"/>
                  </a:lnTo>
                  <a:cubicBezTo>
                    <a:pt x="470736" y="2209170"/>
                    <a:pt x="424006" y="2113377"/>
                    <a:pt x="437789" y="2016194"/>
                  </a:cubicBezTo>
                  <a:lnTo>
                    <a:pt x="617335" y="745464"/>
                  </a:lnTo>
                  <a:cubicBezTo>
                    <a:pt x="635928" y="614000"/>
                    <a:pt x="757572" y="522493"/>
                    <a:pt x="889036" y="541086"/>
                  </a:cubicBezTo>
                  <a:cubicBezTo>
                    <a:pt x="914106" y="544629"/>
                    <a:pt x="938451" y="552106"/>
                    <a:pt x="961188" y="563250"/>
                  </a:cubicBezTo>
                  <a:lnTo>
                    <a:pt x="966712" y="566013"/>
                  </a:lnTo>
                  <a:cubicBezTo>
                    <a:pt x="1021462" y="592778"/>
                    <a:pt x="1084327" y="597817"/>
                    <a:pt x="1142639" y="580110"/>
                  </a:cubicBezTo>
                  <a:lnTo>
                    <a:pt x="1142639" y="580110"/>
                  </a:lnTo>
                  <a:cubicBezTo>
                    <a:pt x="1269664" y="541448"/>
                    <a:pt x="1341292" y="407126"/>
                    <a:pt x="1302621" y="280110"/>
                  </a:cubicBezTo>
                  <a:cubicBezTo>
                    <a:pt x="1292515" y="246906"/>
                    <a:pt x="1275341" y="216283"/>
                    <a:pt x="1252272" y="190347"/>
                  </a:cubicBez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99" name="Google Shape;399;p2"/>
            <p:cNvSpPr/>
            <p:nvPr/>
          </p:nvSpPr>
          <p:spPr>
            <a:xfrm>
              <a:off x="7914474" y="2784263"/>
              <a:ext cx="643919" cy="2679668"/>
            </a:xfrm>
            <a:custGeom>
              <a:avLst/>
              <a:gdLst/>
              <a:ahLst/>
              <a:cxnLst/>
              <a:rect l="l" t="t" r="r" b="b"/>
              <a:pathLst>
                <a:path w="643919" h="2679668" extrusionOk="0">
                  <a:moveTo>
                    <a:pt x="643676" y="-446"/>
                  </a:moveTo>
                  <a:cubicBezTo>
                    <a:pt x="568143" y="134609"/>
                    <a:pt x="527328" y="286314"/>
                    <a:pt x="524899" y="441038"/>
                  </a:cubicBezTo>
                  <a:cubicBezTo>
                    <a:pt x="401694" y="436456"/>
                    <a:pt x="294966" y="525753"/>
                    <a:pt x="277726" y="647826"/>
                  </a:cubicBezTo>
                  <a:lnTo>
                    <a:pt x="98180" y="1918461"/>
                  </a:lnTo>
                  <a:cubicBezTo>
                    <a:pt x="84225" y="2015654"/>
                    <a:pt x="130803" y="2111551"/>
                    <a:pt x="215813" y="2160682"/>
                  </a:cubicBezTo>
                  <a:lnTo>
                    <a:pt x="286965" y="2201639"/>
                  </a:lnTo>
                  <a:cubicBezTo>
                    <a:pt x="388844" y="2260256"/>
                    <a:pt x="433431" y="2383909"/>
                    <a:pt x="392407" y="2494057"/>
                  </a:cubicBezTo>
                  <a:lnTo>
                    <a:pt x="363832" y="2570257"/>
                  </a:lnTo>
                  <a:cubicBezTo>
                    <a:pt x="347811" y="2613748"/>
                    <a:pt x="319436" y="2651619"/>
                    <a:pt x="282202" y="2679223"/>
                  </a:cubicBezTo>
                  <a:lnTo>
                    <a:pt x="107323" y="2571209"/>
                  </a:lnTo>
                  <a:cubicBezTo>
                    <a:pt x="31790" y="2524632"/>
                    <a:pt x="-10215" y="2430620"/>
                    <a:pt x="1786" y="2334894"/>
                  </a:cubicBezTo>
                  <a:cubicBezTo>
                    <a:pt x="60556" y="1864454"/>
                    <a:pt x="232577" y="488568"/>
                    <a:pt x="281059" y="109378"/>
                  </a:cubicBezTo>
                  <a:cubicBezTo>
                    <a:pt x="288298" y="52894"/>
                    <a:pt x="330685" y="10317"/>
                    <a:pt x="381548" y="8508"/>
                  </a:cubicBezTo>
                  <a:cubicBezTo>
                    <a:pt x="449652" y="6031"/>
                    <a:pt x="548426" y="2602"/>
                    <a:pt x="643676" y="-446"/>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0" name="Google Shape;400;p2"/>
            <p:cNvSpPr/>
            <p:nvPr/>
          </p:nvSpPr>
          <p:spPr>
            <a:xfrm>
              <a:off x="9787975" y="2790455"/>
              <a:ext cx="640014" cy="2679287"/>
            </a:xfrm>
            <a:custGeom>
              <a:avLst/>
              <a:gdLst/>
              <a:ahLst/>
              <a:cxnLst/>
              <a:rect l="l" t="t" r="r" b="b"/>
              <a:pathLst>
                <a:path w="640014" h="2679287" extrusionOk="0">
                  <a:moveTo>
                    <a:pt x="532300" y="2571114"/>
                  </a:moveTo>
                  <a:lnTo>
                    <a:pt x="357326" y="2678841"/>
                  </a:lnTo>
                  <a:cubicBezTo>
                    <a:pt x="320093" y="2651238"/>
                    <a:pt x="291718" y="2613367"/>
                    <a:pt x="275696" y="2569875"/>
                  </a:cubicBezTo>
                  <a:lnTo>
                    <a:pt x="247121" y="2493675"/>
                  </a:lnTo>
                  <a:cubicBezTo>
                    <a:pt x="206202" y="2383633"/>
                    <a:pt x="250731" y="2260132"/>
                    <a:pt x="352468" y="2201544"/>
                  </a:cubicBezTo>
                  <a:lnTo>
                    <a:pt x="423620" y="2160586"/>
                  </a:lnTo>
                  <a:cubicBezTo>
                    <a:pt x="508850" y="2111618"/>
                    <a:pt x="555665" y="2015682"/>
                    <a:pt x="541825" y="1918366"/>
                  </a:cubicBezTo>
                  <a:lnTo>
                    <a:pt x="362279" y="647730"/>
                  </a:lnTo>
                  <a:cubicBezTo>
                    <a:pt x="345076" y="525629"/>
                    <a:pt x="238320" y="436323"/>
                    <a:pt x="115105" y="440943"/>
                  </a:cubicBezTo>
                  <a:cubicBezTo>
                    <a:pt x="113648" y="286552"/>
                    <a:pt x="74024" y="134914"/>
                    <a:pt x="-243" y="-446"/>
                  </a:cubicBezTo>
                  <a:cubicBezTo>
                    <a:pt x="93674" y="2602"/>
                    <a:pt x="190734" y="5936"/>
                    <a:pt x="257980" y="8412"/>
                  </a:cubicBezTo>
                  <a:cubicBezTo>
                    <a:pt x="308843" y="10222"/>
                    <a:pt x="351230" y="52703"/>
                    <a:pt x="358469" y="109282"/>
                  </a:cubicBezTo>
                  <a:cubicBezTo>
                    <a:pt x="407046" y="488472"/>
                    <a:pt x="579067" y="1864358"/>
                    <a:pt x="637742" y="2334798"/>
                  </a:cubicBezTo>
                  <a:cubicBezTo>
                    <a:pt x="649743" y="2430715"/>
                    <a:pt x="607738" y="2524536"/>
                    <a:pt x="532300" y="2571114"/>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1" name="Google Shape;401;p2"/>
            <p:cNvSpPr/>
            <p:nvPr/>
          </p:nvSpPr>
          <p:spPr>
            <a:xfrm>
              <a:off x="10218039" y="2797313"/>
              <a:ext cx="472727" cy="2800349"/>
            </a:xfrm>
            <a:custGeom>
              <a:avLst/>
              <a:gdLst/>
              <a:ahLst/>
              <a:cxnLst/>
              <a:rect l="l" t="t" r="r" b="b"/>
              <a:pathLst>
                <a:path w="472727" h="2800349" extrusionOk="0">
                  <a:moveTo>
                    <a:pt x="29570" y="506"/>
                  </a:moveTo>
                  <a:lnTo>
                    <a:pt x="-243" y="-446"/>
                  </a:lnTo>
                  <a:cubicBezTo>
                    <a:pt x="5948" y="12251"/>
                    <a:pt x="10063" y="25852"/>
                    <a:pt x="11949" y="39845"/>
                  </a:cubicBezTo>
                  <a:cubicBezTo>
                    <a:pt x="68337" y="451420"/>
                    <a:pt x="267886" y="1944845"/>
                    <a:pt x="335799" y="2455099"/>
                  </a:cubicBezTo>
                  <a:cubicBezTo>
                    <a:pt x="350382" y="2557416"/>
                    <a:pt x="302081" y="2658486"/>
                    <a:pt x="213307" y="2711417"/>
                  </a:cubicBezTo>
                  <a:lnTo>
                    <a:pt x="59764" y="2799904"/>
                  </a:lnTo>
                  <a:cubicBezTo>
                    <a:pt x="76786" y="2794961"/>
                    <a:pt x="93197" y="2788160"/>
                    <a:pt x="108723" y="2779616"/>
                  </a:cubicBezTo>
                  <a:lnTo>
                    <a:pt x="347514" y="2648647"/>
                  </a:lnTo>
                  <a:cubicBezTo>
                    <a:pt x="435078" y="2600736"/>
                    <a:pt x="483912" y="2503677"/>
                    <a:pt x="470196" y="2404807"/>
                  </a:cubicBezTo>
                  <a:cubicBezTo>
                    <a:pt x="401998" y="1919032"/>
                    <a:pt x="202449" y="496854"/>
                    <a:pt x="146346" y="104996"/>
                  </a:cubicBezTo>
                  <a:cubicBezTo>
                    <a:pt x="138070" y="46369"/>
                    <a:pt x="88749" y="2240"/>
                    <a:pt x="29570" y="506"/>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2" name="Google Shape;402;p2"/>
            <p:cNvSpPr/>
            <p:nvPr/>
          </p:nvSpPr>
          <p:spPr>
            <a:xfrm>
              <a:off x="7623929" y="2800446"/>
              <a:ext cx="472882" cy="2800350"/>
            </a:xfrm>
            <a:custGeom>
              <a:avLst/>
              <a:gdLst/>
              <a:ahLst/>
              <a:cxnLst/>
              <a:rect l="l" t="t" r="r" b="b"/>
              <a:pathLst>
                <a:path w="472882" h="2800350" extrusionOk="0">
                  <a:moveTo>
                    <a:pt x="442731" y="507"/>
                  </a:moveTo>
                  <a:lnTo>
                    <a:pt x="472640" y="-446"/>
                  </a:lnTo>
                  <a:cubicBezTo>
                    <a:pt x="466372" y="12222"/>
                    <a:pt x="462229" y="25834"/>
                    <a:pt x="460352" y="39845"/>
                  </a:cubicBezTo>
                  <a:cubicBezTo>
                    <a:pt x="403964" y="451420"/>
                    <a:pt x="204416" y="1944845"/>
                    <a:pt x="136502" y="2455004"/>
                  </a:cubicBezTo>
                  <a:cubicBezTo>
                    <a:pt x="121958" y="2557350"/>
                    <a:pt x="170240" y="2658420"/>
                    <a:pt x="258994" y="2711417"/>
                  </a:cubicBezTo>
                  <a:lnTo>
                    <a:pt x="412537" y="2799904"/>
                  </a:lnTo>
                  <a:cubicBezTo>
                    <a:pt x="395535" y="2794923"/>
                    <a:pt x="379123" y="2788122"/>
                    <a:pt x="363578" y="2779616"/>
                  </a:cubicBezTo>
                  <a:lnTo>
                    <a:pt x="124596" y="2648457"/>
                  </a:lnTo>
                  <a:cubicBezTo>
                    <a:pt x="36976" y="2600470"/>
                    <a:pt x="-11802" y="2503257"/>
                    <a:pt x="2105" y="2404331"/>
                  </a:cubicBezTo>
                  <a:cubicBezTo>
                    <a:pt x="70304" y="1918556"/>
                    <a:pt x="269852" y="496378"/>
                    <a:pt x="325955" y="104520"/>
                  </a:cubicBezTo>
                  <a:cubicBezTo>
                    <a:pt x="334480" y="46103"/>
                    <a:pt x="383724" y="2250"/>
                    <a:pt x="442731" y="507"/>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403" name="Google Shape;403;p2"/>
          <p:cNvSpPr/>
          <p:nvPr/>
        </p:nvSpPr>
        <p:spPr>
          <a:xfrm>
            <a:off x="2478220" y="4025305"/>
            <a:ext cx="2313749" cy="2321986"/>
          </a:xfrm>
          <a:custGeom>
            <a:avLst/>
            <a:gdLst/>
            <a:ahLst/>
            <a:cxnLst/>
            <a:rect l="l" t="t" r="r" b="b"/>
            <a:pathLst>
              <a:path w="2467999" h="2476785" extrusionOk="0">
                <a:moveTo>
                  <a:pt x="2450890" y="2224023"/>
                </a:moveTo>
                <a:cubicBezTo>
                  <a:pt x="2429297" y="2261218"/>
                  <a:pt x="2397550" y="2291488"/>
                  <a:pt x="2359355" y="2311272"/>
                </a:cubicBezTo>
                <a:cubicBezTo>
                  <a:pt x="2147900" y="2431763"/>
                  <a:pt x="1389614" y="2469863"/>
                  <a:pt x="1242453" y="2476340"/>
                </a:cubicBezTo>
                <a:lnTo>
                  <a:pt x="1233786" y="2476340"/>
                </a:lnTo>
                <a:lnTo>
                  <a:pt x="1225118" y="2476340"/>
                </a:lnTo>
                <a:cubicBezTo>
                  <a:pt x="1077956" y="2469863"/>
                  <a:pt x="319576" y="2431763"/>
                  <a:pt x="108216" y="2311272"/>
                </a:cubicBezTo>
                <a:cubicBezTo>
                  <a:pt x="70011" y="2291479"/>
                  <a:pt x="38227" y="2261208"/>
                  <a:pt x="16586" y="2224023"/>
                </a:cubicBezTo>
                <a:cubicBezTo>
                  <a:pt x="-39231" y="2121438"/>
                  <a:pt x="61449" y="1601183"/>
                  <a:pt x="64211" y="1373345"/>
                </a:cubicBezTo>
                <a:cubicBezTo>
                  <a:pt x="65830" y="1257426"/>
                  <a:pt x="74688" y="603630"/>
                  <a:pt x="487311" y="247871"/>
                </a:cubicBezTo>
                <a:cubicBezTo>
                  <a:pt x="567131" y="179196"/>
                  <a:pt x="794207" y="7460"/>
                  <a:pt x="1211687" y="-446"/>
                </a:cubicBezTo>
                <a:cubicBezTo>
                  <a:pt x="1218860" y="-446"/>
                  <a:pt x="1226099" y="-446"/>
                  <a:pt x="1233404" y="-446"/>
                </a:cubicBezTo>
                <a:cubicBezTo>
                  <a:pt x="1240644" y="-446"/>
                  <a:pt x="1247978" y="-446"/>
                  <a:pt x="1255121" y="-446"/>
                </a:cubicBezTo>
                <a:cubicBezTo>
                  <a:pt x="1672602" y="7460"/>
                  <a:pt x="1899678" y="179196"/>
                  <a:pt x="1979021" y="247871"/>
                </a:cubicBezTo>
                <a:cubicBezTo>
                  <a:pt x="2391740" y="603630"/>
                  <a:pt x="2400598" y="1257521"/>
                  <a:pt x="2402218" y="1373345"/>
                </a:cubicBezTo>
                <a:cubicBezTo>
                  <a:pt x="2406122" y="1601183"/>
                  <a:pt x="2506802" y="2121438"/>
                  <a:pt x="2450890" y="2224023"/>
                </a:cubicBezTo>
                <a:close/>
              </a:path>
            </a:pathLst>
          </a:custGeom>
          <a:solidFill>
            <a:schemeClr val="accent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4" name="Google Shape;404;p2"/>
          <p:cNvSpPr/>
          <p:nvPr/>
        </p:nvSpPr>
        <p:spPr>
          <a:xfrm>
            <a:off x="2594724" y="3958651"/>
            <a:ext cx="2098029" cy="2791152"/>
          </a:xfrm>
          <a:custGeom>
            <a:avLst/>
            <a:gdLst/>
            <a:ahLst/>
            <a:cxnLst/>
            <a:rect l="l" t="t" r="r" b="b"/>
            <a:pathLst>
              <a:path w="2237898" h="2977229" extrusionOk="0">
                <a:moveTo>
                  <a:pt x="1118902" y="0"/>
                </a:moveTo>
                <a:lnTo>
                  <a:pt x="1118902" y="0"/>
                </a:lnTo>
                <a:cubicBezTo>
                  <a:pt x="1736855" y="-53"/>
                  <a:pt x="2237842" y="500854"/>
                  <a:pt x="2237899" y="1118807"/>
                </a:cubicBezTo>
                <a:cubicBezTo>
                  <a:pt x="2237899" y="1118902"/>
                  <a:pt x="2237899" y="1118997"/>
                  <a:pt x="2237899" y="1119092"/>
                </a:cubicBezTo>
                <a:lnTo>
                  <a:pt x="2237899" y="2690717"/>
                </a:lnTo>
                <a:cubicBezTo>
                  <a:pt x="2237899" y="2848956"/>
                  <a:pt x="2109626" y="2977229"/>
                  <a:pt x="1951387" y="2977229"/>
                </a:cubicBezTo>
                <a:lnTo>
                  <a:pt x="286512" y="2977229"/>
                </a:lnTo>
                <a:cubicBezTo>
                  <a:pt x="128276" y="2977229"/>
                  <a:pt x="0" y="2848956"/>
                  <a:pt x="0" y="2690717"/>
                </a:cubicBezTo>
                <a:lnTo>
                  <a:pt x="0" y="1119092"/>
                </a:lnTo>
                <a:cubicBezTo>
                  <a:pt x="-105" y="501140"/>
                  <a:pt x="500759" y="105"/>
                  <a:pt x="1118711" y="0"/>
                </a:cubicBezTo>
                <a:cubicBezTo>
                  <a:pt x="1118778" y="0"/>
                  <a:pt x="1118835" y="0"/>
                  <a:pt x="1118902" y="0"/>
                </a:cubicBezTo>
                <a:close/>
              </a:path>
            </a:pathLst>
          </a:custGeom>
          <a:solidFill>
            <a:schemeClr val="accent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5" name="Google Shape;405;p2"/>
          <p:cNvSpPr/>
          <p:nvPr/>
        </p:nvSpPr>
        <p:spPr>
          <a:xfrm>
            <a:off x="3519862" y="3958561"/>
            <a:ext cx="1163538" cy="2791241"/>
          </a:xfrm>
          <a:custGeom>
            <a:avLst/>
            <a:gdLst/>
            <a:ahLst/>
            <a:cxnLst/>
            <a:rect l="l" t="t" r="r" b="b"/>
            <a:pathLst>
              <a:path w="1241107" h="2977324" extrusionOk="0">
                <a:moveTo>
                  <a:pt x="1240865" y="1085785"/>
                </a:moveTo>
                <a:lnTo>
                  <a:pt x="1240865" y="2698748"/>
                </a:lnTo>
                <a:cubicBezTo>
                  <a:pt x="1240398" y="2852158"/>
                  <a:pt x="1116144" y="2976412"/>
                  <a:pt x="962735" y="2976879"/>
                </a:cubicBezTo>
                <a:lnTo>
                  <a:pt x="718419" y="2976879"/>
                </a:lnTo>
                <a:cubicBezTo>
                  <a:pt x="871828" y="2976412"/>
                  <a:pt x="996082" y="2852158"/>
                  <a:pt x="996548" y="2698748"/>
                </a:cubicBezTo>
                <a:lnTo>
                  <a:pt x="996548" y="1085785"/>
                </a:lnTo>
                <a:cubicBezTo>
                  <a:pt x="996548" y="518476"/>
                  <a:pt x="555731" y="49084"/>
                  <a:pt x="-243" y="3269"/>
                </a:cubicBezTo>
                <a:cubicBezTo>
                  <a:pt x="29285" y="792"/>
                  <a:pt x="59098" y="-446"/>
                  <a:pt x="89197" y="-446"/>
                </a:cubicBezTo>
                <a:lnTo>
                  <a:pt x="154634" y="-446"/>
                </a:lnTo>
                <a:cubicBezTo>
                  <a:pt x="752042" y="-446"/>
                  <a:pt x="1240865" y="488377"/>
                  <a:pt x="1240865" y="1085785"/>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6" name="Google Shape;406;p2"/>
          <p:cNvSpPr/>
          <p:nvPr/>
        </p:nvSpPr>
        <p:spPr>
          <a:xfrm>
            <a:off x="2586516" y="3958918"/>
            <a:ext cx="1163181" cy="2790884"/>
          </a:xfrm>
          <a:custGeom>
            <a:avLst/>
            <a:gdLst/>
            <a:ahLst/>
            <a:cxnLst/>
            <a:rect l="l" t="t" r="r" b="b"/>
            <a:pathLst>
              <a:path w="1240726" h="2976943" extrusionOk="0">
                <a:moveTo>
                  <a:pt x="243597" y="1085404"/>
                </a:moveTo>
                <a:lnTo>
                  <a:pt x="243597" y="2698368"/>
                </a:lnTo>
                <a:cubicBezTo>
                  <a:pt x="244064" y="2851777"/>
                  <a:pt x="368317" y="2976031"/>
                  <a:pt x="521727" y="2976498"/>
                </a:cubicBezTo>
                <a:lnTo>
                  <a:pt x="277887" y="2976498"/>
                </a:lnTo>
                <a:cubicBezTo>
                  <a:pt x="124478" y="2976031"/>
                  <a:pt x="224" y="2851777"/>
                  <a:pt x="-243" y="2698368"/>
                </a:cubicBezTo>
                <a:lnTo>
                  <a:pt x="-243" y="1085404"/>
                </a:lnTo>
                <a:cubicBezTo>
                  <a:pt x="-243" y="487996"/>
                  <a:pt x="488580" y="-446"/>
                  <a:pt x="1085607" y="-446"/>
                </a:cubicBezTo>
                <a:lnTo>
                  <a:pt x="1151044" y="-446"/>
                </a:lnTo>
                <a:cubicBezTo>
                  <a:pt x="1181143" y="-446"/>
                  <a:pt x="1210956" y="792"/>
                  <a:pt x="1240484" y="3269"/>
                </a:cubicBezTo>
                <a:cubicBezTo>
                  <a:pt x="684414" y="48703"/>
                  <a:pt x="243597" y="518095"/>
                  <a:pt x="243597" y="1085404"/>
                </a:cubicBezTo>
                <a:close/>
              </a:path>
            </a:pathLst>
          </a:custGeom>
          <a:solidFill>
            <a:srgbClr val="FFFFFF">
              <a:alpha val="2793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07" name="Google Shape;407;p2"/>
          <p:cNvSpPr/>
          <p:nvPr/>
        </p:nvSpPr>
        <p:spPr>
          <a:xfrm>
            <a:off x="2741776" y="4040272"/>
            <a:ext cx="1775081" cy="651694"/>
          </a:xfrm>
          <a:custGeom>
            <a:avLst/>
            <a:gdLst/>
            <a:ahLst/>
            <a:cxnLst/>
            <a:rect l="l" t="t" r="r" b="b"/>
            <a:pathLst>
              <a:path w="1775081" h="651694" extrusionOk="0">
                <a:moveTo>
                  <a:pt x="26145" y="652322"/>
                </a:moveTo>
                <a:cubicBezTo>
                  <a:pt x="22171" y="652331"/>
                  <a:pt x="18195" y="651527"/>
                  <a:pt x="14546" y="649965"/>
                </a:cubicBezTo>
                <a:cubicBezTo>
                  <a:pt x="-750" y="643551"/>
                  <a:pt x="-7960" y="625948"/>
                  <a:pt x="-1538" y="610647"/>
                </a:cubicBezTo>
                <a:cubicBezTo>
                  <a:pt x="-1538" y="610642"/>
                  <a:pt x="-1538" y="610642"/>
                  <a:pt x="-1538" y="610638"/>
                </a:cubicBezTo>
                <a:cubicBezTo>
                  <a:pt x="153230" y="241304"/>
                  <a:pt x="500660" y="1875"/>
                  <a:pt x="883580" y="627"/>
                </a:cubicBezTo>
                <a:lnTo>
                  <a:pt x="886353" y="627"/>
                </a:lnTo>
                <a:cubicBezTo>
                  <a:pt x="1264744" y="627"/>
                  <a:pt x="1610833" y="234649"/>
                  <a:pt x="1768695" y="597513"/>
                </a:cubicBezTo>
                <a:cubicBezTo>
                  <a:pt x="1775304" y="612727"/>
                  <a:pt x="1768373" y="630426"/>
                  <a:pt x="1753123" y="637049"/>
                </a:cubicBezTo>
                <a:cubicBezTo>
                  <a:pt x="1737919" y="643671"/>
                  <a:pt x="1720219" y="636711"/>
                  <a:pt x="1713610" y="621498"/>
                </a:cubicBezTo>
                <a:cubicBezTo>
                  <a:pt x="1565313" y="280585"/>
                  <a:pt x="1240805" y="60704"/>
                  <a:pt x="886398" y="60704"/>
                </a:cubicBezTo>
                <a:lnTo>
                  <a:pt x="883810" y="60704"/>
                </a:lnTo>
                <a:cubicBezTo>
                  <a:pt x="525107" y="61767"/>
                  <a:pt x="199351" y="286731"/>
                  <a:pt x="53918" y="633744"/>
                </a:cubicBezTo>
                <a:cubicBezTo>
                  <a:pt x="49251" y="644983"/>
                  <a:pt x="38298" y="652313"/>
                  <a:pt x="26145" y="652322"/>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nvGrpSpPr>
          <p:cNvPr id="408" name="Google Shape;408;p2"/>
          <p:cNvGrpSpPr/>
          <p:nvPr/>
        </p:nvGrpSpPr>
        <p:grpSpPr>
          <a:xfrm>
            <a:off x="2597899" y="2889742"/>
            <a:ext cx="515603" cy="1484077"/>
            <a:chOff x="5819360" y="2638139"/>
            <a:chExt cx="550387" cy="1584198"/>
          </a:xfrm>
        </p:grpSpPr>
        <p:sp>
          <p:nvSpPr>
            <p:cNvPr id="409" name="Google Shape;409;p2"/>
            <p:cNvSpPr/>
            <p:nvPr/>
          </p:nvSpPr>
          <p:spPr>
            <a:xfrm>
              <a:off x="5820536" y="2715187"/>
              <a:ext cx="148685" cy="180031"/>
            </a:xfrm>
            <a:custGeom>
              <a:avLst/>
              <a:gdLst/>
              <a:ahLst/>
              <a:cxnLst/>
              <a:rect l="l" t="t" r="r" b="b"/>
              <a:pathLst>
                <a:path w="148685" h="180031" extrusionOk="0">
                  <a:moveTo>
                    <a:pt x="148399" y="132836"/>
                  </a:moveTo>
                  <a:lnTo>
                    <a:pt x="-287" y="179699"/>
                  </a:lnTo>
                  <a:lnTo>
                    <a:pt x="-287" y="19203"/>
                  </a:lnTo>
                  <a:cubicBezTo>
                    <a:pt x="494" y="15526"/>
                    <a:pt x="3180" y="12545"/>
                    <a:pt x="6762" y="11392"/>
                  </a:cubicBezTo>
                  <a:cubicBezTo>
                    <a:pt x="13401" y="10192"/>
                    <a:pt x="19830" y="14364"/>
                    <a:pt x="21430" y="20917"/>
                  </a:cubicBezTo>
                  <a:cubicBezTo>
                    <a:pt x="19259" y="15545"/>
                    <a:pt x="20792" y="9392"/>
                    <a:pt x="25240" y="5677"/>
                  </a:cubicBezTo>
                  <a:cubicBezTo>
                    <a:pt x="30289" y="2724"/>
                    <a:pt x="38671" y="6344"/>
                    <a:pt x="41814" y="15202"/>
                  </a:cubicBezTo>
                  <a:cubicBezTo>
                    <a:pt x="40023" y="10354"/>
                    <a:pt x="41090" y="4915"/>
                    <a:pt x="44576" y="1105"/>
                  </a:cubicBezTo>
                  <a:cubicBezTo>
                    <a:pt x="49263" y="-1610"/>
                    <a:pt x="55244" y="-381"/>
                    <a:pt x="58483" y="3962"/>
                  </a:cubicBezTo>
                  <a:lnTo>
                    <a:pt x="63150" y="10630"/>
                  </a:lnTo>
                  <a:lnTo>
                    <a:pt x="64388" y="12440"/>
                  </a:lnTo>
                  <a:lnTo>
                    <a:pt x="87058" y="43968"/>
                  </a:lnTo>
                  <a:lnTo>
                    <a:pt x="90582" y="49016"/>
                  </a:lnTo>
                  <a:lnTo>
                    <a:pt x="101726" y="65018"/>
                  </a:lnTo>
                  <a:lnTo>
                    <a:pt x="105536" y="70447"/>
                  </a:lnTo>
                  <a:cubicBezTo>
                    <a:pt x="106203" y="71400"/>
                    <a:pt x="106870" y="72257"/>
                    <a:pt x="107441" y="73209"/>
                  </a:cubicBezTo>
                  <a:lnTo>
                    <a:pt x="148208" y="131502"/>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0" name="Google Shape;410;p2"/>
            <p:cNvSpPr/>
            <p:nvPr/>
          </p:nvSpPr>
          <p:spPr>
            <a:xfrm>
              <a:off x="5821203" y="2718815"/>
              <a:ext cx="53625" cy="178689"/>
            </a:xfrm>
            <a:custGeom>
              <a:avLst/>
              <a:gdLst/>
              <a:ahLst/>
              <a:cxnLst/>
              <a:rect l="l" t="t" r="r" b="b"/>
              <a:pathLst>
                <a:path w="53625" h="178689" extrusionOk="0">
                  <a:moveTo>
                    <a:pt x="0" y="1810"/>
                  </a:moveTo>
                  <a:lnTo>
                    <a:pt x="15716" y="0"/>
                  </a:lnTo>
                  <a:lnTo>
                    <a:pt x="53626" y="172117"/>
                  </a:lnTo>
                  <a:lnTo>
                    <a:pt x="0" y="178689"/>
                  </a:lnTo>
                  <a:lnTo>
                    <a:pt x="0" y="1810"/>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1" name="Google Shape;411;p2"/>
            <p:cNvSpPr/>
            <p:nvPr/>
          </p:nvSpPr>
          <p:spPr>
            <a:xfrm>
              <a:off x="5858351" y="2707481"/>
              <a:ext cx="112680" cy="170402"/>
            </a:xfrm>
            <a:custGeom>
              <a:avLst/>
              <a:gdLst/>
              <a:ahLst/>
              <a:cxnLst/>
              <a:rect l="l" t="t" r="r" b="b"/>
              <a:pathLst>
                <a:path w="112680" h="170402" extrusionOk="0">
                  <a:moveTo>
                    <a:pt x="13335" y="0"/>
                  </a:moveTo>
                  <a:lnTo>
                    <a:pt x="0" y="7429"/>
                  </a:lnTo>
                  <a:lnTo>
                    <a:pt x="67056" y="170402"/>
                  </a:lnTo>
                  <a:lnTo>
                    <a:pt x="112681" y="145733"/>
                  </a:lnTo>
                  <a:lnTo>
                    <a:pt x="13335"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2" name="Google Shape;412;p2"/>
            <p:cNvSpPr/>
            <p:nvPr/>
          </p:nvSpPr>
          <p:spPr>
            <a:xfrm>
              <a:off x="5821203" y="2638139"/>
              <a:ext cx="58769" cy="101726"/>
            </a:xfrm>
            <a:custGeom>
              <a:avLst/>
              <a:gdLst/>
              <a:ahLst/>
              <a:cxnLst/>
              <a:rect l="l" t="t" r="r" b="b"/>
              <a:pathLst>
                <a:path w="58769" h="101726" extrusionOk="0">
                  <a:moveTo>
                    <a:pt x="58483" y="84440"/>
                  </a:moveTo>
                  <a:cubicBezTo>
                    <a:pt x="55215" y="80125"/>
                    <a:pt x="49243" y="78944"/>
                    <a:pt x="44576" y="81678"/>
                  </a:cubicBezTo>
                  <a:cubicBezTo>
                    <a:pt x="41109" y="85459"/>
                    <a:pt x="40042" y="90860"/>
                    <a:pt x="41814" y="95680"/>
                  </a:cubicBezTo>
                  <a:cubicBezTo>
                    <a:pt x="38670" y="87012"/>
                    <a:pt x="30288" y="83392"/>
                    <a:pt x="25240" y="86155"/>
                  </a:cubicBezTo>
                  <a:cubicBezTo>
                    <a:pt x="20792" y="89869"/>
                    <a:pt x="19259" y="96023"/>
                    <a:pt x="21430" y="101395"/>
                  </a:cubicBezTo>
                  <a:cubicBezTo>
                    <a:pt x="19868" y="94813"/>
                    <a:pt x="13410" y="90622"/>
                    <a:pt x="6762" y="91870"/>
                  </a:cubicBezTo>
                  <a:cubicBezTo>
                    <a:pt x="3171" y="93003"/>
                    <a:pt x="475" y="95994"/>
                    <a:pt x="-287" y="99680"/>
                  </a:cubicBezTo>
                  <a:lnTo>
                    <a:pt x="-287" y="-332"/>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3" name="Google Shape;413;p2"/>
            <p:cNvSpPr/>
            <p:nvPr/>
          </p:nvSpPr>
          <p:spPr>
            <a:xfrm>
              <a:off x="5819744" y="2833659"/>
              <a:ext cx="550003" cy="1388677"/>
            </a:xfrm>
            <a:custGeom>
              <a:avLst/>
              <a:gdLst/>
              <a:ahLst/>
              <a:cxnLst/>
              <a:rect l="l" t="t" r="r" b="b"/>
              <a:pathLst>
                <a:path w="550003" h="1388677" extrusionOk="0">
                  <a:moveTo>
                    <a:pt x="549717" y="1284618"/>
                  </a:moveTo>
                  <a:cubicBezTo>
                    <a:pt x="534353" y="1294781"/>
                    <a:pt x="519304" y="1305411"/>
                    <a:pt x="504568" y="1316527"/>
                  </a:cubicBezTo>
                  <a:cubicBezTo>
                    <a:pt x="493996" y="1324528"/>
                    <a:pt x="483423" y="1332624"/>
                    <a:pt x="473136" y="1341006"/>
                  </a:cubicBezTo>
                  <a:cubicBezTo>
                    <a:pt x="469040" y="1344340"/>
                    <a:pt x="465040" y="1347578"/>
                    <a:pt x="461039" y="1351007"/>
                  </a:cubicBezTo>
                  <a:lnTo>
                    <a:pt x="459134" y="1352531"/>
                  </a:lnTo>
                  <a:cubicBezTo>
                    <a:pt x="450276" y="1359961"/>
                    <a:pt x="441513" y="1367486"/>
                    <a:pt x="432940" y="1375296"/>
                  </a:cubicBezTo>
                  <a:cubicBezTo>
                    <a:pt x="428368" y="1379297"/>
                    <a:pt x="423415" y="1383392"/>
                    <a:pt x="419415" y="1387583"/>
                  </a:cubicBezTo>
                  <a:lnTo>
                    <a:pt x="418653" y="1388345"/>
                  </a:lnTo>
                  <a:lnTo>
                    <a:pt x="418653" y="1388345"/>
                  </a:lnTo>
                  <a:lnTo>
                    <a:pt x="414462" y="1375010"/>
                  </a:lnTo>
                  <a:lnTo>
                    <a:pt x="399984" y="1329290"/>
                  </a:lnTo>
                  <a:lnTo>
                    <a:pt x="349978" y="1170509"/>
                  </a:lnTo>
                  <a:lnTo>
                    <a:pt x="349978" y="1170509"/>
                  </a:lnTo>
                  <a:lnTo>
                    <a:pt x="245393" y="839896"/>
                  </a:lnTo>
                  <a:lnTo>
                    <a:pt x="2125" y="67609"/>
                  </a:lnTo>
                  <a:lnTo>
                    <a:pt x="2601" y="67609"/>
                  </a:lnTo>
                  <a:cubicBezTo>
                    <a:pt x="1848" y="66409"/>
                    <a:pt x="1305" y="65085"/>
                    <a:pt x="982" y="63704"/>
                  </a:cubicBezTo>
                  <a:cubicBezTo>
                    <a:pt x="-485" y="59208"/>
                    <a:pt x="-685" y="54398"/>
                    <a:pt x="410" y="49797"/>
                  </a:cubicBezTo>
                  <a:lnTo>
                    <a:pt x="410" y="49797"/>
                  </a:lnTo>
                  <a:cubicBezTo>
                    <a:pt x="620" y="48987"/>
                    <a:pt x="877" y="48197"/>
                    <a:pt x="1172" y="47416"/>
                  </a:cubicBezTo>
                  <a:cubicBezTo>
                    <a:pt x="3344" y="40929"/>
                    <a:pt x="8049" y="35605"/>
                    <a:pt x="14221" y="32652"/>
                  </a:cubicBezTo>
                  <a:cubicBezTo>
                    <a:pt x="15498" y="31995"/>
                    <a:pt x="16841" y="31452"/>
                    <a:pt x="18222" y="31033"/>
                  </a:cubicBezTo>
                  <a:cubicBezTo>
                    <a:pt x="18736" y="30804"/>
                    <a:pt x="19279" y="30642"/>
                    <a:pt x="19841" y="30557"/>
                  </a:cubicBezTo>
                  <a:cubicBezTo>
                    <a:pt x="29052" y="28413"/>
                    <a:pt x="38691" y="31404"/>
                    <a:pt x="45082" y="38367"/>
                  </a:cubicBezTo>
                  <a:cubicBezTo>
                    <a:pt x="46749" y="40215"/>
                    <a:pt x="48130" y="42301"/>
                    <a:pt x="49178" y="44558"/>
                  </a:cubicBezTo>
                  <a:lnTo>
                    <a:pt x="49845" y="44558"/>
                  </a:lnTo>
                  <a:cubicBezTo>
                    <a:pt x="49321" y="41596"/>
                    <a:pt x="49321" y="38567"/>
                    <a:pt x="49845" y="35605"/>
                  </a:cubicBezTo>
                  <a:lnTo>
                    <a:pt x="49845" y="35605"/>
                  </a:lnTo>
                  <a:cubicBezTo>
                    <a:pt x="52521" y="21498"/>
                    <a:pt x="66123" y="12221"/>
                    <a:pt x="80239" y="14897"/>
                  </a:cubicBezTo>
                  <a:cubicBezTo>
                    <a:pt x="88326" y="16431"/>
                    <a:pt x="95222" y="21708"/>
                    <a:pt x="98803" y="29128"/>
                  </a:cubicBezTo>
                  <a:lnTo>
                    <a:pt x="99470" y="29128"/>
                  </a:lnTo>
                  <a:cubicBezTo>
                    <a:pt x="98527" y="23746"/>
                    <a:pt x="99327" y="18212"/>
                    <a:pt x="101756" y="13316"/>
                  </a:cubicBezTo>
                  <a:lnTo>
                    <a:pt x="101756" y="13316"/>
                  </a:lnTo>
                  <a:cubicBezTo>
                    <a:pt x="104966" y="7116"/>
                    <a:pt x="110519" y="2448"/>
                    <a:pt x="117186" y="362"/>
                  </a:cubicBezTo>
                  <a:lnTo>
                    <a:pt x="118139" y="362"/>
                  </a:lnTo>
                  <a:lnTo>
                    <a:pt x="118139" y="362"/>
                  </a:lnTo>
                  <a:lnTo>
                    <a:pt x="118901" y="362"/>
                  </a:lnTo>
                  <a:cubicBezTo>
                    <a:pt x="125902" y="-1285"/>
                    <a:pt x="133274" y="29"/>
                    <a:pt x="139285" y="3982"/>
                  </a:cubicBezTo>
                  <a:lnTo>
                    <a:pt x="139285" y="3982"/>
                  </a:lnTo>
                  <a:cubicBezTo>
                    <a:pt x="140313" y="4639"/>
                    <a:pt x="141275" y="5401"/>
                    <a:pt x="142142" y="6268"/>
                  </a:cubicBezTo>
                  <a:cubicBezTo>
                    <a:pt x="145581" y="9354"/>
                    <a:pt x="148143" y="13297"/>
                    <a:pt x="149572" y="17698"/>
                  </a:cubicBezTo>
                  <a:lnTo>
                    <a:pt x="149572" y="17698"/>
                  </a:lnTo>
                  <a:lnTo>
                    <a:pt x="149572" y="18650"/>
                  </a:lnTo>
                  <a:lnTo>
                    <a:pt x="149572" y="19603"/>
                  </a:lnTo>
                  <a:lnTo>
                    <a:pt x="149572" y="19603"/>
                  </a:lnTo>
                  <a:lnTo>
                    <a:pt x="149572" y="19603"/>
                  </a:lnTo>
                  <a:cubicBezTo>
                    <a:pt x="149572" y="20174"/>
                    <a:pt x="149572" y="20555"/>
                    <a:pt x="149572" y="21032"/>
                  </a:cubicBezTo>
                  <a:lnTo>
                    <a:pt x="149572" y="21032"/>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4" name="Google Shape;414;p2"/>
            <p:cNvSpPr/>
            <p:nvPr/>
          </p:nvSpPr>
          <p:spPr>
            <a:xfrm>
              <a:off x="5819360" y="2863875"/>
              <a:ext cx="459805" cy="1358462"/>
            </a:xfrm>
            <a:custGeom>
              <a:avLst/>
              <a:gdLst/>
              <a:ahLst/>
              <a:cxnLst/>
              <a:rect l="l" t="t" r="r" b="b"/>
              <a:pathLst>
                <a:path w="459805" h="1358462" extrusionOk="0">
                  <a:moveTo>
                    <a:pt x="451898" y="1298313"/>
                  </a:moveTo>
                  <a:lnTo>
                    <a:pt x="459519" y="1322316"/>
                  </a:lnTo>
                  <a:cubicBezTo>
                    <a:pt x="450660" y="1329746"/>
                    <a:pt x="441897" y="1337270"/>
                    <a:pt x="433325" y="1345081"/>
                  </a:cubicBezTo>
                  <a:cubicBezTo>
                    <a:pt x="428753" y="1349081"/>
                    <a:pt x="423800" y="1353177"/>
                    <a:pt x="419799" y="1357368"/>
                  </a:cubicBezTo>
                  <a:lnTo>
                    <a:pt x="419037" y="1358130"/>
                  </a:lnTo>
                  <a:lnTo>
                    <a:pt x="415799" y="1348033"/>
                  </a:lnTo>
                  <a:lnTo>
                    <a:pt x="400749" y="1300408"/>
                  </a:lnTo>
                  <a:lnTo>
                    <a:pt x="350743" y="1141627"/>
                  </a:lnTo>
                  <a:lnTo>
                    <a:pt x="247111" y="813014"/>
                  </a:lnTo>
                  <a:lnTo>
                    <a:pt x="247111" y="813014"/>
                  </a:lnTo>
                  <a:lnTo>
                    <a:pt x="2509" y="37298"/>
                  </a:lnTo>
                  <a:lnTo>
                    <a:pt x="2509" y="37298"/>
                  </a:lnTo>
                  <a:cubicBezTo>
                    <a:pt x="1766" y="36079"/>
                    <a:pt x="1194" y="34765"/>
                    <a:pt x="795" y="33393"/>
                  </a:cubicBezTo>
                  <a:lnTo>
                    <a:pt x="128" y="31012"/>
                  </a:lnTo>
                  <a:cubicBezTo>
                    <a:pt x="128" y="31012"/>
                    <a:pt x="128" y="31012"/>
                    <a:pt x="128" y="30440"/>
                  </a:cubicBezTo>
                  <a:cubicBezTo>
                    <a:pt x="-425" y="27287"/>
                    <a:pt x="-425" y="24068"/>
                    <a:pt x="128" y="20915"/>
                  </a:cubicBezTo>
                  <a:cubicBezTo>
                    <a:pt x="128" y="19867"/>
                    <a:pt x="604" y="18915"/>
                    <a:pt x="890" y="17867"/>
                  </a:cubicBezTo>
                  <a:cubicBezTo>
                    <a:pt x="2966" y="11190"/>
                    <a:pt x="7681" y="5647"/>
                    <a:pt x="13939" y="2532"/>
                  </a:cubicBezTo>
                  <a:cubicBezTo>
                    <a:pt x="15215" y="1875"/>
                    <a:pt x="16558" y="1332"/>
                    <a:pt x="17939" y="913"/>
                  </a:cubicBezTo>
                  <a:cubicBezTo>
                    <a:pt x="18454" y="684"/>
                    <a:pt x="18997" y="522"/>
                    <a:pt x="19559" y="437"/>
                  </a:cubicBezTo>
                  <a:cubicBezTo>
                    <a:pt x="28607" y="-1812"/>
                    <a:pt x="38161" y="951"/>
                    <a:pt x="44610" y="7675"/>
                  </a:cubicBezTo>
                  <a:lnTo>
                    <a:pt x="44610" y="8247"/>
                  </a:lnTo>
                  <a:lnTo>
                    <a:pt x="47181" y="16343"/>
                  </a:lnTo>
                  <a:lnTo>
                    <a:pt x="50610" y="27487"/>
                  </a:lnTo>
                  <a:lnTo>
                    <a:pt x="441135" y="1268119"/>
                  </a:lnTo>
                  <a:lnTo>
                    <a:pt x="441135" y="1268119"/>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5" name="Google Shape;415;p2"/>
            <p:cNvSpPr/>
            <p:nvPr/>
          </p:nvSpPr>
          <p:spPr>
            <a:xfrm>
              <a:off x="5918832" y="2832960"/>
              <a:ext cx="450915" cy="1317749"/>
            </a:xfrm>
            <a:custGeom>
              <a:avLst/>
              <a:gdLst/>
              <a:ahLst/>
              <a:cxnLst/>
              <a:rect l="l" t="t" r="r" b="b"/>
              <a:pathLst>
                <a:path w="450915" h="1317749" extrusionOk="0">
                  <a:moveTo>
                    <a:pt x="52294" y="21445"/>
                  </a:moveTo>
                  <a:lnTo>
                    <a:pt x="450629" y="1285508"/>
                  </a:lnTo>
                  <a:cubicBezTo>
                    <a:pt x="435265" y="1295671"/>
                    <a:pt x="420216" y="1306301"/>
                    <a:pt x="405481" y="1317417"/>
                  </a:cubicBezTo>
                  <a:lnTo>
                    <a:pt x="2192" y="37257"/>
                  </a:lnTo>
                  <a:lnTo>
                    <a:pt x="2192" y="37257"/>
                  </a:lnTo>
                  <a:cubicBezTo>
                    <a:pt x="1535" y="36038"/>
                    <a:pt x="992" y="34761"/>
                    <a:pt x="573" y="33447"/>
                  </a:cubicBezTo>
                  <a:cubicBezTo>
                    <a:pt x="297" y="32647"/>
                    <a:pt x="97" y="31818"/>
                    <a:pt x="1" y="30970"/>
                  </a:cubicBezTo>
                  <a:lnTo>
                    <a:pt x="1" y="29923"/>
                  </a:lnTo>
                  <a:lnTo>
                    <a:pt x="1" y="29923"/>
                  </a:lnTo>
                  <a:cubicBezTo>
                    <a:pt x="-827" y="24465"/>
                    <a:pt x="144" y="18883"/>
                    <a:pt x="2764" y="14016"/>
                  </a:cubicBezTo>
                  <a:lnTo>
                    <a:pt x="2764" y="14016"/>
                  </a:lnTo>
                  <a:cubicBezTo>
                    <a:pt x="6354" y="7710"/>
                    <a:pt x="12212" y="3015"/>
                    <a:pt x="19147" y="871"/>
                  </a:cubicBezTo>
                  <a:lnTo>
                    <a:pt x="19147" y="871"/>
                  </a:lnTo>
                  <a:lnTo>
                    <a:pt x="19908" y="871"/>
                  </a:lnTo>
                  <a:cubicBezTo>
                    <a:pt x="25938" y="-938"/>
                    <a:pt x="32405" y="-700"/>
                    <a:pt x="38292" y="1538"/>
                  </a:cubicBezTo>
                  <a:cubicBezTo>
                    <a:pt x="38920" y="1767"/>
                    <a:pt x="39530" y="2052"/>
                    <a:pt x="40102" y="2395"/>
                  </a:cubicBezTo>
                  <a:cubicBezTo>
                    <a:pt x="42759" y="3643"/>
                    <a:pt x="45178" y="5358"/>
                    <a:pt x="47245" y="7444"/>
                  </a:cubicBezTo>
                  <a:lnTo>
                    <a:pt x="50674" y="18302"/>
                  </a:lnTo>
                  <a:lnTo>
                    <a:pt x="50674" y="18302"/>
                  </a:lnTo>
                  <a:lnTo>
                    <a:pt x="51436" y="20493"/>
                  </a:lnTo>
                  <a:lnTo>
                    <a:pt x="51436" y="20493"/>
                  </a:ln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16" name="Google Shape;416;p2"/>
          <p:cNvGrpSpPr/>
          <p:nvPr/>
        </p:nvGrpSpPr>
        <p:grpSpPr>
          <a:xfrm>
            <a:off x="2124288" y="3153785"/>
            <a:ext cx="960205" cy="1450972"/>
            <a:chOff x="5581650" y="2652140"/>
            <a:chExt cx="1024984" cy="1548860"/>
          </a:xfrm>
        </p:grpSpPr>
        <p:sp>
          <p:nvSpPr>
            <p:cNvPr id="417" name="Google Shape;417;p2"/>
            <p:cNvSpPr/>
            <p:nvPr/>
          </p:nvSpPr>
          <p:spPr>
            <a:xfrm>
              <a:off x="5611796" y="2709287"/>
              <a:ext cx="176831" cy="187645"/>
            </a:xfrm>
            <a:custGeom>
              <a:avLst/>
              <a:gdLst/>
              <a:ahLst/>
              <a:cxnLst/>
              <a:rect l="l" t="t" r="r" b="b"/>
              <a:pathLst>
                <a:path w="176831" h="187645" extrusionOk="0">
                  <a:moveTo>
                    <a:pt x="176505" y="95366"/>
                  </a:moveTo>
                  <a:lnTo>
                    <a:pt x="49917" y="187282"/>
                  </a:lnTo>
                  <a:lnTo>
                    <a:pt x="27629" y="120607"/>
                  </a:lnTo>
                  <a:lnTo>
                    <a:pt x="2292" y="42216"/>
                  </a:lnTo>
                  <a:lnTo>
                    <a:pt x="-184" y="34691"/>
                  </a:lnTo>
                  <a:cubicBezTo>
                    <a:pt x="-537" y="30986"/>
                    <a:pt x="1092" y="27367"/>
                    <a:pt x="4102" y="25166"/>
                  </a:cubicBezTo>
                  <a:cubicBezTo>
                    <a:pt x="9979" y="21947"/>
                    <a:pt x="17332" y="23823"/>
                    <a:pt x="20961" y="29452"/>
                  </a:cubicBezTo>
                  <a:cubicBezTo>
                    <a:pt x="17227" y="25014"/>
                    <a:pt x="16761" y="18670"/>
                    <a:pt x="19818" y="13736"/>
                  </a:cubicBezTo>
                  <a:cubicBezTo>
                    <a:pt x="25257" y="9336"/>
                    <a:pt x="33239" y="10184"/>
                    <a:pt x="37630" y="15622"/>
                  </a:cubicBezTo>
                  <a:cubicBezTo>
                    <a:pt x="38097" y="16194"/>
                    <a:pt x="38516" y="16803"/>
                    <a:pt x="38868" y="17451"/>
                  </a:cubicBezTo>
                  <a:cubicBezTo>
                    <a:pt x="35678" y="13412"/>
                    <a:pt x="35020" y="7935"/>
                    <a:pt x="37154" y="3259"/>
                  </a:cubicBezTo>
                  <a:cubicBezTo>
                    <a:pt x="40735" y="-809"/>
                    <a:pt x="46803" y="-1551"/>
                    <a:pt x="51251" y="1544"/>
                  </a:cubicBezTo>
                  <a:lnTo>
                    <a:pt x="57728" y="6402"/>
                  </a:lnTo>
                  <a:cubicBezTo>
                    <a:pt x="58385" y="6774"/>
                    <a:pt x="58985" y="7221"/>
                    <a:pt x="59538" y="7735"/>
                  </a:cubicBezTo>
                  <a:lnTo>
                    <a:pt x="90875" y="30976"/>
                  </a:lnTo>
                  <a:lnTo>
                    <a:pt x="95828" y="34691"/>
                  </a:lnTo>
                  <a:lnTo>
                    <a:pt x="111449" y="46312"/>
                  </a:lnTo>
                  <a:lnTo>
                    <a:pt x="116783" y="50312"/>
                  </a:lnTo>
                  <a:cubicBezTo>
                    <a:pt x="117707" y="50922"/>
                    <a:pt x="118602" y="51589"/>
                    <a:pt x="119450" y="52312"/>
                  </a:cubicBezTo>
                  <a:lnTo>
                    <a:pt x="176600" y="94794"/>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8" name="Google Shape;418;p2"/>
            <p:cNvSpPr/>
            <p:nvPr/>
          </p:nvSpPr>
          <p:spPr>
            <a:xfrm>
              <a:off x="5607748" y="2723959"/>
              <a:ext cx="104774" cy="174497"/>
            </a:xfrm>
            <a:custGeom>
              <a:avLst/>
              <a:gdLst/>
              <a:ahLst/>
              <a:cxnLst/>
              <a:rect l="l" t="t" r="r" b="b"/>
              <a:pathLst>
                <a:path w="104774" h="174497" extrusionOk="0">
                  <a:moveTo>
                    <a:pt x="0" y="6668"/>
                  </a:moveTo>
                  <a:lnTo>
                    <a:pt x="14383" y="0"/>
                  </a:lnTo>
                  <a:lnTo>
                    <a:pt x="104775" y="151352"/>
                  </a:lnTo>
                  <a:lnTo>
                    <a:pt x="56007" y="174498"/>
                  </a:lnTo>
                  <a:lnTo>
                    <a:pt x="0" y="666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19" name="Google Shape;419;p2"/>
            <p:cNvSpPr/>
            <p:nvPr/>
          </p:nvSpPr>
          <p:spPr>
            <a:xfrm>
              <a:off x="5641181" y="2702241"/>
              <a:ext cx="150685" cy="144684"/>
            </a:xfrm>
            <a:custGeom>
              <a:avLst/>
              <a:gdLst/>
              <a:ahLst/>
              <a:cxnLst/>
              <a:rect l="l" t="t" r="r" b="b"/>
              <a:pathLst>
                <a:path w="150685" h="144684" extrusionOk="0">
                  <a:moveTo>
                    <a:pt x="10287" y="0"/>
                  </a:moveTo>
                  <a:lnTo>
                    <a:pt x="0" y="11240"/>
                  </a:lnTo>
                  <a:lnTo>
                    <a:pt x="115157" y="144685"/>
                  </a:lnTo>
                  <a:lnTo>
                    <a:pt x="150686" y="106775"/>
                  </a:lnTo>
                  <a:lnTo>
                    <a:pt x="10287"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0" name="Google Shape;420;p2"/>
            <p:cNvSpPr/>
            <p:nvPr/>
          </p:nvSpPr>
          <p:spPr>
            <a:xfrm>
              <a:off x="5581650" y="2652140"/>
              <a:ext cx="82676" cy="95250"/>
            </a:xfrm>
            <a:custGeom>
              <a:avLst/>
              <a:gdLst/>
              <a:ahLst/>
              <a:cxnLst/>
              <a:rect l="l" t="t" r="r" b="b"/>
              <a:pathLst>
                <a:path w="82676" h="95250" extrusionOk="0">
                  <a:moveTo>
                    <a:pt x="82445" y="61835"/>
                  </a:moveTo>
                  <a:cubicBezTo>
                    <a:pt x="77997" y="58739"/>
                    <a:pt x="71930" y="59482"/>
                    <a:pt x="68348" y="63550"/>
                  </a:cubicBezTo>
                  <a:cubicBezTo>
                    <a:pt x="66167" y="68217"/>
                    <a:pt x="66834" y="73722"/>
                    <a:pt x="70063" y="77742"/>
                  </a:cubicBezTo>
                  <a:cubicBezTo>
                    <a:pt x="66529" y="71703"/>
                    <a:pt x="58776" y="69665"/>
                    <a:pt x="52737" y="73198"/>
                  </a:cubicBezTo>
                  <a:cubicBezTo>
                    <a:pt x="52299" y="73446"/>
                    <a:pt x="51889" y="73722"/>
                    <a:pt x="51489" y="74027"/>
                  </a:cubicBezTo>
                  <a:cubicBezTo>
                    <a:pt x="48336" y="78942"/>
                    <a:pt x="48803" y="85343"/>
                    <a:pt x="52632" y="89743"/>
                  </a:cubicBezTo>
                  <a:cubicBezTo>
                    <a:pt x="49013" y="84114"/>
                    <a:pt x="41678" y="82209"/>
                    <a:pt x="35773" y="85362"/>
                  </a:cubicBezTo>
                  <a:cubicBezTo>
                    <a:pt x="32811" y="87600"/>
                    <a:pt x="31191" y="91191"/>
                    <a:pt x="31487" y="94887"/>
                  </a:cubicBezTo>
                  <a:lnTo>
                    <a:pt x="-232" y="-363"/>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1" name="Google Shape;421;p2"/>
            <p:cNvSpPr/>
            <p:nvPr/>
          </p:nvSpPr>
          <p:spPr>
            <a:xfrm>
              <a:off x="5658290" y="2797341"/>
              <a:ext cx="922341" cy="1208777"/>
            </a:xfrm>
            <a:custGeom>
              <a:avLst/>
              <a:gdLst/>
              <a:ahLst/>
              <a:cxnLst/>
              <a:rect l="l" t="t" r="r" b="b"/>
              <a:pathLst>
                <a:path w="922341" h="1208777" extrusionOk="0">
                  <a:moveTo>
                    <a:pt x="922110" y="1100496"/>
                  </a:moveTo>
                  <a:cubicBezTo>
                    <a:pt x="918014" y="1103735"/>
                    <a:pt x="914014" y="1107068"/>
                    <a:pt x="910013" y="1110498"/>
                  </a:cubicBezTo>
                  <a:lnTo>
                    <a:pt x="908108" y="1112021"/>
                  </a:lnTo>
                  <a:cubicBezTo>
                    <a:pt x="899250" y="1119356"/>
                    <a:pt x="890487" y="1126976"/>
                    <a:pt x="881915" y="1134786"/>
                  </a:cubicBezTo>
                  <a:cubicBezTo>
                    <a:pt x="877342" y="1138787"/>
                    <a:pt x="872390" y="1142883"/>
                    <a:pt x="868389" y="1147074"/>
                  </a:cubicBezTo>
                  <a:cubicBezTo>
                    <a:pt x="868113" y="1147302"/>
                    <a:pt x="867855" y="1147559"/>
                    <a:pt x="867627" y="1147835"/>
                  </a:cubicBezTo>
                  <a:lnTo>
                    <a:pt x="867627" y="1147835"/>
                  </a:lnTo>
                  <a:cubicBezTo>
                    <a:pt x="859054" y="1155770"/>
                    <a:pt x="850673" y="1163866"/>
                    <a:pt x="842481" y="1172124"/>
                  </a:cubicBezTo>
                  <a:cubicBezTo>
                    <a:pt x="837337" y="1177268"/>
                    <a:pt x="832194" y="1182507"/>
                    <a:pt x="827146" y="1187745"/>
                  </a:cubicBezTo>
                  <a:cubicBezTo>
                    <a:pt x="820573" y="1194508"/>
                    <a:pt x="814096" y="1201366"/>
                    <a:pt x="808096" y="1208415"/>
                  </a:cubicBezTo>
                  <a:lnTo>
                    <a:pt x="808096" y="1208415"/>
                  </a:lnTo>
                  <a:lnTo>
                    <a:pt x="746374" y="1125261"/>
                  </a:lnTo>
                  <a:lnTo>
                    <a:pt x="745516" y="1124118"/>
                  </a:lnTo>
                  <a:lnTo>
                    <a:pt x="7424" y="104372"/>
                  </a:lnTo>
                  <a:lnTo>
                    <a:pt x="7424" y="104372"/>
                  </a:lnTo>
                  <a:lnTo>
                    <a:pt x="7424" y="104372"/>
                  </a:lnTo>
                  <a:cubicBezTo>
                    <a:pt x="6386" y="103438"/>
                    <a:pt x="5462" y="102381"/>
                    <a:pt x="4662" y="101228"/>
                  </a:cubicBezTo>
                  <a:cubicBezTo>
                    <a:pt x="1890" y="97399"/>
                    <a:pt x="214" y="92885"/>
                    <a:pt x="-196" y="88179"/>
                  </a:cubicBezTo>
                  <a:lnTo>
                    <a:pt x="-196" y="88179"/>
                  </a:lnTo>
                  <a:cubicBezTo>
                    <a:pt x="-243" y="87350"/>
                    <a:pt x="-243" y="86531"/>
                    <a:pt x="-196" y="85703"/>
                  </a:cubicBezTo>
                  <a:lnTo>
                    <a:pt x="-196" y="85703"/>
                  </a:lnTo>
                  <a:cubicBezTo>
                    <a:pt x="-129" y="81521"/>
                    <a:pt x="985" y="77435"/>
                    <a:pt x="3043" y="73796"/>
                  </a:cubicBezTo>
                  <a:lnTo>
                    <a:pt x="4471" y="71415"/>
                  </a:lnTo>
                  <a:lnTo>
                    <a:pt x="5519" y="70082"/>
                  </a:lnTo>
                  <a:cubicBezTo>
                    <a:pt x="6319" y="68901"/>
                    <a:pt x="7281" y="67843"/>
                    <a:pt x="8377" y="66938"/>
                  </a:cubicBezTo>
                  <a:cubicBezTo>
                    <a:pt x="9100" y="66167"/>
                    <a:pt x="9901" y="65462"/>
                    <a:pt x="10758" y="64843"/>
                  </a:cubicBezTo>
                  <a:lnTo>
                    <a:pt x="12282" y="63890"/>
                  </a:lnTo>
                  <a:cubicBezTo>
                    <a:pt x="20311" y="58995"/>
                    <a:pt x="30341" y="58775"/>
                    <a:pt x="38571" y="63319"/>
                  </a:cubicBezTo>
                  <a:cubicBezTo>
                    <a:pt x="40781" y="64548"/>
                    <a:pt x="42771" y="66119"/>
                    <a:pt x="44476" y="67986"/>
                  </a:cubicBezTo>
                  <a:lnTo>
                    <a:pt x="45048" y="67510"/>
                  </a:lnTo>
                  <a:cubicBezTo>
                    <a:pt x="43629" y="64805"/>
                    <a:pt x="42695" y="61871"/>
                    <a:pt x="42286" y="58842"/>
                  </a:cubicBezTo>
                  <a:cubicBezTo>
                    <a:pt x="40371" y="44612"/>
                    <a:pt x="50353" y="31515"/>
                    <a:pt x="64584" y="29600"/>
                  </a:cubicBezTo>
                  <a:cubicBezTo>
                    <a:pt x="72785" y="28496"/>
                    <a:pt x="81024" y="31363"/>
                    <a:pt x="86767" y="37316"/>
                  </a:cubicBezTo>
                  <a:lnTo>
                    <a:pt x="86767" y="37316"/>
                  </a:lnTo>
                  <a:lnTo>
                    <a:pt x="87244" y="37316"/>
                  </a:lnTo>
                  <a:cubicBezTo>
                    <a:pt x="84758" y="32715"/>
                    <a:pt x="83767" y="27457"/>
                    <a:pt x="84386" y="22266"/>
                  </a:cubicBezTo>
                  <a:cubicBezTo>
                    <a:pt x="84338" y="22076"/>
                    <a:pt x="84338" y="21885"/>
                    <a:pt x="84386" y="21695"/>
                  </a:cubicBezTo>
                  <a:cubicBezTo>
                    <a:pt x="85358" y="14675"/>
                    <a:pt x="89139" y="8341"/>
                    <a:pt x="94864" y="4169"/>
                  </a:cubicBezTo>
                  <a:lnTo>
                    <a:pt x="95530" y="4169"/>
                  </a:lnTo>
                  <a:cubicBezTo>
                    <a:pt x="101836" y="-127"/>
                    <a:pt x="109694" y="-1451"/>
                    <a:pt x="117057" y="549"/>
                  </a:cubicBezTo>
                  <a:cubicBezTo>
                    <a:pt x="118295" y="787"/>
                    <a:pt x="119486" y="1245"/>
                    <a:pt x="120581" y="1883"/>
                  </a:cubicBezTo>
                  <a:cubicBezTo>
                    <a:pt x="124896" y="3692"/>
                    <a:pt x="128620" y="6655"/>
                    <a:pt x="131344" y="10455"/>
                  </a:cubicBezTo>
                  <a:lnTo>
                    <a:pt x="132583" y="12360"/>
                  </a:lnTo>
                  <a:lnTo>
                    <a:pt x="132583" y="12360"/>
                  </a:lnTo>
                  <a:cubicBezTo>
                    <a:pt x="132840" y="12751"/>
                    <a:pt x="133068" y="13170"/>
                    <a:pt x="133249" y="13598"/>
                  </a:cubicBezTo>
                  <a:lnTo>
                    <a:pt x="133249" y="13598"/>
                  </a:lnTo>
                  <a:lnTo>
                    <a:pt x="475483" y="486229"/>
                  </a:lnTo>
                  <a:lnTo>
                    <a:pt x="475483" y="486229"/>
                  </a:lnTo>
                  <a:lnTo>
                    <a:pt x="476340" y="487372"/>
                  </a:lnTo>
                  <a:lnTo>
                    <a:pt x="476340" y="487372"/>
                  </a:lnTo>
                  <a:lnTo>
                    <a:pt x="604737" y="664632"/>
                  </a:lnTo>
                  <a:lnTo>
                    <a:pt x="604737" y="664632"/>
                  </a:lnTo>
                  <a:lnTo>
                    <a:pt x="746374" y="857990"/>
                  </a:lnTo>
                  <a:lnTo>
                    <a:pt x="746374" y="857990"/>
                  </a:lnTo>
                  <a:lnTo>
                    <a:pt x="798571" y="929999"/>
                  </a:lnTo>
                  <a:lnTo>
                    <a:pt x="798571" y="929999"/>
                  </a:lnTo>
                  <a:lnTo>
                    <a:pt x="799237" y="930761"/>
                  </a:lnTo>
                  <a:lnTo>
                    <a:pt x="883057" y="1046585"/>
                  </a:lnTo>
                  <a:lnTo>
                    <a:pt x="883057" y="1046585"/>
                  </a:lnTo>
                  <a:lnTo>
                    <a:pt x="890773" y="1057348"/>
                  </a:lnTo>
                  <a:lnTo>
                    <a:pt x="890773" y="1057348"/>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2" name="Google Shape;422;p2"/>
            <p:cNvSpPr/>
            <p:nvPr/>
          </p:nvSpPr>
          <p:spPr>
            <a:xfrm>
              <a:off x="6605777" y="4199286"/>
              <a:ext cx="857" cy="1714"/>
            </a:xfrm>
            <a:custGeom>
              <a:avLst/>
              <a:gdLst/>
              <a:ahLst/>
              <a:cxnLst/>
              <a:rect l="l" t="t" r="r" b="b"/>
              <a:pathLst>
                <a:path w="857" h="1714" extrusionOk="0">
                  <a:moveTo>
                    <a:pt x="857" y="1715"/>
                  </a:moveTo>
                  <a:lnTo>
                    <a:pt x="286" y="953"/>
                  </a:lnTo>
                  <a:lnTo>
                    <a:pt x="0" y="0"/>
                  </a:lnTo>
                  <a:lnTo>
                    <a:pt x="572" y="762"/>
                  </a:lnTo>
                  <a:lnTo>
                    <a:pt x="857" y="1715"/>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3" name="Google Shape;423;p2"/>
            <p:cNvSpPr/>
            <p:nvPr/>
          </p:nvSpPr>
          <p:spPr>
            <a:xfrm>
              <a:off x="5658981" y="2856994"/>
              <a:ext cx="841735" cy="1149315"/>
            </a:xfrm>
            <a:custGeom>
              <a:avLst/>
              <a:gdLst/>
              <a:ahLst/>
              <a:cxnLst/>
              <a:rect l="l" t="t" r="r" b="b"/>
              <a:pathLst>
                <a:path w="841735" h="1149315" extrusionOk="0">
                  <a:moveTo>
                    <a:pt x="841504" y="1112662"/>
                  </a:moveTo>
                  <a:cubicBezTo>
                    <a:pt x="836361" y="1117806"/>
                    <a:pt x="831217" y="1123044"/>
                    <a:pt x="826169" y="1128283"/>
                  </a:cubicBezTo>
                  <a:cubicBezTo>
                    <a:pt x="819597" y="1135046"/>
                    <a:pt x="813120" y="1141904"/>
                    <a:pt x="807119" y="1148952"/>
                  </a:cubicBezTo>
                  <a:lnTo>
                    <a:pt x="745683" y="1064275"/>
                  </a:lnTo>
                  <a:lnTo>
                    <a:pt x="744826" y="1063132"/>
                  </a:lnTo>
                  <a:lnTo>
                    <a:pt x="6924" y="44528"/>
                  </a:lnTo>
                  <a:lnTo>
                    <a:pt x="6924" y="44528"/>
                  </a:lnTo>
                  <a:cubicBezTo>
                    <a:pt x="5933" y="43567"/>
                    <a:pt x="5038" y="42519"/>
                    <a:pt x="4257" y="41385"/>
                  </a:cubicBezTo>
                  <a:cubicBezTo>
                    <a:pt x="3771" y="40718"/>
                    <a:pt x="3323" y="40014"/>
                    <a:pt x="2923" y="39290"/>
                  </a:cubicBezTo>
                  <a:lnTo>
                    <a:pt x="2923" y="38718"/>
                  </a:lnTo>
                  <a:cubicBezTo>
                    <a:pt x="1209" y="35804"/>
                    <a:pt x="142" y="32556"/>
                    <a:pt x="-220" y="29193"/>
                  </a:cubicBezTo>
                  <a:lnTo>
                    <a:pt x="-220" y="29193"/>
                  </a:lnTo>
                  <a:cubicBezTo>
                    <a:pt x="-220" y="28241"/>
                    <a:pt x="-220" y="27288"/>
                    <a:pt x="-220" y="26336"/>
                  </a:cubicBezTo>
                  <a:lnTo>
                    <a:pt x="-220" y="26336"/>
                  </a:lnTo>
                  <a:cubicBezTo>
                    <a:pt x="-353" y="21897"/>
                    <a:pt x="666" y="17497"/>
                    <a:pt x="2733" y="13572"/>
                  </a:cubicBezTo>
                  <a:lnTo>
                    <a:pt x="4161" y="11191"/>
                  </a:lnTo>
                  <a:lnTo>
                    <a:pt x="5209" y="9858"/>
                  </a:lnTo>
                  <a:cubicBezTo>
                    <a:pt x="6009" y="8676"/>
                    <a:pt x="6971" y="7619"/>
                    <a:pt x="8067" y="6714"/>
                  </a:cubicBezTo>
                  <a:cubicBezTo>
                    <a:pt x="8791" y="5943"/>
                    <a:pt x="9591" y="5238"/>
                    <a:pt x="10448" y="4619"/>
                  </a:cubicBezTo>
                  <a:lnTo>
                    <a:pt x="11972" y="3666"/>
                  </a:lnTo>
                  <a:cubicBezTo>
                    <a:pt x="19792" y="-1344"/>
                    <a:pt x="29717" y="-1706"/>
                    <a:pt x="37880" y="2714"/>
                  </a:cubicBezTo>
                  <a:lnTo>
                    <a:pt x="37880" y="2714"/>
                  </a:lnTo>
                  <a:lnTo>
                    <a:pt x="42928" y="9762"/>
                  </a:lnTo>
                  <a:lnTo>
                    <a:pt x="49691" y="19287"/>
                  </a:lnTo>
                  <a:lnTo>
                    <a:pt x="659291" y="861202"/>
                  </a:lnTo>
                  <a:lnTo>
                    <a:pt x="660053" y="862345"/>
                  </a:lnTo>
                  <a:lnTo>
                    <a:pt x="788831" y="1039701"/>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4" name="Google Shape;424;p2"/>
            <p:cNvSpPr/>
            <p:nvPr/>
          </p:nvSpPr>
          <p:spPr>
            <a:xfrm>
              <a:off x="5742780" y="2795836"/>
              <a:ext cx="837851" cy="1136654"/>
            </a:xfrm>
            <a:custGeom>
              <a:avLst/>
              <a:gdLst/>
              <a:ahLst/>
              <a:cxnLst/>
              <a:rect l="l" t="t" r="r" b="b"/>
              <a:pathLst>
                <a:path w="837851" h="1136654" extrusionOk="0">
                  <a:moveTo>
                    <a:pt x="837620" y="1102001"/>
                  </a:moveTo>
                  <a:cubicBezTo>
                    <a:pt x="833524" y="1105240"/>
                    <a:pt x="829523" y="1108574"/>
                    <a:pt x="825523" y="1112003"/>
                  </a:cubicBezTo>
                  <a:lnTo>
                    <a:pt x="823618" y="1113527"/>
                  </a:lnTo>
                  <a:cubicBezTo>
                    <a:pt x="814759" y="1120861"/>
                    <a:pt x="805997" y="1128481"/>
                    <a:pt x="797424" y="1136291"/>
                  </a:cubicBezTo>
                  <a:lnTo>
                    <a:pt x="764848" y="1091333"/>
                  </a:lnTo>
                  <a:lnTo>
                    <a:pt x="764182" y="1090476"/>
                  </a:lnTo>
                  <a:lnTo>
                    <a:pt x="752561" y="1074379"/>
                  </a:lnTo>
                  <a:lnTo>
                    <a:pt x="611782" y="880069"/>
                  </a:lnTo>
                  <a:lnTo>
                    <a:pt x="483385" y="702618"/>
                  </a:lnTo>
                  <a:lnTo>
                    <a:pt x="482528" y="701570"/>
                  </a:lnTo>
                  <a:lnTo>
                    <a:pt x="7039" y="45012"/>
                  </a:lnTo>
                  <a:lnTo>
                    <a:pt x="7039" y="45012"/>
                  </a:lnTo>
                  <a:cubicBezTo>
                    <a:pt x="5954" y="44126"/>
                    <a:pt x="5020" y="43060"/>
                    <a:pt x="4277" y="41869"/>
                  </a:cubicBezTo>
                  <a:cubicBezTo>
                    <a:pt x="3753" y="41259"/>
                    <a:pt x="3306" y="40593"/>
                    <a:pt x="2944" y="39868"/>
                  </a:cubicBezTo>
                  <a:lnTo>
                    <a:pt x="2467" y="39011"/>
                  </a:lnTo>
                  <a:lnTo>
                    <a:pt x="2467" y="39011"/>
                  </a:lnTo>
                  <a:cubicBezTo>
                    <a:pt x="77" y="34278"/>
                    <a:pt x="-752" y="28915"/>
                    <a:pt x="86" y="23676"/>
                  </a:cubicBezTo>
                  <a:cubicBezTo>
                    <a:pt x="39" y="23486"/>
                    <a:pt x="39" y="23295"/>
                    <a:pt x="86" y="23105"/>
                  </a:cubicBezTo>
                  <a:cubicBezTo>
                    <a:pt x="1324" y="15913"/>
                    <a:pt x="5325" y="9484"/>
                    <a:pt x="11230" y="5198"/>
                  </a:cubicBezTo>
                  <a:lnTo>
                    <a:pt x="11230" y="5198"/>
                  </a:lnTo>
                  <a:cubicBezTo>
                    <a:pt x="16536" y="1292"/>
                    <a:pt x="23032" y="-660"/>
                    <a:pt x="29614" y="-327"/>
                  </a:cubicBezTo>
                  <a:lnTo>
                    <a:pt x="31519" y="-327"/>
                  </a:lnTo>
                  <a:cubicBezTo>
                    <a:pt x="34443" y="-13"/>
                    <a:pt x="37281" y="825"/>
                    <a:pt x="39901" y="2150"/>
                  </a:cubicBezTo>
                  <a:lnTo>
                    <a:pt x="49426" y="14913"/>
                  </a:lnTo>
                  <a:lnTo>
                    <a:pt x="391659" y="487543"/>
                  </a:lnTo>
                  <a:lnTo>
                    <a:pt x="391659" y="487543"/>
                  </a:lnTo>
                  <a:lnTo>
                    <a:pt x="392516" y="488687"/>
                  </a:lnTo>
                  <a:lnTo>
                    <a:pt x="392516" y="488687"/>
                  </a:lnTo>
                  <a:lnTo>
                    <a:pt x="520913" y="665947"/>
                  </a:lnTo>
                  <a:lnTo>
                    <a:pt x="520913" y="665947"/>
                  </a:lnTo>
                  <a:lnTo>
                    <a:pt x="661883" y="859495"/>
                  </a:lnTo>
                  <a:lnTo>
                    <a:pt x="661883" y="859495"/>
                  </a:lnTo>
                  <a:lnTo>
                    <a:pt x="714080" y="931504"/>
                  </a:lnTo>
                  <a:lnTo>
                    <a:pt x="714080" y="931504"/>
                  </a:lnTo>
                  <a:lnTo>
                    <a:pt x="714747" y="932266"/>
                  </a:lnTo>
                  <a:lnTo>
                    <a:pt x="798567" y="1048090"/>
                  </a:lnTo>
                  <a:lnTo>
                    <a:pt x="798567" y="1048090"/>
                  </a:lnTo>
                  <a:lnTo>
                    <a:pt x="806282" y="1058853"/>
                  </a:lnTo>
                  <a:lnTo>
                    <a:pt x="806282" y="1058853"/>
                  </a:ln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25" name="Google Shape;425;p2"/>
          <p:cNvGrpSpPr/>
          <p:nvPr/>
        </p:nvGrpSpPr>
        <p:grpSpPr>
          <a:xfrm>
            <a:off x="2234743" y="2573108"/>
            <a:ext cx="808337" cy="1837250"/>
            <a:chOff x="5662611" y="2447924"/>
            <a:chExt cx="862870" cy="1961198"/>
          </a:xfrm>
        </p:grpSpPr>
        <p:sp>
          <p:nvSpPr>
            <p:cNvPr id="426" name="Google Shape;426;p2"/>
            <p:cNvSpPr/>
            <p:nvPr/>
          </p:nvSpPr>
          <p:spPr>
            <a:xfrm>
              <a:off x="5670898" y="2519475"/>
              <a:ext cx="158877" cy="184100"/>
            </a:xfrm>
            <a:custGeom>
              <a:avLst/>
              <a:gdLst/>
              <a:ahLst/>
              <a:cxnLst/>
              <a:rect l="l" t="t" r="r" b="b"/>
              <a:pathLst>
                <a:path w="158877" h="184100" extrusionOk="0">
                  <a:moveTo>
                    <a:pt x="158632" y="123221"/>
                  </a:moveTo>
                  <a:lnTo>
                    <a:pt x="14995" y="183799"/>
                  </a:lnTo>
                  <a:lnTo>
                    <a:pt x="8328" y="113696"/>
                  </a:lnTo>
                  <a:lnTo>
                    <a:pt x="517" y="32066"/>
                  </a:lnTo>
                  <a:lnTo>
                    <a:pt x="-245" y="24161"/>
                  </a:lnTo>
                  <a:cubicBezTo>
                    <a:pt x="232" y="20398"/>
                    <a:pt x="2660" y="17179"/>
                    <a:pt x="6137" y="15683"/>
                  </a:cubicBezTo>
                  <a:cubicBezTo>
                    <a:pt x="12586" y="13893"/>
                    <a:pt x="19320" y="17388"/>
                    <a:pt x="21568" y="23684"/>
                  </a:cubicBezTo>
                  <a:cubicBezTo>
                    <a:pt x="18939" y="18531"/>
                    <a:pt x="19901" y="12283"/>
                    <a:pt x="23949" y="8158"/>
                  </a:cubicBezTo>
                  <a:cubicBezTo>
                    <a:pt x="28711" y="4730"/>
                    <a:pt x="37379" y="7492"/>
                    <a:pt x="41284" y="15969"/>
                  </a:cubicBezTo>
                  <a:cubicBezTo>
                    <a:pt x="39084" y="11292"/>
                    <a:pt x="39665" y="5787"/>
                    <a:pt x="42808" y="1681"/>
                  </a:cubicBezTo>
                  <a:cubicBezTo>
                    <a:pt x="47218" y="-1462"/>
                    <a:pt x="53276" y="-804"/>
                    <a:pt x="56905" y="3206"/>
                  </a:cubicBezTo>
                  <a:lnTo>
                    <a:pt x="62144" y="9397"/>
                  </a:lnTo>
                  <a:lnTo>
                    <a:pt x="63573" y="11111"/>
                  </a:lnTo>
                  <a:lnTo>
                    <a:pt x="88814" y="40829"/>
                  </a:lnTo>
                  <a:lnTo>
                    <a:pt x="92815" y="45592"/>
                  </a:lnTo>
                  <a:lnTo>
                    <a:pt x="105387" y="60451"/>
                  </a:lnTo>
                  <a:lnTo>
                    <a:pt x="109769" y="65499"/>
                  </a:lnTo>
                  <a:cubicBezTo>
                    <a:pt x="110521" y="66309"/>
                    <a:pt x="111217" y="67175"/>
                    <a:pt x="111865" y="68071"/>
                  </a:cubicBezTo>
                  <a:lnTo>
                    <a:pt x="157870" y="122268"/>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7" name="Google Shape;427;p2"/>
            <p:cNvSpPr/>
            <p:nvPr/>
          </p:nvSpPr>
          <p:spPr>
            <a:xfrm>
              <a:off x="5670422" y="2526410"/>
              <a:ext cx="69437" cy="179451"/>
            </a:xfrm>
            <a:custGeom>
              <a:avLst/>
              <a:gdLst/>
              <a:ahLst/>
              <a:cxnLst/>
              <a:rect l="l" t="t" r="r" b="b"/>
              <a:pathLst>
                <a:path w="69437" h="179451" extrusionOk="0">
                  <a:moveTo>
                    <a:pt x="0" y="3334"/>
                  </a:moveTo>
                  <a:lnTo>
                    <a:pt x="15526" y="0"/>
                  </a:lnTo>
                  <a:lnTo>
                    <a:pt x="69437" y="167831"/>
                  </a:lnTo>
                  <a:lnTo>
                    <a:pt x="16669" y="179451"/>
                  </a:lnTo>
                  <a:lnTo>
                    <a:pt x="0" y="3334"/>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8" name="Google Shape;428;p2"/>
            <p:cNvSpPr/>
            <p:nvPr/>
          </p:nvSpPr>
          <p:spPr>
            <a:xfrm>
              <a:off x="5706903" y="2511932"/>
              <a:ext cx="125158" cy="164592"/>
            </a:xfrm>
            <a:custGeom>
              <a:avLst/>
              <a:gdLst/>
              <a:ahLst/>
              <a:cxnLst/>
              <a:rect l="l" t="t" r="r" b="b"/>
              <a:pathLst>
                <a:path w="125158" h="164592" extrusionOk="0">
                  <a:moveTo>
                    <a:pt x="12573" y="0"/>
                  </a:moveTo>
                  <a:lnTo>
                    <a:pt x="0" y="8668"/>
                  </a:lnTo>
                  <a:lnTo>
                    <a:pt x="82010" y="164592"/>
                  </a:lnTo>
                  <a:lnTo>
                    <a:pt x="125159" y="135731"/>
                  </a:lnTo>
                  <a:lnTo>
                    <a:pt x="12573"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29" name="Google Shape;429;p2"/>
            <p:cNvSpPr/>
            <p:nvPr/>
          </p:nvSpPr>
          <p:spPr>
            <a:xfrm>
              <a:off x="5662611" y="2447924"/>
              <a:ext cx="66675" cy="99536"/>
            </a:xfrm>
            <a:custGeom>
              <a:avLst/>
              <a:gdLst/>
              <a:ahLst/>
              <a:cxnLst/>
              <a:rect l="l" t="t" r="r" b="b"/>
              <a:pathLst>
                <a:path w="66675" h="99536" extrusionOk="0">
                  <a:moveTo>
                    <a:pt x="66430" y="78376"/>
                  </a:moveTo>
                  <a:cubicBezTo>
                    <a:pt x="62763" y="74356"/>
                    <a:pt x="56677" y="73699"/>
                    <a:pt x="52238" y="76852"/>
                  </a:cubicBezTo>
                  <a:cubicBezTo>
                    <a:pt x="49133" y="80976"/>
                    <a:pt x="48581" y="86481"/>
                    <a:pt x="50809" y="91139"/>
                  </a:cubicBezTo>
                  <a:cubicBezTo>
                    <a:pt x="48723" y="84405"/>
                    <a:pt x="41580" y="80633"/>
                    <a:pt x="34846" y="82719"/>
                  </a:cubicBezTo>
                  <a:cubicBezTo>
                    <a:pt x="34379" y="82871"/>
                    <a:pt x="33922" y="83033"/>
                    <a:pt x="33474" y="83233"/>
                  </a:cubicBezTo>
                  <a:cubicBezTo>
                    <a:pt x="29397" y="87377"/>
                    <a:pt x="28407" y="93654"/>
                    <a:pt x="30997" y="98854"/>
                  </a:cubicBezTo>
                  <a:cubicBezTo>
                    <a:pt x="28778" y="92520"/>
                    <a:pt x="22034" y="88977"/>
                    <a:pt x="15567" y="90758"/>
                  </a:cubicBezTo>
                  <a:cubicBezTo>
                    <a:pt x="12148" y="92310"/>
                    <a:pt x="9766" y="95511"/>
                    <a:pt x="9280" y="99235"/>
                  </a:cubicBezTo>
                  <a:lnTo>
                    <a:pt x="-245" y="-301"/>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0" name="Google Shape;430;p2"/>
            <p:cNvSpPr/>
            <p:nvPr/>
          </p:nvSpPr>
          <p:spPr>
            <a:xfrm>
              <a:off x="5684392" y="2629896"/>
              <a:ext cx="841089" cy="1779035"/>
            </a:xfrm>
            <a:custGeom>
              <a:avLst/>
              <a:gdLst/>
              <a:ahLst/>
              <a:cxnLst/>
              <a:rect l="l" t="t" r="r" b="b"/>
              <a:pathLst>
                <a:path w="841089" h="1779035" extrusionOk="0">
                  <a:moveTo>
                    <a:pt x="840845" y="1661768"/>
                  </a:moveTo>
                  <a:lnTo>
                    <a:pt x="838940" y="1663292"/>
                  </a:lnTo>
                  <a:cubicBezTo>
                    <a:pt x="830081" y="1670722"/>
                    <a:pt x="821318" y="1678246"/>
                    <a:pt x="812746" y="1686057"/>
                  </a:cubicBezTo>
                  <a:cubicBezTo>
                    <a:pt x="808174" y="1690057"/>
                    <a:pt x="803221" y="1694153"/>
                    <a:pt x="799220" y="1698344"/>
                  </a:cubicBezTo>
                  <a:lnTo>
                    <a:pt x="798459" y="1699106"/>
                  </a:lnTo>
                  <a:lnTo>
                    <a:pt x="798459" y="1699106"/>
                  </a:lnTo>
                  <a:cubicBezTo>
                    <a:pt x="789886" y="1707040"/>
                    <a:pt x="781504" y="1715137"/>
                    <a:pt x="773312" y="1723395"/>
                  </a:cubicBezTo>
                  <a:cubicBezTo>
                    <a:pt x="768169" y="1728538"/>
                    <a:pt x="763026" y="1733777"/>
                    <a:pt x="757977" y="1739016"/>
                  </a:cubicBezTo>
                  <a:cubicBezTo>
                    <a:pt x="751405" y="1745779"/>
                    <a:pt x="744928" y="1752732"/>
                    <a:pt x="738927" y="1759685"/>
                  </a:cubicBezTo>
                  <a:lnTo>
                    <a:pt x="738927" y="1759685"/>
                  </a:lnTo>
                  <a:cubicBezTo>
                    <a:pt x="733117" y="1765972"/>
                    <a:pt x="727402" y="1772448"/>
                    <a:pt x="721782" y="1778735"/>
                  </a:cubicBezTo>
                  <a:lnTo>
                    <a:pt x="721782" y="1778735"/>
                  </a:lnTo>
                  <a:lnTo>
                    <a:pt x="677777" y="1673960"/>
                  </a:lnTo>
                  <a:lnTo>
                    <a:pt x="677205" y="1672722"/>
                  </a:lnTo>
                  <a:lnTo>
                    <a:pt x="591480" y="1472506"/>
                  </a:lnTo>
                  <a:lnTo>
                    <a:pt x="498135" y="1251240"/>
                  </a:lnTo>
                  <a:lnTo>
                    <a:pt x="407267" y="1036356"/>
                  </a:lnTo>
                  <a:lnTo>
                    <a:pt x="407267" y="1036356"/>
                  </a:lnTo>
                  <a:lnTo>
                    <a:pt x="3788" y="79665"/>
                  </a:lnTo>
                  <a:lnTo>
                    <a:pt x="3788" y="79665"/>
                  </a:lnTo>
                  <a:cubicBezTo>
                    <a:pt x="3026" y="78513"/>
                    <a:pt x="2359" y="77303"/>
                    <a:pt x="1787" y="76046"/>
                  </a:cubicBezTo>
                  <a:cubicBezTo>
                    <a:pt x="-89" y="71664"/>
                    <a:pt x="-680" y="66845"/>
                    <a:pt x="73" y="62139"/>
                  </a:cubicBezTo>
                  <a:lnTo>
                    <a:pt x="73" y="62139"/>
                  </a:lnTo>
                  <a:cubicBezTo>
                    <a:pt x="178" y="61273"/>
                    <a:pt x="340" y="60415"/>
                    <a:pt x="549" y="59568"/>
                  </a:cubicBezTo>
                  <a:lnTo>
                    <a:pt x="549" y="59568"/>
                  </a:lnTo>
                  <a:cubicBezTo>
                    <a:pt x="2073" y="53148"/>
                    <a:pt x="6035" y="47585"/>
                    <a:pt x="11598" y="44042"/>
                  </a:cubicBezTo>
                  <a:cubicBezTo>
                    <a:pt x="12389" y="43480"/>
                    <a:pt x="13217" y="42966"/>
                    <a:pt x="14075" y="42518"/>
                  </a:cubicBezTo>
                  <a:lnTo>
                    <a:pt x="15884" y="41661"/>
                  </a:lnTo>
                  <a:lnTo>
                    <a:pt x="18361" y="40804"/>
                  </a:lnTo>
                  <a:cubicBezTo>
                    <a:pt x="29734" y="37412"/>
                    <a:pt x="41964" y="42156"/>
                    <a:pt x="48079" y="52329"/>
                  </a:cubicBezTo>
                  <a:lnTo>
                    <a:pt x="48746" y="52329"/>
                  </a:lnTo>
                  <a:cubicBezTo>
                    <a:pt x="47879" y="49233"/>
                    <a:pt x="47622" y="45994"/>
                    <a:pt x="47984" y="42804"/>
                  </a:cubicBezTo>
                  <a:lnTo>
                    <a:pt x="47984" y="42804"/>
                  </a:lnTo>
                  <a:cubicBezTo>
                    <a:pt x="49832" y="28564"/>
                    <a:pt x="62881" y="18515"/>
                    <a:pt x="77121" y="20372"/>
                  </a:cubicBezTo>
                  <a:cubicBezTo>
                    <a:pt x="84702" y="21353"/>
                    <a:pt x="91465" y="25620"/>
                    <a:pt x="95609" y="32040"/>
                  </a:cubicBezTo>
                  <a:lnTo>
                    <a:pt x="95609" y="32040"/>
                  </a:lnTo>
                  <a:lnTo>
                    <a:pt x="96085" y="32040"/>
                  </a:lnTo>
                  <a:cubicBezTo>
                    <a:pt x="94780" y="26973"/>
                    <a:pt x="95009" y="21639"/>
                    <a:pt x="96752" y="16705"/>
                  </a:cubicBezTo>
                  <a:lnTo>
                    <a:pt x="97609" y="14895"/>
                  </a:lnTo>
                  <a:cubicBezTo>
                    <a:pt x="100247" y="8885"/>
                    <a:pt x="105086" y="4113"/>
                    <a:pt x="111134" y="1560"/>
                  </a:cubicBezTo>
                  <a:lnTo>
                    <a:pt x="111134" y="1560"/>
                  </a:lnTo>
                  <a:cubicBezTo>
                    <a:pt x="118326" y="-1297"/>
                    <a:pt x="126403" y="-849"/>
                    <a:pt x="133233" y="2799"/>
                  </a:cubicBezTo>
                  <a:lnTo>
                    <a:pt x="133233" y="2799"/>
                  </a:lnTo>
                  <a:cubicBezTo>
                    <a:pt x="134309" y="3380"/>
                    <a:pt x="135328" y="4046"/>
                    <a:pt x="136280" y="4799"/>
                  </a:cubicBezTo>
                  <a:cubicBezTo>
                    <a:pt x="140052" y="7552"/>
                    <a:pt x="143014" y="11266"/>
                    <a:pt x="144853" y="15562"/>
                  </a:cubicBezTo>
                  <a:lnTo>
                    <a:pt x="144853" y="15562"/>
                  </a:lnTo>
                  <a:cubicBezTo>
                    <a:pt x="144853" y="16229"/>
                    <a:pt x="145425" y="16991"/>
                    <a:pt x="145615" y="17658"/>
                  </a:cubicBezTo>
                  <a:cubicBezTo>
                    <a:pt x="145805" y="18324"/>
                    <a:pt x="145615" y="17658"/>
                    <a:pt x="145615" y="17658"/>
                  </a:cubicBezTo>
                  <a:lnTo>
                    <a:pt x="145615" y="19087"/>
                  </a:lnTo>
                  <a:lnTo>
                    <a:pt x="145615" y="19087"/>
                  </a:lnTo>
                  <a:lnTo>
                    <a:pt x="625199" y="1150656"/>
                  </a:lnTo>
                  <a:lnTo>
                    <a:pt x="626532" y="1153705"/>
                  </a:lnTo>
                  <a:lnTo>
                    <a:pt x="626532" y="1153705"/>
                  </a:lnTo>
                  <a:lnTo>
                    <a:pt x="813984" y="1598331"/>
                  </a:lnTo>
                  <a:lnTo>
                    <a:pt x="813984" y="1598331"/>
                  </a:lnTo>
                  <a:lnTo>
                    <a:pt x="831225" y="163948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1" name="Google Shape;431;p2"/>
            <p:cNvSpPr/>
            <p:nvPr/>
          </p:nvSpPr>
          <p:spPr>
            <a:xfrm>
              <a:off x="5684857" y="2669913"/>
              <a:ext cx="757471" cy="1739209"/>
            </a:xfrm>
            <a:custGeom>
              <a:avLst/>
              <a:gdLst/>
              <a:ahLst/>
              <a:cxnLst/>
              <a:rect l="l" t="t" r="r" b="b"/>
              <a:pathLst>
                <a:path w="757471" h="1739209" extrusionOk="0">
                  <a:moveTo>
                    <a:pt x="757227" y="1699189"/>
                  </a:moveTo>
                  <a:cubicBezTo>
                    <a:pt x="750655" y="1705952"/>
                    <a:pt x="744178" y="1712905"/>
                    <a:pt x="738177" y="1719858"/>
                  </a:cubicBezTo>
                  <a:lnTo>
                    <a:pt x="738177" y="1719858"/>
                  </a:lnTo>
                  <a:cubicBezTo>
                    <a:pt x="732367" y="1726145"/>
                    <a:pt x="726652" y="1732622"/>
                    <a:pt x="721032" y="1738908"/>
                  </a:cubicBezTo>
                  <a:lnTo>
                    <a:pt x="676741" y="1636515"/>
                  </a:lnTo>
                  <a:lnTo>
                    <a:pt x="676169" y="1635181"/>
                  </a:lnTo>
                  <a:lnTo>
                    <a:pt x="591111" y="1433537"/>
                  </a:lnTo>
                  <a:lnTo>
                    <a:pt x="497861" y="1212366"/>
                  </a:lnTo>
                  <a:lnTo>
                    <a:pt x="407278" y="997578"/>
                  </a:lnTo>
                  <a:lnTo>
                    <a:pt x="407278" y="997578"/>
                  </a:lnTo>
                  <a:lnTo>
                    <a:pt x="3609" y="39553"/>
                  </a:lnTo>
                  <a:lnTo>
                    <a:pt x="3609" y="39553"/>
                  </a:lnTo>
                  <a:cubicBezTo>
                    <a:pt x="2828" y="38382"/>
                    <a:pt x="2161" y="37134"/>
                    <a:pt x="1609" y="35838"/>
                  </a:cubicBezTo>
                  <a:cubicBezTo>
                    <a:pt x="1285" y="35095"/>
                    <a:pt x="999" y="34334"/>
                    <a:pt x="751" y="33553"/>
                  </a:cubicBezTo>
                  <a:cubicBezTo>
                    <a:pt x="761" y="33333"/>
                    <a:pt x="761" y="33105"/>
                    <a:pt x="751" y="32886"/>
                  </a:cubicBezTo>
                  <a:lnTo>
                    <a:pt x="751" y="32886"/>
                  </a:lnTo>
                  <a:cubicBezTo>
                    <a:pt x="-154" y="29800"/>
                    <a:pt x="-449" y="26561"/>
                    <a:pt x="-106" y="23361"/>
                  </a:cubicBezTo>
                  <a:lnTo>
                    <a:pt x="-106" y="23361"/>
                  </a:lnTo>
                  <a:cubicBezTo>
                    <a:pt x="-201" y="22380"/>
                    <a:pt x="-201" y="21389"/>
                    <a:pt x="-106" y="20408"/>
                  </a:cubicBezTo>
                  <a:cubicBezTo>
                    <a:pt x="1218" y="13731"/>
                    <a:pt x="5161" y="7863"/>
                    <a:pt x="10848" y="4120"/>
                  </a:cubicBezTo>
                  <a:cubicBezTo>
                    <a:pt x="11638" y="3558"/>
                    <a:pt x="12467" y="3044"/>
                    <a:pt x="13324" y="2596"/>
                  </a:cubicBezTo>
                  <a:lnTo>
                    <a:pt x="15134" y="1739"/>
                  </a:lnTo>
                  <a:lnTo>
                    <a:pt x="17611" y="882"/>
                  </a:lnTo>
                  <a:cubicBezTo>
                    <a:pt x="26212" y="-1814"/>
                    <a:pt x="35603" y="167"/>
                    <a:pt x="42376" y="6120"/>
                  </a:cubicBezTo>
                  <a:lnTo>
                    <a:pt x="42376" y="6597"/>
                  </a:lnTo>
                  <a:lnTo>
                    <a:pt x="45709" y="14503"/>
                  </a:lnTo>
                  <a:lnTo>
                    <a:pt x="50186" y="25170"/>
                  </a:lnTo>
                  <a:lnTo>
                    <a:pt x="535199" y="1175219"/>
                  </a:lnTo>
                  <a:lnTo>
                    <a:pt x="535199" y="1175219"/>
                  </a:lnTo>
                  <a:lnTo>
                    <a:pt x="625782" y="1390008"/>
                  </a:lnTo>
                  <a:lnTo>
                    <a:pt x="719032" y="1611178"/>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2" name="Google Shape;432;p2"/>
            <p:cNvSpPr/>
            <p:nvPr/>
          </p:nvSpPr>
          <p:spPr>
            <a:xfrm>
              <a:off x="5780615" y="2628871"/>
              <a:ext cx="744866" cy="1699669"/>
            </a:xfrm>
            <a:custGeom>
              <a:avLst/>
              <a:gdLst/>
              <a:ahLst/>
              <a:cxnLst/>
              <a:rect l="l" t="t" r="r" b="b"/>
              <a:pathLst>
                <a:path w="744866" h="1699669" extrusionOk="0">
                  <a:moveTo>
                    <a:pt x="735097" y="1640314"/>
                  </a:moveTo>
                  <a:lnTo>
                    <a:pt x="744622" y="1662793"/>
                  </a:lnTo>
                  <a:lnTo>
                    <a:pt x="742717" y="1664317"/>
                  </a:lnTo>
                  <a:cubicBezTo>
                    <a:pt x="733858" y="1671746"/>
                    <a:pt x="725096" y="1679271"/>
                    <a:pt x="716523" y="1687081"/>
                  </a:cubicBezTo>
                  <a:cubicBezTo>
                    <a:pt x="711951" y="1691082"/>
                    <a:pt x="706998" y="1695178"/>
                    <a:pt x="702998" y="1699369"/>
                  </a:cubicBezTo>
                  <a:lnTo>
                    <a:pt x="698997" y="1689844"/>
                  </a:lnTo>
                  <a:lnTo>
                    <a:pt x="697759" y="1686796"/>
                  </a:lnTo>
                  <a:lnTo>
                    <a:pt x="671660" y="1624883"/>
                  </a:lnTo>
                  <a:lnTo>
                    <a:pt x="580982" y="1410380"/>
                  </a:lnTo>
                  <a:lnTo>
                    <a:pt x="580982" y="1410380"/>
                  </a:lnTo>
                  <a:lnTo>
                    <a:pt x="3291" y="40304"/>
                  </a:lnTo>
                  <a:lnTo>
                    <a:pt x="3291" y="40304"/>
                  </a:lnTo>
                  <a:cubicBezTo>
                    <a:pt x="2510" y="39161"/>
                    <a:pt x="1843" y="37951"/>
                    <a:pt x="1291" y="36685"/>
                  </a:cubicBezTo>
                  <a:lnTo>
                    <a:pt x="433" y="34303"/>
                  </a:lnTo>
                  <a:cubicBezTo>
                    <a:pt x="433" y="34303"/>
                    <a:pt x="433" y="33732"/>
                    <a:pt x="433" y="33541"/>
                  </a:cubicBezTo>
                  <a:cubicBezTo>
                    <a:pt x="433" y="33351"/>
                    <a:pt x="433" y="33541"/>
                    <a:pt x="433" y="32970"/>
                  </a:cubicBezTo>
                  <a:cubicBezTo>
                    <a:pt x="-767" y="27798"/>
                    <a:pt x="-367" y="22388"/>
                    <a:pt x="1577" y="17444"/>
                  </a:cubicBezTo>
                  <a:lnTo>
                    <a:pt x="2434" y="15634"/>
                  </a:lnTo>
                  <a:cubicBezTo>
                    <a:pt x="5348" y="9643"/>
                    <a:pt x="10273" y="4862"/>
                    <a:pt x="16340" y="2109"/>
                  </a:cubicBezTo>
                  <a:lnTo>
                    <a:pt x="17102" y="2109"/>
                  </a:lnTo>
                  <a:cubicBezTo>
                    <a:pt x="23103" y="-558"/>
                    <a:pt x="29847" y="-1025"/>
                    <a:pt x="36152" y="775"/>
                  </a:cubicBezTo>
                  <a:lnTo>
                    <a:pt x="38153" y="1442"/>
                  </a:lnTo>
                  <a:cubicBezTo>
                    <a:pt x="40915" y="2471"/>
                    <a:pt x="43496" y="3947"/>
                    <a:pt x="45772" y="5824"/>
                  </a:cubicBezTo>
                  <a:lnTo>
                    <a:pt x="50249" y="16396"/>
                  </a:lnTo>
                  <a:lnTo>
                    <a:pt x="50249" y="16396"/>
                  </a:lnTo>
                  <a:lnTo>
                    <a:pt x="51202" y="18778"/>
                  </a:lnTo>
                  <a:lnTo>
                    <a:pt x="51773" y="20111"/>
                  </a:lnTo>
                  <a:lnTo>
                    <a:pt x="528976" y="1151681"/>
                  </a:lnTo>
                  <a:lnTo>
                    <a:pt x="530309" y="1154729"/>
                  </a:lnTo>
                  <a:lnTo>
                    <a:pt x="530309" y="1154729"/>
                  </a:lnTo>
                  <a:lnTo>
                    <a:pt x="717761" y="1599356"/>
                  </a:lnTo>
                  <a:lnTo>
                    <a:pt x="717761" y="1599356"/>
                  </a:ln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433" name="Google Shape;433;p2"/>
          <p:cNvSpPr txBox="1">
            <a:spLocks noGrp="1"/>
          </p:cNvSpPr>
          <p:nvPr>
            <p:ph type="title"/>
          </p:nvPr>
        </p:nvSpPr>
        <p:spPr>
          <a:xfrm>
            <a:off x="6574750" y="2365000"/>
            <a:ext cx="5125800" cy="2915100"/>
          </a:xfrm>
          <a:prstGeom prst="rect">
            <a:avLst/>
          </a:prstGeom>
        </p:spPr>
        <p:txBody>
          <a:bodyPr spcFirstLastPara="1" wrap="square" lIns="121900" tIns="121900" rIns="121900" bIns="121900" anchor="ctr" anchorCtr="0">
            <a:noAutofit/>
          </a:bodyPr>
          <a:lstStyle>
            <a:lvl1pPr lvl="0" algn="ctr">
              <a:lnSpc>
                <a:spcPct val="80000"/>
              </a:lnSpc>
              <a:spcBef>
                <a:spcPts val="0"/>
              </a:spcBef>
              <a:spcAft>
                <a:spcPts val="0"/>
              </a:spcAft>
              <a:buClr>
                <a:schemeClr val="lt1"/>
              </a:buClr>
              <a:buSzPts val="9500"/>
              <a:buNone/>
              <a:defRPr sz="9500">
                <a:solidFill>
                  <a:schemeClr val="lt1"/>
                </a:solidFill>
              </a:defRPr>
            </a:lvl1pPr>
            <a:lvl2pPr lvl="1" algn="ctr">
              <a:spcBef>
                <a:spcPts val="0"/>
              </a:spcBef>
              <a:spcAft>
                <a:spcPts val="0"/>
              </a:spcAft>
              <a:buClr>
                <a:schemeClr val="lt1"/>
              </a:buClr>
              <a:buSzPts val="9500"/>
              <a:buNone/>
              <a:defRPr sz="9500">
                <a:solidFill>
                  <a:schemeClr val="lt1"/>
                </a:solidFill>
              </a:defRPr>
            </a:lvl2pPr>
            <a:lvl3pPr lvl="2" algn="ctr">
              <a:spcBef>
                <a:spcPts val="0"/>
              </a:spcBef>
              <a:spcAft>
                <a:spcPts val="0"/>
              </a:spcAft>
              <a:buClr>
                <a:schemeClr val="lt1"/>
              </a:buClr>
              <a:buSzPts val="9500"/>
              <a:buNone/>
              <a:defRPr sz="9500">
                <a:solidFill>
                  <a:schemeClr val="lt1"/>
                </a:solidFill>
              </a:defRPr>
            </a:lvl3pPr>
            <a:lvl4pPr lvl="3" algn="ctr">
              <a:spcBef>
                <a:spcPts val="0"/>
              </a:spcBef>
              <a:spcAft>
                <a:spcPts val="0"/>
              </a:spcAft>
              <a:buClr>
                <a:schemeClr val="lt1"/>
              </a:buClr>
              <a:buSzPts val="9500"/>
              <a:buNone/>
              <a:defRPr sz="9500">
                <a:solidFill>
                  <a:schemeClr val="lt1"/>
                </a:solidFill>
              </a:defRPr>
            </a:lvl4pPr>
            <a:lvl5pPr lvl="4" algn="ctr">
              <a:spcBef>
                <a:spcPts val="0"/>
              </a:spcBef>
              <a:spcAft>
                <a:spcPts val="0"/>
              </a:spcAft>
              <a:buClr>
                <a:schemeClr val="lt1"/>
              </a:buClr>
              <a:buSzPts val="9500"/>
              <a:buNone/>
              <a:defRPr sz="9500">
                <a:solidFill>
                  <a:schemeClr val="lt1"/>
                </a:solidFill>
              </a:defRPr>
            </a:lvl5pPr>
            <a:lvl6pPr lvl="5" algn="ctr">
              <a:spcBef>
                <a:spcPts val="0"/>
              </a:spcBef>
              <a:spcAft>
                <a:spcPts val="0"/>
              </a:spcAft>
              <a:buClr>
                <a:schemeClr val="lt1"/>
              </a:buClr>
              <a:buSzPts val="9500"/>
              <a:buNone/>
              <a:defRPr sz="9500">
                <a:solidFill>
                  <a:schemeClr val="lt1"/>
                </a:solidFill>
              </a:defRPr>
            </a:lvl6pPr>
            <a:lvl7pPr lvl="6" algn="ctr">
              <a:spcBef>
                <a:spcPts val="0"/>
              </a:spcBef>
              <a:spcAft>
                <a:spcPts val="0"/>
              </a:spcAft>
              <a:buClr>
                <a:schemeClr val="lt1"/>
              </a:buClr>
              <a:buSzPts val="9500"/>
              <a:buNone/>
              <a:defRPr sz="9500">
                <a:solidFill>
                  <a:schemeClr val="lt1"/>
                </a:solidFill>
              </a:defRPr>
            </a:lvl7pPr>
            <a:lvl8pPr lvl="7" algn="ctr">
              <a:spcBef>
                <a:spcPts val="0"/>
              </a:spcBef>
              <a:spcAft>
                <a:spcPts val="0"/>
              </a:spcAft>
              <a:buClr>
                <a:schemeClr val="lt1"/>
              </a:buClr>
              <a:buSzPts val="9500"/>
              <a:buNone/>
              <a:defRPr sz="9500">
                <a:solidFill>
                  <a:schemeClr val="lt1"/>
                </a:solidFill>
              </a:defRPr>
            </a:lvl8pPr>
            <a:lvl9pPr lvl="8" algn="ctr">
              <a:spcBef>
                <a:spcPts val="0"/>
              </a:spcBef>
              <a:spcAft>
                <a:spcPts val="0"/>
              </a:spcAft>
              <a:buClr>
                <a:schemeClr val="lt1"/>
              </a:buClr>
              <a:buSzPts val="9500"/>
              <a:buNone/>
              <a:defRPr sz="9500">
                <a:solidFill>
                  <a:schemeClr val="lt1"/>
                </a:solidFill>
              </a:defRPr>
            </a:lvl9pPr>
          </a:lstStyle>
          <a:p>
            <a:endParaRPr/>
          </a:p>
        </p:txBody>
      </p:sp>
      <p:grpSp>
        <p:nvGrpSpPr>
          <p:cNvPr id="434" name="Google Shape;434;p2"/>
          <p:cNvGrpSpPr/>
          <p:nvPr/>
        </p:nvGrpSpPr>
        <p:grpSpPr>
          <a:xfrm rot="-6361815">
            <a:off x="5691625" y="1853549"/>
            <a:ext cx="1039933" cy="475361"/>
            <a:chOff x="5538486" y="3176626"/>
            <a:chExt cx="1110058" cy="507416"/>
          </a:xfrm>
        </p:grpSpPr>
        <p:sp>
          <p:nvSpPr>
            <p:cNvPr id="435" name="Google Shape;435;p2"/>
            <p:cNvSpPr/>
            <p:nvPr/>
          </p:nvSpPr>
          <p:spPr>
            <a:xfrm>
              <a:off x="6498811" y="3297364"/>
              <a:ext cx="149542" cy="93535"/>
            </a:xfrm>
            <a:custGeom>
              <a:avLst/>
              <a:gdLst/>
              <a:ahLst/>
              <a:cxnLst/>
              <a:rect l="l" t="t" r="r" b="b"/>
              <a:pathLst>
                <a:path w="149542" h="93535" extrusionOk="0">
                  <a:moveTo>
                    <a:pt x="15240" y="93536"/>
                  </a:moveTo>
                  <a:lnTo>
                    <a:pt x="149542" y="67723"/>
                  </a:lnTo>
                  <a:lnTo>
                    <a:pt x="82867" y="0"/>
                  </a:lnTo>
                  <a:lnTo>
                    <a:pt x="0" y="15907"/>
                  </a:lnTo>
                  <a:lnTo>
                    <a:pt x="15240" y="93536"/>
                  </a:lnTo>
                  <a:lnTo>
                    <a:pt x="15240" y="93536"/>
                  </a:lnTo>
                  <a:close/>
                </a:path>
              </a:pathLst>
            </a:custGeom>
            <a:solidFill>
              <a:srgbClr val="EA555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6" name="Google Shape;436;p2"/>
            <p:cNvSpPr/>
            <p:nvPr/>
          </p:nvSpPr>
          <p:spPr>
            <a:xfrm>
              <a:off x="6416230" y="3269074"/>
              <a:ext cx="121729" cy="175260"/>
            </a:xfrm>
            <a:custGeom>
              <a:avLst/>
              <a:gdLst/>
              <a:ahLst/>
              <a:cxnLst/>
              <a:rect l="l" t="t" r="r" b="b"/>
              <a:pathLst>
                <a:path w="121729" h="175260" extrusionOk="0">
                  <a:moveTo>
                    <a:pt x="121729" y="157639"/>
                  </a:moveTo>
                  <a:lnTo>
                    <a:pt x="30480" y="175260"/>
                  </a:lnTo>
                  <a:lnTo>
                    <a:pt x="0" y="17621"/>
                  </a:lnTo>
                  <a:lnTo>
                    <a:pt x="91249" y="0"/>
                  </a:lnTo>
                  <a:lnTo>
                    <a:pt x="121729" y="157639"/>
                  </a:lnTo>
                  <a:lnTo>
                    <a:pt x="121729" y="157639"/>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7" name="Google Shape;437;p2"/>
            <p:cNvSpPr/>
            <p:nvPr/>
          </p:nvSpPr>
          <p:spPr>
            <a:xfrm>
              <a:off x="6525481" y="3335940"/>
              <a:ext cx="123063" cy="55816"/>
            </a:xfrm>
            <a:custGeom>
              <a:avLst/>
              <a:gdLst/>
              <a:ahLst/>
              <a:cxnLst/>
              <a:rect l="l" t="t" r="r" b="b"/>
              <a:pathLst>
                <a:path w="123063" h="55816" extrusionOk="0">
                  <a:moveTo>
                    <a:pt x="0" y="20479"/>
                  </a:moveTo>
                  <a:lnTo>
                    <a:pt x="93631" y="0"/>
                  </a:lnTo>
                  <a:lnTo>
                    <a:pt x="123063" y="30194"/>
                  </a:lnTo>
                  <a:lnTo>
                    <a:pt x="5906" y="55817"/>
                  </a:lnTo>
                  <a:lnTo>
                    <a:pt x="0" y="20479"/>
                  </a:lnTo>
                  <a:lnTo>
                    <a:pt x="0" y="20479"/>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8" name="Google Shape;438;p2"/>
            <p:cNvSpPr/>
            <p:nvPr/>
          </p:nvSpPr>
          <p:spPr>
            <a:xfrm>
              <a:off x="6441376" y="3365753"/>
              <a:ext cx="97059" cy="79343"/>
            </a:xfrm>
            <a:custGeom>
              <a:avLst/>
              <a:gdLst/>
              <a:ahLst/>
              <a:cxnLst/>
              <a:rect l="l" t="t" r="r" b="b"/>
              <a:pathLst>
                <a:path w="97059" h="79343" extrusionOk="0">
                  <a:moveTo>
                    <a:pt x="97060" y="56578"/>
                  </a:moveTo>
                  <a:lnTo>
                    <a:pt x="7429" y="79343"/>
                  </a:lnTo>
                  <a:lnTo>
                    <a:pt x="0" y="22765"/>
                  </a:lnTo>
                  <a:lnTo>
                    <a:pt x="89630" y="0"/>
                  </a:lnTo>
                  <a:lnTo>
                    <a:pt x="97060" y="56578"/>
                  </a:lnTo>
                  <a:lnTo>
                    <a:pt x="97060" y="56578"/>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39" name="Google Shape;439;p2"/>
            <p:cNvSpPr/>
            <p:nvPr/>
          </p:nvSpPr>
          <p:spPr>
            <a:xfrm>
              <a:off x="6299834" y="3219925"/>
              <a:ext cx="189452" cy="334803"/>
            </a:xfrm>
            <a:custGeom>
              <a:avLst/>
              <a:gdLst/>
              <a:ahLst/>
              <a:cxnLst/>
              <a:rect l="l" t="t" r="r" b="b"/>
              <a:pathLst>
                <a:path w="189452" h="334803" extrusionOk="0">
                  <a:moveTo>
                    <a:pt x="64770" y="334804"/>
                  </a:moveTo>
                  <a:lnTo>
                    <a:pt x="189452" y="267653"/>
                  </a:lnTo>
                  <a:lnTo>
                    <a:pt x="141161" y="18097"/>
                  </a:lnTo>
                  <a:lnTo>
                    <a:pt x="0" y="0"/>
                  </a:lnTo>
                  <a:lnTo>
                    <a:pt x="64770" y="334804"/>
                  </a:lnTo>
                  <a:lnTo>
                    <a:pt x="64770" y="334804"/>
                  </a:lnTo>
                  <a:close/>
                </a:path>
              </a:pathLst>
            </a:custGeom>
            <a:solidFill>
              <a:srgbClr val="4F4F4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0" name="Google Shape;440;p2"/>
            <p:cNvSpPr/>
            <p:nvPr/>
          </p:nvSpPr>
          <p:spPr>
            <a:xfrm>
              <a:off x="5540981" y="3176626"/>
              <a:ext cx="827695" cy="497304"/>
            </a:xfrm>
            <a:custGeom>
              <a:avLst/>
              <a:gdLst/>
              <a:ahLst/>
              <a:cxnLst/>
              <a:rect l="l" t="t" r="r" b="b"/>
              <a:pathLst>
                <a:path w="827695" h="497304" extrusionOk="0">
                  <a:moveTo>
                    <a:pt x="517142" y="58069"/>
                  </a:moveTo>
                  <a:lnTo>
                    <a:pt x="719072" y="348"/>
                  </a:lnTo>
                  <a:cubicBezTo>
                    <a:pt x="735435" y="-2738"/>
                    <a:pt x="751247" y="7920"/>
                    <a:pt x="754505" y="24255"/>
                  </a:cubicBezTo>
                  <a:lnTo>
                    <a:pt x="826514" y="396302"/>
                  </a:lnTo>
                  <a:cubicBezTo>
                    <a:pt x="829657" y="412656"/>
                    <a:pt x="818961" y="428468"/>
                    <a:pt x="802606" y="431640"/>
                  </a:cubicBezTo>
                  <a:lnTo>
                    <a:pt x="182624" y="496219"/>
                  </a:lnTo>
                  <a:cubicBezTo>
                    <a:pt x="97089" y="505115"/>
                    <a:pt x="18908" y="447261"/>
                    <a:pt x="2410" y="362869"/>
                  </a:cubicBezTo>
                  <a:lnTo>
                    <a:pt x="2410" y="362869"/>
                  </a:lnTo>
                  <a:cubicBezTo>
                    <a:pt x="-13935" y="278382"/>
                    <a:pt x="37015" y="195420"/>
                    <a:pt x="119758" y="171798"/>
                  </a:cubicBezTo>
                  <a:lnTo>
                    <a:pt x="441703" y="79691"/>
                  </a:lnTo>
                </a:path>
              </a:pathLst>
            </a:custGeom>
            <a:solidFill>
              <a:srgbClr val="F05D7A"/>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1" name="Google Shape;441;p2"/>
            <p:cNvSpPr/>
            <p:nvPr/>
          </p:nvSpPr>
          <p:spPr>
            <a:xfrm>
              <a:off x="5675983" y="3369713"/>
              <a:ext cx="516086" cy="188182"/>
            </a:xfrm>
            <a:custGeom>
              <a:avLst/>
              <a:gdLst/>
              <a:ahLst/>
              <a:cxnLst/>
              <a:rect l="l" t="t" r="r" b="b"/>
              <a:pathLst>
                <a:path w="516086" h="188182" extrusionOk="0">
                  <a:moveTo>
                    <a:pt x="514441" y="44338"/>
                  </a:moveTo>
                  <a:lnTo>
                    <a:pt x="514441" y="44338"/>
                  </a:lnTo>
                  <a:cubicBezTo>
                    <a:pt x="520204" y="74084"/>
                    <a:pt x="500754" y="102869"/>
                    <a:pt x="471007" y="108632"/>
                  </a:cubicBezTo>
                  <a:cubicBezTo>
                    <a:pt x="471007" y="108632"/>
                    <a:pt x="471007" y="108632"/>
                    <a:pt x="471007" y="108632"/>
                  </a:cubicBezTo>
                  <a:lnTo>
                    <a:pt x="64766" y="187022"/>
                  </a:lnTo>
                  <a:cubicBezTo>
                    <a:pt x="34991" y="192671"/>
                    <a:pt x="6235" y="173230"/>
                    <a:pt x="377" y="143493"/>
                  </a:cubicBezTo>
                  <a:lnTo>
                    <a:pt x="377" y="143493"/>
                  </a:lnTo>
                  <a:cubicBezTo>
                    <a:pt x="-5385" y="113746"/>
                    <a:pt x="14065" y="84962"/>
                    <a:pt x="43811" y="79199"/>
                  </a:cubicBezTo>
                  <a:cubicBezTo>
                    <a:pt x="43811" y="79199"/>
                    <a:pt x="43811" y="79199"/>
                    <a:pt x="43811" y="79199"/>
                  </a:cubicBezTo>
                  <a:lnTo>
                    <a:pt x="450053" y="808"/>
                  </a:lnTo>
                  <a:cubicBezTo>
                    <a:pt x="479847" y="-4897"/>
                    <a:pt x="508631" y="14572"/>
                    <a:pt x="514441" y="44338"/>
                  </a:cubicBezTo>
                  <a:close/>
                </a:path>
              </a:pathLst>
            </a:custGeom>
            <a:solidFill>
              <a:srgbClr val="EF3E6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2" name="Google Shape;442;p2"/>
            <p:cNvSpPr/>
            <p:nvPr/>
          </p:nvSpPr>
          <p:spPr>
            <a:xfrm>
              <a:off x="6355555" y="3420141"/>
              <a:ext cx="137731" cy="133731"/>
            </a:xfrm>
            <a:custGeom>
              <a:avLst/>
              <a:gdLst/>
              <a:ahLst/>
              <a:cxnLst/>
              <a:rect l="l" t="t" r="r" b="b"/>
              <a:pathLst>
                <a:path w="137731" h="133731" extrusionOk="0">
                  <a:moveTo>
                    <a:pt x="124968" y="0"/>
                  </a:moveTo>
                  <a:lnTo>
                    <a:pt x="137731" y="66389"/>
                  </a:lnTo>
                  <a:lnTo>
                    <a:pt x="12859" y="133731"/>
                  </a:lnTo>
                  <a:lnTo>
                    <a:pt x="0" y="67342"/>
                  </a:lnTo>
                  <a:lnTo>
                    <a:pt x="124968" y="0"/>
                  </a:lnTo>
                  <a:lnTo>
                    <a:pt x="124968" y="0"/>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3" name="Google Shape;443;p2"/>
            <p:cNvSpPr/>
            <p:nvPr/>
          </p:nvSpPr>
          <p:spPr>
            <a:xfrm>
              <a:off x="5538486" y="3499960"/>
              <a:ext cx="827886" cy="184082"/>
            </a:xfrm>
            <a:custGeom>
              <a:avLst/>
              <a:gdLst/>
              <a:ahLst/>
              <a:cxnLst/>
              <a:rect l="l" t="t" r="r" b="b"/>
              <a:pathLst>
                <a:path w="827886" h="184082" extrusionOk="0">
                  <a:moveTo>
                    <a:pt x="-238" y="6960"/>
                  </a:moveTo>
                  <a:cubicBezTo>
                    <a:pt x="30080" y="70139"/>
                    <a:pt x="96860" y="107401"/>
                    <a:pt x="166545" y="100019"/>
                  </a:cubicBezTo>
                  <a:lnTo>
                    <a:pt x="786718" y="35154"/>
                  </a:lnTo>
                  <a:cubicBezTo>
                    <a:pt x="803043" y="32039"/>
                    <a:pt x="813759" y="16284"/>
                    <a:pt x="810654" y="-51"/>
                  </a:cubicBezTo>
                  <a:cubicBezTo>
                    <a:pt x="810645" y="-89"/>
                    <a:pt x="810635" y="-137"/>
                    <a:pt x="810625" y="-184"/>
                  </a:cubicBezTo>
                  <a:lnTo>
                    <a:pt x="826723" y="82779"/>
                  </a:lnTo>
                  <a:cubicBezTo>
                    <a:pt x="829808" y="99181"/>
                    <a:pt x="819093" y="114992"/>
                    <a:pt x="802719" y="118212"/>
                  </a:cubicBezTo>
                  <a:lnTo>
                    <a:pt x="182547" y="182982"/>
                  </a:lnTo>
                  <a:cubicBezTo>
                    <a:pt x="97012" y="191964"/>
                    <a:pt x="18803" y="134061"/>
                    <a:pt x="2429" y="49632"/>
                  </a:cubicBezTo>
                  <a:cubicBezTo>
                    <a:pt x="-343" y="35649"/>
                    <a:pt x="-1238" y="21371"/>
                    <a:pt x="-238" y="7150"/>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4" name="Google Shape;444;p2"/>
            <p:cNvSpPr/>
            <p:nvPr/>
          </p:nvSpPr>
          <p:spPr>
            <a:xfrm>
              <a:off x="5679007" y="3405568"/>
              <a:ext cx="515235" cy="153861"/>
            </a:xfrm>
            <a:custGeom>
              <a:avLst/>
              <a:gdLst/>
              <a:ahLst/>
              <a:cxnLst/>
              <a:rect l="l" t="t" r="r" b="b"/>
              <a:pathLst>
                <a:path w="515235" h="153861" extrusionOk="0">
                  <a:moveTo>
                    <a:pt x="499797" y="-184"/>
                  </a:moveTo>
                  <a:cubicBezTo>
                    <a:pt x="507141" y="5045"/>
                    <a:pt x="512218" y="12884"/>
                    <a:pt x="513989" y="21723"/>
                  </a:cubicBezTo>
                  <a:cubicBezTo>
                    <a:pt x="518466" y="44679"/>
                    <a:pt x="497892" y="68110"/>
                    <a:pt x="468269" y="73825"/>
                  </a:cubicBezTo>
                  <a:lnTo>
                    <a:pt x="61838" y="152406"/>
                  </a:lnTo>
                  <a:cubicBezTo>
                    <a:pt x="32214" y="158121"/>
                    <a:pt x="4688" y="144024"/>
                    <a:pt x="-75" y="121069"/>
                  </a:cubicBezTo>
                  <a:cubicBezTo>
                    <a:pt x="-1656" y="112201"/>
                    <a:pt x="144" y="103057"/>
                    <a:pt x="4973" y="95447"/>
                  </a:cubicBezTo>
                  <a:cubicBezTo>
                    <a:pt x="18841" y="105096"/>
                    <a:pt x="36092" y="108544"/>
                    <a:pt x="52598" y="104972"/>
                  </a:cubicBezTo>
                  <a:lnTo>
                    <a:pt x="459316" y="26295"/>
                  </a:lnTo>
                  <a:cubicBezTo>
                    <a:pt x="476004" y="23533"/>
                    <a:pt x="490777" y="13941"/>
                    <a:pt x="500083" y="-184"/>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45" name="Google Shape;445;p2"/>
          <p:cNvGrpSpPr/>
          <p:nvPr/>
        </p:nvGrpSpPr>
        <p:grpSpPr>
          <a:xfrm>
            <a:off x="3627235" y="1651575"/>
            <a:ext cx="2198212" cy="2328724"/>
            <a:chOff x="4924424" y="2185987"/>
            <a:chExt cx="2346511" cy="2485828"/>
          </a:xfrm>
        </p:grpSpPr>
        <p:sp>
          <p:nvSpPr>
            <p:cNvPr id="446" name="Google Shape;446;p2"/>
            <p:cNvSpPr/>
            <p:nvPr/>
          </p:nvSpPr>
          <p:spPr>
            <a:xfrm>
              <a:off x="4924424" y="2187130"/>
              <a:ext cx="2346511" cy="2484685"/>
            </a:xfrm>
            <a:custGeom>
              <a:avLst/>
              <a:gdLst/>
              <a:ahLst/>
              <a:cxnLst/>
              <a:rect l="l" t="t" r="r" b="b"/>
              <a:pathLst>
                <a:path w="2346511" h="2484685" extrusionOk="0">
                  <a:moveTo>
                    <a:pt x="1076197" y="-182"/>
                  </a:moveTo>
                  <a:lnTo>
                    <a:pt x="2307589" y="786773"/>
                  </a:lnTo>
                  <a:cubicBezTo>
                    <a:pt x="2346432" y="811672"/>
                    <a:pt x="2357776" y="863335"/>
                    <a:pt x="2332926" y="902216"/>
                  </a:cubicBezTo>
                  <a:lnTo>
                    <a:pt x="1346230" y="2445933"/>
                  </a:lnTo>
                  <a:cubicBezTo>
                    <a:pt x="1321399" y="2484804"/>
                    <a:pt x="1269754" y="2496187"/>
                    <a:pt x="1230883" y="2471365"/>
                  </a:cubicBezTo>
                  <a:lnTo>
                    <a:pt x="-414" y="1684314"/>
                  </a:lnTo>
                  <a:lnTo>
                    <a:pt x="1075911" y="-182"/>
                  </a:lnTo>
                  <a:close/>
                </a:path>
              </a:pathLst>
            </a:custGeom>
            <a:solidFill>
              <a:schemeClr val="accent5"/>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7" name="Google Shape;447;p2"/>
            <p:cNvSpPr/>
            <p:nvPr/>
          </p:nvSpPr>
          <p:spPr>
            <a:xfrm>
              <a:off x="4928330" y="2185987"/>
              <a:ext cx="1235201" cy="1784223"/>
            </a:xfrm>
            <a:custGeom>
              <a:avLst/>
              <a:gdLst/>
              <a:ahLst/>
              <a:cxnLst/>
              <a:rect l="l" t="t" r="r" b="b"/>
              <a:pathLst>
                <a:path w="1235201" h="1784223" extrusionOk="0">
                  <a:moveTo>
                    <a:pt x="1074992" y="0"/>
                  </a:moveTo>
                  <a:lnTo>
                    <a:pt x="1235202" y="102489"/>
                  </a:lnTo>
                  <a:lnTo>
                    <a:pt x="160306" y="1784223"/>
                  </a:lnTo>
                  <a:lnTo>
                    <a:pt x="0" y="1681734"/>
                  </a:lnTo>
                  <a:lnTo>
                    <a:pt x="1074992" y="0"/>
                  </a:lnTo>
                  <a:lnTo>
                    <a:pt x="1074992" y="0"/>
                  </a:lnTo>
                  <a:close/>
                </a:path>
              </a:pathLst>
            </a:custGeom>
            <a:solidFill>
              <a:srgbClr val="D8D9D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8" name="Google Shape;448;p2"/>
            <p:cNvSpPr/>
            <p:nvPr/>
          </p:nvSpPr>
          <p:spPr>
            <a:xfrm>
              <a:off x="4924520" y="2187510"/>
              <a:ext cx="1107852" cy="1702784"/>
            </a:xfrm>
            <a:custGeom>
              <a:avLst/>
              <a:gdLst/>
              <a:ahLst/>
              <a:cxnLst/>
              <a:rect l="l" t="t" r="r" b="b"/>
              <a:pathLst>
                <a:path w="1107852" h="1702784" extrusionOk="0">
                  <a:moveTo>
                    <a:pt x="1074896" y="0"/>
                  </a:moveTo>
                  <a:lnTo>
                    <a:pt x="1107853" y="21050"/>
                  </a:lnTo>
                  <a:lnTo>
                    <a:pt x="32957" y="1702784"/>
                  </a:lnTo>
                  <a:lnTo>
                    <a:pt x="0" y="1681734"/>
                  </a:lnTo>
                  <a:lnTo>
                    <a:pt x="1074896" y="0"/>
                  </a:lnTo>
                  <a:lnTo>
                    <a:pt x="1074896" y="0"/>
                  </a:lnTo>
                  <a:close/>
                </a:path>
              </a:pathLst>
            </a:custGeom>
            <a:solidFill>
              <a:srgbClr val="FFFFFF">
                <a:alpha val="149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49" name="Google Shape;449;p2"/>
            <p:cNvSpPr/>
            <p:nvPr/>
          </p:nvSpPr>
          <p:spPr>
            <a:xfrm>
              <a:off x="4957762" y="2208656"/>
              <a:ext cx="1087088" cy="1689639"/>
            </a:xfrm>
            <a:custGeom>
              <a:avLst/>
              <a:gdLst/>
              <a:ahLst/>
              <a:cxnLst/>
              <a:rect l="l" t="t" r="r" b="b"/>
              <a:pathLst>
                <a:path w="1087088" h="1689639" extrusionOk="0">
                  <a:moveTo>
                    <a:pt x="1074896" y="0"/>
                  </a:moveTo>
                  <a:lnTo>
                    <a:pt x="1087088" y="7906"/>
                  </a:lnTo>
                  <a:lnTo>
                    <a:pt x="12192" y="1689640"/>
                  </a:lnTo>
                  <a:lnTo>
                    <a:pt x="0" y="1681829"/>
                  </a:lnTo>
                  <a:lnTo>
                    <a:pt x="1074896" y="0"/>
                  </a:lnTo>
                  <a:lnTo>
                    <a:pt x="1074896" y="0"/>
                  </a:lnTo>
                  <a:close/>
                </a:path>
              </a:pathLst>
            </a:custGeom>
            <a:solidFill>
              <a:srgbClr val="000000">
                <a:alpha val="2588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0" name="Google Shape;450;p2"/>
            <p:cNvSpPr/>
            <p:nvPr/>
          </p:nvSpPr>
          <p:spPr>
            <a:xfrm>
              <a:off x="4962810" y="2211990"/>
              <a:ext cx="1087183" cy="1689544"/>
            </a:xfrm>
            <a:custGeom>
              <a:avLst/>
              <a:gdLst/>
              <a:ahLst/>
              <a:cxnLst/>
              <a:rect l="l" t="t" r="r" b="b"/>
              <a:pathLst>
                <a:path w="1087183" h="1689544" extrusionOk="0">
                  <a:moveTo>
                    <a:pt x="1074896" y="0"/>
                  </a:moveTo>
                  <a:lnTo>
                    <a:pt x="1087184" y="7810"/>
                  </a:lnTo>
                  <a:lnTo>
                    <a:pt x="12287" y="1689545"/>
                  </a:lnTo>
                  <a:lnTo>
                    <a:pt x="0" y="1681734"/>
                  </a:lnTo>
                  <a:lnTo>
                    <a:pt x="1074896" y="0"/>
                  </a:lnTo>
                  <a:lnTo>
                    <a:pt x="1074896" y="0"/>
                  </a:lnTo>
                  <a:close/>
                </a:path>
              </a:pathLst>
            </a:custGeom>
            <a:solidFill>
              <a:srgbClr val="FFFFFF">
                <a:alpha val="149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1" name="Google Shape;451;p2"/>
            <p:cNvSpPr/>
            <p:nvPr/>
          </p:nvSpPr>
          <p:spPr>
            <a:xfrm rot="1952229">
              <a:off x="6066496" y="2839856"/>
              <a:ext cx="993960" cy="61777"/>
            </a:xfrm>
            <a:custGeom>
              <a:avLst/>
              <a:gdLst/>
              <a:ahLst/>
              <a:cxnLst/>
              <a:rect l="l" t="t" r="r" b="b"/>
              <a:pathLst>
                <a:path w="994600" h="61817" extrusionOk="0">
                  <a:moveTo>
                    <a:pt x="-414" y="-182"/>
                  </a:moveTo>
                  <a:lnTo>
                    <a:pt x="994186" y="-182"/>
                  </a:lnTo>
                  <a:lnTo>
                    <a:pt x="994186" y="61635"/>
                  </a:lnTo>
                  <a:lnTo>
                    <a:pt x="-414" y="61635"/>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2" name="Google Shape;452;p2"/>
            <p:cNvSpPr/>
            <p:nvPr/>
          </p:nvSpPr>
          <p:spPr>
            <a:xfrm rot="1952229">
              <a:off x="5993525" y="2954047"/>
              <a:ext cx="993960" cy="61777"/>
            </a:xfrm>
            <a:custGeom>
              <a:avLst/>
              <a:gdLst/>
              <a:ahLst/>
              <a:cxnLst/>
              <a:rect l="l" t="t" r="r" b="b"/>
              <a:pathLst>
                <a:path w="994600" h="61817" extrusionOk="0">
                  <a:moveTo>
                    <a:pt x="-414" y="-182"/>
                  </a:moveTo>
                  <a:lnTo>
                    <a:pt x="994186" y="-182"/>
                  </a:lnTo>
                  <a:lnTo>
                    <a:pt x="994186" y="61635"/>
                  </a:lnTo>
                  <a:lnTo>
                    <a:pt x="-414" y="61635"/>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3" name="Google Shape;453;p2"/>
            <p:cNvSpPr/>
            <p:nvPr/>
          </p:nvSpPr>
          <p:spPr>
            <a:xfrm rot="1952229">
              <a:off x="5922555" y="3065061"/>
              <a:ext cx="993960" cy="61777"/>
            </a:xfrm>
            <a:custGeom>
              <a:avLst/>
              <a:gdLst/>
              <a:ahLst/>
              <a:cxnLst/>
              <a:rect l="l" t="t" r="r" b="b"/>
              <a:pathLst>
                <a:path w="994600" h="61817" extrusionOk="0">
                  <a:moveTo>
                    <a:pt x="-414" y="-182"/>
                  </a:moveTo>
                  <a:lnTo>
                    <a:pt x="994186" y="-182"/>
                  </a:lnTo>
                  <a:lnTo>
                    <a:pt x="994186" y="61635"/>
                  </a:lnTo>
                  <a:lnTo>
                    <a:pt x="-414" y="61635"/>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4" name="Google Shape;454;p2"/>
            <p:cNvSpPr/>
            <p:nvPr/>
          </p:nvSpPr>
          <p:spPr>
            <a:xfrm rot="1952229">
              <a:off x="5881909" y="4171354"/>
              <a:ext cx="466614" cy="61777"/>
            </a:xfrm>
            <a:custGeom>
              <a:avLst/>
              <a:gdLst/>
              <a:ahLst/>
              <a:cxnLst/>
              <a:rect l="l" t="t" r="r" b="b"/>
              <a:pathLst>
                <a:path w="466915" h="61817" extrusionOk="0">
                  <a:moveTo>
                    <a:pt x="-414" y="-182"/>
                  </a:moveTo>
                  <a:lnTo>
                    <a:pt x="466502" y="-182"/>
                  </a:lnTo>
                  <a:lnTo>
                    <a:pt x="466502" y="61635"/>
                  </a:lnTo>
                  <a:lnTo>
                    <a:pt x="-414" y="61635"/>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5" name="Google Shape;455;p2"/>
            <p:cNvSpPr/>
            <p:nvPr/>
          </p:nvSpPr>
          <p:spPr>
            <a:xfrm rot="1952229">
              <a:off x="5810983" y="4282449"/>
              <a:ext cx="466614" cy="61777"/>
            </a:xfrm>
            <a:custGeom>
              <a:avLst/>
              <a:gdLst/>
              <a:ahLst/>
              <a:cxnLst/>
              <a:rect l="l" t="t" r="r" b="b"/>
              <a:pathLst>
                <a:path w="466915" h="61817" extrusionOk="0">
                  <a:moveTo>
                    <a:pt x="-414" y="-182"/>
                  </a:moveTo>
                  <a:lnTo>
                    <a:pt x="466501" y="-182"/>
                  </a:lnTo>
                  <a:lnTo>
                    <a:pt x="466501" y="61635"/>
                  </a:lnTo>
                  <a:lnTo>
                    <a:pt x="-414" y="61635"/>
                  </a:lnTo>
                  <a:close/>
                </a:path>
              </a:pathLst>
            </a:custGeom>
            <a:solidFill>
              <a:srgbClr val="FFFFFF">
                <a:alpha val="400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56" name="Google Shape;456;p2"/>
          <p:cNvGrpSpPr/>
          <p:nvPr/>
        </p:nvGrpSpPr>
        <p:grpSpPr>
          <a:xfrm>
            <a:off x="3378110" y="3153783"/>
            <a:ext cx="991106" cy="1097236"/>
            <a:chOff x="5567361" y="2843527"/>
            <a:chExt cx="1057970" cy="1171259"/>
          </a:xfrm>
        </p:grpSpPr>
        <p:sp>
          <p:nvSpPr>
            <p:cNvPr id="457" name="Google Shape;457;p2"/>
            <p:cNvSpPr/>
            <p:nvPr/>
          </p:nvSpPr>
          <p:spPr>
            <a:xfrm>
              <a:off x="5567361" y="2886455"/>
              <a:ext cx="1057846" cy="1128331"/>
            </a:xfrm>
            <a:custGeom>
              <a:avLst/>
              <a:gdLst/>
              <a:ahLst/>
              <a:cxnLst/>
              <a:rect l="l" t="t" r="r" b="b"/>
              <a:pathLst>
                <a:path w="1057846" h="1128331" extrusionOk="0">
                  <a:moveTo>
                    <a:pt x="1057469" y="182705"/>
                  </a:moveTo>
                  <a:lnTo>
                    <a:pt x="987746" y="504079"/>
                  </a:lnTo>
                  <a:lnTo>
                    <a:pt x="852395" y="1127966"/>
                  </a:lnTo>
                  <a:cubicBezTo>
                    <a:pt x="686899" y="1019477"/>
                    <a:pt x="493255" y="961831"/>
                    <a:pt x="295374" y="962136"/>
                  </a:cubicBezTo>
                  <a:lnTo>
                    <a:pt x="213077" y="962136"/>
                  </a:lnTo>
                  <a:cubicBezTo>
                    <a:pt x="156652" y="962117"/>
                    <a:pt x="100330" y="966765"/>
                    <a:pt x="44676" y="976043"/>
                  </a:cubicBezTo>
                  <a:cubicBezTo>
                    <a:pt x="29626" y="978519"/>
                    <a:pt x="14577" y="981377"/>
                    <a:pt x="-378" y="984520"/>
                  </a:cubicBezTo>
                  <a:lnTo>
                    <a:pt x="143545" y="321008"/>
                  </a:lnTo>
                  <a:lnTo>
                    <a:pt x="213268" y="-365"/>
                  </a:lnTo>
                  <a:lnTo>
                    <a:pt x="254607" y="8588"/>
                  </a:lnTo>
                  <a:lnTo>
                    <a:pt x="318424" y="22399"/>
                  </a:lnTo>
                  <a:lnTo>
                    <a:pt x="338522" y="26781"/>
                  </a:lnTo>
                  <a:lnTo>
                    <a:pt x="369859" y="33544"/>
                  </a:lnTo>
                  <a:lnTo>
                    <a:pt x="389861" y="37925"/>
                  </a:lnTo>
                  <a:lnTo>
                    <a:pt x="447583" y="50498"/>
                  </a:lnTo>
                  <a:lnTo>
                    <a:pt x="467681" y="54785"/>
                  </a:lnTo>
                  <a:lnTo>
                    <a:pt x="499018" y="61547"/>
                  </a:lnTo>
                  <a:lnTo>
                    <a:pt x="519116" y="65929"/>
                  </a:lnTo>
                  <a:lnTo>
                    <a:pt x="576837" y="78502"/>
                  </a:lnTo>
                  <a:lnTo>
                    <a:pt x="596840" y="82788"/>
                  </a:lnTo>
                  <a:lnTo>
                    <a:pt x="596840" y="82788"/>
                  </a:lnTo>
                  <a:lnTo>
                    <a:pt x="628177" y="89646"/>
                  </a:lnTo>
                  <a:lnTo>
                    <a:pt x="648275" y="94028"/>
                  </a:lnTo>
                  <a:lnTo>
                    <a:pt x="705996" y="106505"/>
                  </a:lnTo>
                  <a:lnTo>
                    <a:pt x="725999" y="110791"/>
                  </a:lnTo>
                  <a:lnTo>
                    <a:pt x="757431" y="117649"/>
                  </a:lnTo>
                  <a:lnTo>
                    <a:pt x="777434" y="122031"/>
                  </a:lnTo>
                  <a:lnTo>
                    <a:pt x="835155" y="134509"/>
                  </a:lnTo>
                  <a:lnTo>
                    <a:pt x="855158" y="138795"/>
                  </a:lnTo>
                  <a:lnTo>
                    <a:pt x="886590" y="145653"/>
                  </a:lnTo>
                  <a:lnTo>
                    <a:pt x="906593" y="150035"/>
                  </a:lnTo>
                  <a:lnTo>
                    <a:pt x="964314" y="162512"/>
                  </a:lnTo>
                  <a:lnTo>
                    <a:pt x="984317" y="166894"/>
                  </a:lnTo>
                  <a:lnTo>
                    <a:pt x="1015749" y="173657"/>
                  </a:lnTo>
                  <a:lnTo>
                    <a:pt x="1035752" y="178038"/>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8" name="Google Shape;458;p2"/>
            <p:cNvSpPr/>
            <p:nvPr/>
          </p:nvSpPr>
          <p:spPr>
            <a:xfrm rot="735886">
              <a:off x="5736138" y="2974525"/>
              <a:ext cx="864108" cy="329007"/>
            </a:xfrm>
            <a:custGeom>
              <a:avLst/>
              <a:gdLst/>
              <a:ahLst/>
              <a:cxnLst/>
              <a:rect l="l" t="t" r="r" b="b"/>
              <a:pathLst>
                <a:path w="863822" h="328898" extrusionOk="0">
                  <a:moveTo>
                    <a:pt x="-378" y="-365"/>
                  </a:moveTo>
                  <a:lnTo>
                    <a:pt x="863444" y="-365"/>
                  </a:lnTo>
                  <a:lnTo>
                    <a:pt x="863444" y="328533"/>
                  </a:lnTo>
                  <a:lnTo>
                    <a:pt x="-378" y="328533"/>
                  </a:lnTo>
                  <a:close/>
                </a:path>
              </a:pathLst>
            </a:custGeom>
            <a:solidFill>
              <a:srgbClr val="92E4EA"/>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59" name="Google Shape;459;p2"/>
            <p:cNvSpPr/>
            <p:nvPr/>
          </p:nvSpPr>
          <p:spPr>
            <a:xfrm>
              <a:off x="5567361" y="2886455"/>
              <a:ext cx="254984" cy="984884"/>
            </a:xfrm>
            <a:custGeom>
              <a:avLst/>
              <a:gdLst/>
              <a:ahLst/>
              <a:cxnLst/>
              <a:rect l="l" t="t" r="r" b="b"/>
              <a:pathLst>
                <a:path w="254984" h="984884" extrusionOk="0">
                  <a:moveTo>
                    <a:pt x="254607" y="8588"/>
                  </a:moveTo>
                  <a:lnTo>
                    <a:pt x="254607" y="8588"/>
                  </a:lnTo>
                  <a:lnTo>
                    <a:pt x="184884" y="329962"/>
                  </a:lnTo>
                  <a:lnTo>
                    <a:pt x="44676" y="976043"/>
                  </a:lnTo>
                  <a:cubicBezTo>
                    <a:pt x="29626" y="978519"/>
                    <a:pt x="14577" y="981377"/>
                    <a:pt x="-378" y="984520"/>
                  </a:cubicBezTo>
                  <a:lnTo>
                    <a:pt x="143545" y="321008"/>
                  </a:lnTo>
                  <a:lnTo>
                    <a:pt x="213268" y="-365"/>
                  </a:ln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0" name="Google Shape;460;p2"/>
            <p:cNvSpPr/>
            <p:nvPr/>
          </p:nvSpPr>
          <p:spPr>
            <a:xfrm>
              <a:off x="5854159" y="2938843"/>
              <a:ext cx="79057" cy="79057"/>
            </a:xfrm>
            <a:custGeom>
              <a:avLst/>
              <a:gdLst/>
              <a:ahLst/>
              <a:cxnLst/>
              <a:rect l="l" t="t" r="r" b="b"/>
              <a:pathLst>
                <a:path w="79057" h="79057" extrusionOk="0">
                  <a:moveTo>
                    <a:pt x="79058" y="39529"/>
                  </a:moveTo>
                  <a:cubicBezTo>
                    <a:pt x="79058" y="61360"/>
                    <a:pt x="61360" y="79058"/>
                    <a:pt x="39529" y="79058"/>
                  </a:cubicBezTo>
                  <a:cubicBezTo>
                    <a:pt x="17698" y="79058"/>
                    <a:pt x="0" y="61360"/>
                    <a:pt x="0" y="39529"/>
                  </a:cubicBezTo>
                  <a:cubicBezTo>
                    <a:pt x="0" y="17698"/>
                    <a:pt x="17698" y="0"/>
                    <a:pt x="39529" y="0"/>
                  </a:cubicBezTo>
                  <a:cubicBezTo>
                    <a:pt x="61360" y="0"/>
                    <a:pt x="79058" y="17698"/>
                    <a:pt x="79058"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1" name="Google Shape;461;p2"/>
            <p:cNvSpPr/>
            <p:nvPr/>
          </p:nvSpPr>
          <p:spPr>
            <a:xfrm>
              <a:off x="5983033" y="2966751"/>
              <a:ext cx="79057" cy="79057"/>
            </a:xfrm>
            <a:custGeom>
              <a:avLst/>
              <a:gdLst/>
              <a:ahLst/>
              <a:cxnLst/>
              <a:rect l="l" t="t" r="r" b="b"/>
              <a:pathLst>
                <a:path w="79057" h="79057" extrusionOk="0">
                  <a:moveTo>
                    <a:pt x="79057" y="39529"/>
                  </a:moveTo>
                  <a:cubicBezTo>
                    <a:pt x="79057" y="61360"/>
                    <a:pt x="61360" y="79058"/>
                    <a:pt x="39529" y="79058"/>
                  </a:cubicBezTo>
                  <a:cubicBezTo>
                    <a:pt x="17698" y="79058"/>
                    <a:pt x="0" y="61360"/>
                    <a:pt x="0" y="39529"/>
                  </a:cubicBezTo>
                  <a:cubicBezTo>
                    <a:pt x="0" y="17698"/>
                    <a:pt x="17698" y="0"/>
                    <a:pt x="39529" y="0"/>
                  </a:cubicBezTo>
                  <a:cubicBezTo>
                    <a:pt x="61360" y="0"/>
                    <a:pt x="79057" y="17698"/>
                    <a:pt x="79057"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2" name="Google Shape;462;p2"/>
            <p:cNvSpPr/>
            <p:nvPr/>
          </p:nvSpPr>
          <p:spPr>
            <a:xfrm>
              <a:off x="6111906" y="2994754"/>
              <a:ext cx="79057" cy="79057"/>
            </a:xfrm>
            <a:custGeom>
              <a:avLst/>
              <a:gdLst/>
              <a:ahLst/>
              <a:cxnLst/>
              <a:rect l="l" t="t" r="r" b="b"/>
              <a:pathLst>
                <a:path w="79057" h="79057" extrusionOk="0">
                  <a:moveTo>
                    <a:pt x="79058" y="39529"/>
                  </a:moveTo>
                  <a:cubicBezTo>
                    <a:pt x="79058" y="61360"/>
                    <a:pt x="61360" y="79057"/>
                    <a:pt x="39529" y="79057"/>
                  </a:cubicBezTo>
                  <a:cubicBezTo>
                    <a:pt x="17698" y="79057"/>
                    <a:pt x="0" y="61360"/>
                    <a:pt x="0" y="39529"/>
                  </a:cubicBezTo>
                  <a:cubicBezTo>
                    <a:pt x="0" y="17698"/>
                    <a:pt x="17698" y="0"/>
                    <a:pt x="39529" y="0"/>
                  </a:cubicBezTo>
                  <a:cubicBezTo>
                    <a:pt x="61360" y="0"/>
                    <a:pt x="79058" y="17698"/>
                    <a:pt x="79058"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3" name="Google Shape;463;p2"/>
            <p:cNvSpPr/>
            <p:nvPr/>
          </p:nvSpPr>
          <p:spPr>
            <a:xfrm>
              <a:off x="6240779" y="3022663"/>
              <a:ext cx="79057" cy="79057"/>
            </a:xfrm>
            <a:custGeom>
              <a:avLst/>
              <a:gdLst/>
              <a:ahLst/>
              <a:cxnLst/>
              <a:rect l="l" t="t" r="r" b="b"/>
              <a:pathLst>
                <a:path w="79057" h="79057" extrusionOk="0">
                  <a:moveTo>
                    <a:pt x="79058" y="39529"/>
                  </a:moveTo>
                  <a:cubicBezTo>
                    <a:pt x="79058" y="61360"/>
                    <a:pt x="61360" y="79057"/>
                    <a:pt x="39529" y="79057"/>
                  </a:cubicBezTo>
                  <a:cubicBezTo>
                    <a:pt x="17698" y="79057"/>
                    <a:pt x="0" y="61360"/>
                    <a:pt x="0" y="39529"/>
                  </a:cubicBezTo>
                  <a:cubicBezTo>
                    <a:pt x="0" y="17698"/>
                    <a:pt x="17698" y="0"/>
                    <a:pt x="39529" y="0"/>
                  </a:cubicBezTo>
                  <a:cubicBezTo>
                    <a:pt x="61360" y="0"/>
                    <a:pt x="79058" y="17698"/>
                    <a:pt x="79058"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4" name="Google Shape;464;p2"/>
            <p:cNvSpPr/>
            <p:nvPr/>
          </p:nvSpPr>
          <p:spPr>
            <a:xfrm>
              <a:off x="6369652" y="3050666"/>
              <a:ext cx="79057" cy="79057"/>
            </a:xfrm>
            <a:custGeom>
              <a:avLst/>
              <a:gdLst/>
              <a:ahLst/>
              <a:cxnLst/>
              <a:rect l="l" t="t" r="r" b="b"/>
              <a:pathLst>
                <a:path w="79057" h="79057" extrusionOk="0">
                  <a:moveTo>
                    <a:pt x="79057" y="39529"/>
                  </a:moveTo>
                  <a:cubicBezTo>
                    <a:pt x="79057" y="61360"/>
                    <a:pt x="61360" y="79058"/>
                    <a:pt x="39529" y="79058"/>
                  </a:cubicBezTo>
                  <a:cubicBezTo>
                    <a:pt x="17698" y="79058"/>
                    <a:pt x="0" y="61360"/>
                    <a:pt x="0" y="39529"/>
                  </a:cubicBezTo>
                  <a:cubicBezTo>
                    <a:pt x="0" y="17698"/>
                    <a:pt x="17698" y="0"/>
                    <a:pt x="39529" y="0"/>
                  </a:cubicBezTo>
                  <a:cubicBezTo>
                    <a:pt x="61360" y="0"/>
                    <a:pt x="79057" y="17698"/>
                    <a:pt x="79057"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5" name="Google Shape;465;p2"/>
            <p:cNvSpPr/>
            <p:nvPr/>
          </p:nvSpPr>
          <p:spPr>
            <a:xfrm>
              <a:off x="6498526" y="3078574"/>
              <a:ext cx="79057" cy="79057"/>
            </a:xfrm>
            <a:custGeom>
              <a:avLst/>
              <a:gdLst/>
              <a:ahLst/>
              <a:cxnLst/>
              <a:rect l="l" t="t" r="r" b="b"/>
              <a:pathLst>
                <a:path w="79057" h="79057" extrusionOk="0">
                  <a:moveTo>
                    <a:pt x="79057" y="39529"/>
                  </a:moveTo>
                  <a:cubicBezTo>
                    <a:pt x="79057" y="61360"/>
                    <a:pt x="61360" y="79058"/>
                    <a:pt x="39529" y="79058"/>
                  </a:cubicBezTo>
                  <a:cubicBezTo>
                    <a:pt x="17698" y="79058"/>
                    <a:pt x="0" y="61360"/>
                    <a:pt x="0" y="39529"/>
                  </a:cubicBezTo>
                  <a:cubicBezTo>
                    <a:pt x="0" y="17698"/>
                    <a:pt x="17698" y="0"/>
                    <a:pt x="39529" y="0"/>
                  </a:cubicBezTo>
                  <a:cubicBezTo>
                    <a:pt x="61360" y="0"/>
                    <a:pt x="79057" y="17698"/>
                    <a:pt x="79057" y="39529"/>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6" name="Google Shape;466;p2"/>
            <p:cNvSpPr/>
            <p:nvPr/>
          </p:nvSpPr>
          <p:spPr>
            <a:xfrm>
              <a:off x="6517700" y="2984021"/>
              <a:ext cx="94981" cy="173272"/>
            </a:xfrm>
            <a:custGeom>
              <a:avLst/>
              <a:gdLst/>
              <a:ahLst/>
              <a:cxnLst/>
              <a:rect l="l" t="t" r="r" b="b"/>
              <a:pathLst>
                <a:path w="94981" h="173272" extrusionOk="0">
                  <a:moveTo>
                    <a:pt x="65315" y="76758"/>
                  </a:moveTo>
                  <a:lnTo>
                    <a:pt x="72173" y="45325"/>
                  </a:lnTo>
                  <a:cubicBezTo>
                    <a:pt x="73059" y="41163"/>
                    <a:pt x="72278" y="36819"/>
                    <a:pt x="69982" y="33228"/>
                  </a:cubicBezTo>
                  <a:cubicBezTo>
                    <a:pt x="67639" y="29695"/>
                    <a:pt x="64020" y="27199"/>
                    <a:pt x="59886" y="26275"/>
                  </a:cubicBezTo>
                  <a:cubicBezTo>
                    <a:pt x="51247" y="24399"/>
                    <a:pt x="42722" y="29876"/>
                    <a:pt x="40845" y="38505"/>
                  </a:cubicBezTo>
                  <a:cubicBezTo>
                    <a:pt x="40845" y="38524"/>
                    <a:pt x="40836" y="38543"/>
                    <a:pt x="40836" y="38562"/>
                  </a:cubicBezTo>
                  <a:lnTo>
                    <a:pt x="21786" y="127431"/>
                  </a:lnTo>
                  <a:cubicBezTo>
                    <a:pt x="20014" y="136070"/>
                    <a:pt x="25472" y="144538"/>
                    <a:pt x="34073" y="146481"/>
                  </a:cubicBezTo>
                  <a:cubicBezTo>
                    <a:pt x="42712" y="148357"/>
                    <a:pt x="51237" y="142880"/>
                    <a:pt x="53113" y="134251"/>
                  </a:cubicBezTo>
                  <a:cubicBezTo>
                    <a:pt x="53113" y="134232"/>
                    <a:pt x="53123" y="134213"/>
                    <a:pt x="53123" y="134193"/>
                  </a:cubicBezTo>
                  <a:lnTo>
                    <a:pt x="56647" y="118001"/>
                  </a:lnTo>
                  <a:cubicBezTo>
                    <a:pt x="60362" y="125764"/>
                    <a:pt x="61334" y="134565"/>
                    <a:pt x="59410" y="142957"/>
                  </a:cubicBezTo>
                  <a:cubicBezTo>
                    <a:pt x="56638" y="156092"/>
                    <a:pt x="47322" y="166874"/>
                    <a:pt x="34740" y="171532"/>
                  </a:cubicBezTo>
                  <a:cubicBezTo>
                    <a:pt x="33320" y="172103"/>
                    <a:pt x="31854" y="172551"/>
                    <a:pt x="30358" y="172865"/>
                  </a:cubicBezTo>
                  <a:cubicBezTo>
                    <a:pt x="29720" y="172922"/>
                    <a:pt x="29091" y="172922"/>
                    <a:pt x="28453" y="172865"/>
                  </a:cubicBezTo>
                  <a:cubicBezTo>
                    <a:pt x="8727" y="168540"/>
                    <a:pt x="-3799" y="149081"/>
                    <a:pt x="450" y="129336"/>
                  </a:cubicBezTo>
                  <a:lnTo>
                    <a:pt x="22262" y="28466"/>
                  </a:lnTo>
                  <a:cubicBezTo>
                    <a:pt x="26586" y="8740"/>
                    <a:pt x="46046" y="-3786"/>
                    <a:pt x="65791" y="462"/>
                  </a:cubicBezTo>
                  <a:cubicBezTo>
                    <a:pt x="85489" y="4834"/>
                    <a:pt x="97986" y="24256"/>
                    <a:pt x="93795" y="43992"/>
                  </a:cubicBezTo>
                  <a:lnTo>
                    <a:pt x="85698" y="81425"/>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7" name="Google Shape;467;p2"/>
            <p:cNvSpPr/>
            <p:nvPr/>
          </p:nvSpPr>
          <p:spPr>
            <a:xfrm>
              <a:off x="6388483" y="2955446"/>
              <a:ext cx="95096" cy="173230"/>
            </a:xfrm>
            <a:custGeom>
              <a:avLst/>
              <a:gdLst/>
              <a:ahLst/>
              <a:cxnLst/>
              <a:rect l="l" t="t" r="r" b="b"/>
              <a:pathLst>
                <a:path w="95096" h="173230" extrusionOk="0">
                  <a:moveTo>
                    <a:pt x="65374" y="76758"/>
                  </a:moveTo>
                  <a:lnTo>
                    <a:pt x="72232" y="45325"/>
                  </a:lnTo>
                  <a:cubicBezTo>
                    <a:pt x="73089" y="41153"/>
                    <a:pt x="72270" y="36800"/>
                    <a:pt x="69946" y="33228"/>
                  </a:cubicBezTo>
                  <a:cubicBezTo>
                    <a:pt x="67698" y="29647"/>
                    <a:pt x="64088" y="27133"/>
                    <a:pt x="59945" y="26275"/>
                  </a:cubicBezTo>
                  <a:cubicBezTo>
                    <a:pt x="51315" y="24389"/>
                    <a:pt x="42790" y="29847"/>
                    <a:pt x="40895" y="38467"/>
                  </a:cubicBezTo>
                  <a:lnTo>
                    <a:pt x="21845" y="127431"/>
                  </a:lnTo>
                  <a:cubicBezTo>
                    <a:pt x="19978" y="136089"/>
                    <a:pt x="25474" y="144614"/>
                    <a:pt x="34132" y="146481"/>
                  </a:cubicBezTo>
                  <a:cubicBezTo>
                    <a:pt x="42790" y="148348"/>
                    <a:pt x="51315" y="142852"/>
                    <a:pt x="53182" y="134193"/>
                  </a:cubicBezTo>
                  <a:lnTo>
                    <a:pt x="56706" y="118001"/>
                  </a:lnTo>
                  <a:cubicBezTo>
                    <a:pt x="65869" y="137699"/>
                    <a:pt x="57316" y="161102"/>
                    <a:pt x="37618" y="170255"/>
                  </a:cubicBezTo>
                  <a:cubicBezTo>
                    <a:pt x="36694" y="170684"/>
                    <a:pt x="35751" y="171084"/>
                    <a:pt x="34799" y="171436"/>
                  </a:cubicBezTo>
                  <a:cubicBezTo>
                    <a:pt x="33379" y="172036"/>
                    <a:pt x="31913" y="172522"/>
                    <a:pt x="30417" y="172865"/>
                  </a:cubicBezTo>
                  <a:lnTo>
                    <a:pt x="28417" y="172865"/>
                  </a:lnTo>
                  <a:cubicBezTo>
                    <a:pt x="8748" y="168455"/>
                    <a:pt x="-3720" y="149062"/>
                    <a:pt x="413" y="129336"/>
                  </a:cubicBezTo>
                  <a:lnTo>
                    <a:pt x="22321" y="28466"/>
                  </a:lnTo>
                  <a:cubicBezTo>
                    <a:pt x="26645" y="8740"/>
                    <a:pt x="46105" y="-3786"/>
                    <a:pt x="65850" y="462"/>
                  </a:cubicBezTo>
                  <a:cubicBezTo>
                    <a:pt x="75337" y="2510"/>
                    <a:pt x="83605" y="8273"/>
                    <a:pt x="88805" y="16465"/>
                  </a:cubicBezTo>
                  <a:cubicBezTo>
                    <a:pt x="94149" y="24580"/>
                    <a:pt x="95978" y="34514"/>
                    <a:pt x="93854" y="43992"/>
                  </a:cubicBezTo>
                  <a:lnTo>
                    <a:pt x="85757" y="81425"/>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8" name="Google Shape;468;p2"/>
            <p:cNvSpPr/>
            <p:nvPr/>
          </p:nvSpPr>
          <p:spPr>
            <a:xfrm>
              <a:off x="6259020" y="2927334"/>
              <a:ext cx="95089" cy="173337"/>
            </a:xfrm>
            <a:custGeom>
              <a:avLst/>
              <a:gdLst/>
              <a:ahLst/>
              <a:cxnLst/>
              <a:rect l="l" t="t" r="r" b="b"/>
              <a:pathLst>
                <a:path w="95089" h="173337" extrusionOk="0">
                  <a:moveTo>
                    <a:pt x="65678" y="77056"/>
                  </a:moveTo>
                  <a:lnTo>
                    <a:pt x="72440" y="45623"/>
                  </a:lnTo>
                  <a:cubicBezTo>
                    <a:pt x="73393" y="41461"/>
                    <a:pt x="72602" y="37089"/>
                    <a:pt x="70250" y="33527"/>
                  </a:cubicBezTo>
                  <a:cubicBezTo>
                    <a:pt x="65506" y="26069"/>
                    <a:pt x="55610" y="23878"/>
                    <a:pt x="48161" y="28621"/>
                  </a:cubicBezTo>
                  <a:cubicBezTo>
                    <a:pt x="44542" y="30917"/>
                    <a:pt x="41999" y="34574"/>
                    <a:pt x="41103" y="38765"/>
                  </a:cubicBezTo>
                  <a:lnTo>
                    <a:pt x="22053" y="127634"/>
                  </a:lnTo>
                  <a:cubicBezTo>
                    <a:pt x="20158" y="136292"/>
                    <a:pt x="25635" y="144836"/>
                    <a:pt x="34293" y="146731"/>
                  </a:cubicBezTo>
                  <a:cubicBezTo>
                    <a:pt x="42951" y="148627"/>
                    <a:pt x="51495" y="143150"/>
                    <a:pt x="53390" y="134492"/>
                  </a:cubicBezTo>
                  <a:lnTo>
                    <a:pt x="56915" y="118299"/>
                  </a:lnTo>
                  <a:cubicBezTo>
                    <a:pt x="65935" y="138063"/>
                    <a:pt x="57220" y="161400"/>
                    <a:pt x="37455" y="170420"/>
                  </a:cubicBezTo>
                  <a:cubicBezTo>
                    <a:pt x="36560" y="170830"/>
                    <a:pt x="35645" y="171201"/>
                    <a:pt x="34722" y="171544"/>
                  </a:cubicBezTo>
                  <a:cubicBezTo>
                    <a:pt x="33331" y="172115"/>
                    <a:pt x="31893" y="172601"/>
                    <a:pt x="30435" y="172973"/>
                  </a:cubicBezTo>
                  <a:lnTo>
                    <a:pt x="28435" y="172973"/>
                  </a:lnTo>
                  <a:cubicBezTo>
                    <a:pt x="8737" y="168601"/>
                    <a:pt x="-3760" y="149179"/>
                    <a:pt x="431" y="129443"/>
                  </a:cubicBezTo>
                  <a:lnTo>
                    <a:pt x="22339" y="28479"/>
                  </a:lnTo>
                  <a:cubicBezTo>
                    <a:pt x="26625" y="8724"/>
                    <a:pt x="46113" y="-3811"/>
                    <a:pt x="65868" y="475"/>
                  </a:cubicBezTo>
                  <a:cubicBezTo>
                    <a:pt x="85623" y="4761"/>
                    <a:pt x="98158" y="24250"/>
                    <a:pt x="93872" y="44004"/>
                  </a:cubicBezTo>
                  <a:lnTo>
                    <a:pt x="85775" y="81533"/>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69" name="Google Shape;469;p2"/>
            <p:cNvSpPr/>
            <p:nvPr/>
          </p:nvSpPr>
          <p:spPr>
            <a:xfrm>
              <a:off x="6130033" y="2899712"/>
              <a:ext cx="95107" cy="173242"/>
            </a:xfrm>
            <a:custGeom>
              <a:avLst/>
              <a:gdLst/>
              <a:ahLst/>
              <a:cxnLst/>
              <a:rect l="l" t="t" r="r" b="b"/>
              <a:pathLst>
                <a:path w="95107" h="173242" extrusionOk="0">
                  <a:moveTo>
                    <a:pt x="65506" y="76675"/>
                  </a:moveTo>
                  <a:lnTo>
                    <a:pt x="72268" y="45242"/>
                  </a:lnTo>
                  <a:cubicBezTo>
                    <a:pt x="74145" y="36603"/>
                    <a:pt x="68668" y="28078"/>
                    <a:pt x="60038" y="26202"/>
                  </a:cubicBezTo>
                  <a:cubicBezTo>
                    <a:pt x="60019" y="26202"/>
                    <a:pt x="60000" y="26192"/>
                    <a:pt x="59981" y="26192"/>
                  </a:cubicBezTo>
                  <a:cubicBezTo>
                    <a:pt x="51332" y="24364"/>
                    <a:pt x="42836" y="29850"/>
                    <a:pt x="40931" y="38480"/>
                  </a:cubicBezTo>
                  <a:lnTo>
                    <a:pt x="21881" y="127348"/>
                  </a:lnTo>
                  <a:cubicBezTo>
                    <a:pt x="19985" y="135997"/>
                    <a:pt x="25462" y="144550"/>
                    <a:pt x="34121" y="146446"/>
                  </a:cubicBezTo>
                  <a:cubicBezTo>
                    <a:pt x="42779" y="148341"/>
                    <a:pt x="51323" y="142864"/>
                    <a:pt x="53218" y="134206"/>
                  </a:cubicBezTo>
                  <a:lnTo>
                    <a:pt x="56742" y="118014"/>
                  </a:lnTo>
                  <a:cubicBezTo>
                    <a:pt x="65886" y="137721"/>
                    <a:pt x="57324" y="161114"/>
                    <a:pt x="37607" y="170248"/>
                  </a:cubicBezTo>
                  <a:cubicBezTo>
                    <a:pt x="36673" y="170687"/>
                    <a:pt x="35711" y="171087"/>
                    <a:pt x="34740" y="171449"/>
                  </a:cubicBezTo>
                  <a:cubicBezTo>
                    <a:pt x="33311" y="172020"/>
                    <a:pt x="31854" y="172506"/>
                    <a:pt x="30358" y="172877"/>
                  </a:cubicBezTo>
                  <a:lnTo>
                    <a:pt x="28453" y="172877"/>
                  </a:lnTo>
                  <a:cubicBezTo>
                    <a:pt x="8727" y="168553"/>
                    <a:pt x="-3798" y="149094"/>
                    <a:pt x="450" y="129348"/>
                  </a:cubicBezTo>
                  <a:lnTo>
                    <a:pt x="22357" y="28478"/>
                  </a:lnTo>
                  <a:cubicBezTo>
                    <a:pt x="26643" y="8724"/>
                    <a:pt x="46132" y="-3811"/>
                    <a:pt x="65886" y="475"/>
                  </a:cubicBezTo>
                  <a:cubicBezTo>
                    <a:pt x="85641" y="4761"/>
                    <a:pt x="98176" y="24249"/>
                    <a:pt x="93890" y="44004"/>
                  </a:cubicBezTo>
                  <a:lnTo>
                    <a:pt x="85794" y="81533"/>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0" name="Google Shape;470;p2"/>
            <p:cNvSpPr/>
            <p:nvPr/>
          </p:nvSpPr>
          <p:spPr>
            <a:xfrm>
              <a:off x="6000951" y="2871613"/>
              <a:ext cx="95126" cy="173242"/>
            </a:xfrm>
            <a:custGeom>
              <a:avLst/>
              <a:gdLst/>
              <a:ahLst/>
              <a:cxnLst/>
              <a:rect l="l" t="t" r="r" b="b"/>
              <a:pathLst>
                <a:path w="95126" h="173242" extrusionOk="0">
                  <a:moveTo>
                    <a:pt x="65333" y="76770"/>
                  </a:moveTo>
                  <a:lnTo>
                    <a:pt x="72191" y="45243"/>
                  </a:lnTo>
                  <a:cubicBezTo>
                    <a:pt x="74058" y="36594"/>
                    <a:pt x="68562" y="28059"/>
                    <a:pt x="59904" y="26193"/>
                  </a:cubicBezTo>
                  <a:cubicBezTo>
                    <a:pt x="51246" y="24326"/>
                    <a:pt x="42721" y="29831"/>
                    <a:pt x="40854" y="38480"/>
                  </a:cubicBezTo>
                  <a:lnTo>
                    <a:pt x="21804" y="127348"/>
                  </a:lnTo>
                  <a:cubicBezTo>
                    <a:pt x="20385" y="136121"/>
                    <a:pt x="26348" y="144388"/>
                    <a:pt x="35120" y="145808"/>
                  </a:cubicBezTo>
                  <a:cubicBezTo>
                    <a:pt x="43264" y="147132"/>
                    <a:pt x="51084" y="142074"/>
                    <a:pt x="53237" y="134111"/>
                  </a:cubicBezTo>
                  <a:lnTo>
                    <a:pt x="56666" y="118014"/>
                  </a:lnTo>
                  <a:cubicBezTo>
                    <a:pt x="60390" y="125738"/>
                    <a:pt x="61400" y="134501"/>
                    <a:pt x="59523" y="142874"/>
                  </a:cubicBezTo>
                  <a:cubicBezTo>
                    <a:pt x="56723" y="156018"/>
                    <a:pt x="47369" y="166810"/>
                    <a:pt x="34758" y="171449"/>
                  </a:cubicBezTo>
                  <a:cubicBezTo>
                    <a:pt x="33329" y="172020"/>
                    <a:pt x="31872" y="172506"/>
                    <a:pt x="30377" y="172878"/>
                  </a:cubicBezTo>
                  <a:lnTo>
                    <a:pt x="28472" y="172878"/>
                  </a:lnTo>
                  <a:cubicBezTo>
                    <a:pt x="8726" y="168601"/>
                    <a:pt x="-3818" y="149141"/>
                    <a:pt x="459" y="129396"/>
                  </a:cubicBezTo>
                  <a:cubicBezTo>
                    <a:pt x="459" y="129377"/>
                    <a:pt x="468" y="129367"/>
                    <a:pt x="468" y="129348"/>
                  </a:cubicBezTo>
                  <a:lnTo>
                    <a:pt x="22376" y="28479"/>
                  </a:lnTo>
                  <a:cubicBezTo>
                    <a:pt x="26662" y="8724"/>
                    <a:pt x="46150" y="-3811"/>
                    <a:pt x="65905" y="475"/>
                  </a:cubicBezTo>
                  <a:cubicBezTo>
                    <a:pt x="85660" y="4761"/>
                    <a:pt x="98195" y="24250"/>
                    <a:pt x="93908" y="44004"/>
                  </a:cubicBezTo>
                  <a:lnTo>
                    <a:pt x="85717" y="81438"/>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1" name="Google Shape;471;p2"/>
            <p:cNvSpPr/>
            <p:nvPr/>
          </p:nvSpPr>
          <p:spPr>
            <a:xfrm>
              <a:off x="5871810" y="2843527"/>
              <a:ext cx="94981" cy="173301"/>
            </a:xfrm>
            <a:custGeom>
              <a:avLst/>
              <a:gdLst/>
              <a:ahLst/>
              <a:cxnLst/>
              <a:rect l="l" t="t" r="r" b="b"/>
              <a:pathLst>
                <a:path w="94981" h="173301" extrusionOk="0">
                  <a:moveTo>
                    <a:pt x="65315" y="76853"/>
                  </a:moveTo>
                  <a:lnTo>
                    <a:pt x="72173" y="45325"/>
                  </a:lnTo>
                  <a:cubicBezTo>
                    <a:pt x="73059" y="41163"/>
                    <a:pt x="72278" y="36819"/>
                    <a:pt x="69982" y="33228"/>
                  </a:cubicBezTo>
                  <a:cubicBezTo>
                    <a:pt x="67639" y="29695"/>
                    <a:pt x="64019" y="27199"/>
                    <a:pt x="59886" y="26275"/>
                  </a:cubicBezTo>
                  <a:cubicBezTo>
                    <a:pt x="51247" y="24399"/>
                    <a:pt x="42722" y="29876"/>
                    <a:pt x="40845" y="38505"/>
                  </a:cubicBezTo>
                  <a:cubicBezTo>
                    <a:pt x="40845" y="38524"/>
                    <a:pt x="40836" y="38543"/>
                    <a:pt x="40836" y="38562"/>
                  </a:cubicBezTo>
                  <a:lnTo>
                    <a:pt x="21786" y="127431"/>
                  </a:lnTo>
                  <a:cubicBezTo>
                    <a:pt x="20014" y="136070"/>
                    <a:pt x="25472" y="144538"/>
                    <a:pt x="34073" y="146481"/>
                  </a:cubicBezTo>
                  <a:cubicBezTo>
                    <a:pt x="42712" y="148357"/>
                    <a:pt x="51237" y="142880"/>
                    <a:pt x="53113" y="134251"/>
                  </a:cubicBezTo>
                  <a:cubicBezTo>
                    <a:pt x="53113" y="134232"/>
                    <a:pt x="53123" y="134213"/>
                    <a:pt x="53123" y="134193"/>
                  </a:cubicBezTo>
                  <a:lnTo>
                    <a:pt x="56647" y="118096"/>
                  </a:lnTo>
                  <a:cubicBezTo>
                    <a:pt x="60343" y="125840"/>
                    <a:pt x="61314" y="134593"/>
                    <a:pt x="59410" y="142957"/>
                  </a:cubicBezTo>
                  <a:cubicBezTo>
                    <a:pt x="56638" y="156092"/>
                    <a:pt x="47322" y="166874"/>
                    <a:pt x="34740" y="171532"/>
                  </a:cubicBezTo>
                  <a:cubicBezTo>
                    <a:pt x="33320" y="172103"/>
                    <a:pt x="31854" y="172551"/>
                    <a:pt x="30358" y="172865"/>
                  </a:cubicBezTo>
                  <a:cubicBezTo>
                    <a:pt x="29730" y="172960"/>
                    <a:pt x="29082" y="172960"/>
                    <a:pt x="28453" y="172865"/>
                  </a:cubicBezTo>
                  <a:cubicBezTo>
                    <a:pt x="8727" y="168540"/>
                    <a:pt x="-3799" y="149081"/>
                    <a:pt x="450" y="129336"/>
                  </a:cubicBezTo>
                  <a:lnTo>
                    <a:pt x="22262" y="28466"/>
                  </a:lnTo>
                  <a:cubicBezTo>
                    <a:pt x="26586" y="8740"/>
                    <a:pt x="46046" y="-3786"/>
                    <a:pt x="65791" y="462"/>
                  </a:cubicBezTo>
                  <a:cubicBezTo>
                    <a:pt x="85489" y="4834"/>
                    <a:pt x="97986" y="24256"/>
                    <a:pt x="93795" y="43992"/>
                  </a:cubicBezTo>
                  <a:lnTo>
                    <a:pt x="85698" y="81425"/>
                  </a:lnTo>
                  <a:close/>
                </a:path>
              </a:pathLst>
            </a:custGeom>
            <a:solidFill>
              <a:srgbClr val="B1B5B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72" name="Google Shape;472;p2"/>
          <p:cNvGrpSpPr/>
          <p:nvPr/>
        </p:nvGrpSpPr>
        <p:grpSpPr>
          <a:xfrm>
            <a:off x="4190821" y="3428373"/>
            <a:ext cx="912111" cy="964935"/>
            <a:chOff x="5609939" y="2914650"/>
            <a:chExt cx="973645" cy="1030033"/>
          </a:xfrm>
        </p:grpSpPr>
        <p:sp>
          <p:nvSpPr>
            <p:cNvPr id="473" name="Google Shape;473;p2"/>
            <p:cNvSpPr/>
            <p:nvPr/>
          </p:nvSpPr>
          <p:spPr>
            <a:xfrm rot="2487314">
              <a:off x="5912482" y="3535846"/>
              <a:ext cx="85975" cy="82068"/>
            </a:xfrm>
            <a:custGeom>
              <a:avLst/>
              <a:gdLst/>
              <a:ahLst/>
              <a:cxnLst/>
              <a:rect l="l" t="t" r="r" b="b"/>
              <a:pathLst>
                <a:path w="85915" h="82010" extrusionOk="0">
                  <a:moveTo>
                    <a:pt x="-470" y="-395"/>
                  </a:moveTo>
                  <a:lnTo>
                    <a:pt x="85446" y="-395"/>
                  </a:lnTo>
                  <a:lnTo>
                    <a:pt x="85446" y="81615"/>
                  </a:lnTo>
                  <a:lnTo>
                    <a:pt x="-470" y="8161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4" name="Google Shape;474;p2"/>
            <p:cNvSpPr/>
            <p:nvPr/>
          </p:nvSpPr>
          <p:spPr>
            <a:xfrm>
              <a:off x="5840444" y="2914650"/>
              <a:ext cx="743140" cy="743140"/>
            </a:xfrm>
            <a:custGeom>
              <a:avLst/>
              <a:gdLst/>
              <a:ahLst/>
              <a:cxnLst/>
              <a:rect l="l" t="t" r="r" b="b"/>
              <a:pathLst>
                <a:path w="743140" h="743140" extrusionOk="0">
                  <a:moveTo>
                    <a:pt x="743141" y="371570"/>
                  </a:moveTo>
                  <a:cubicBezTo>
                    <a:pt x="743141" y="576783"/>
                    <a:pt x="576783" y="743140"/>
                    <a:pt x="371570" y="743140"/>
                  </a:cubicBezTo>
                  <a:cubicBezTo>
                    <a:pt x="166358" y="743140"/>
                    <a:pt x="0" y="576783"/>
                    <a:pt x="0" y="371570"/>
                  </a:cubicBezTo>
                  <a:cubicBezTo>
                    <a:pt x="0" y="166358"/>
                    <a:pt x="166358" y="0"/>
                    <a:pt x="371570" y="0"/>
                  </a:cubicBezTo>
                  <a:cubicBezTo>
                    <a:pt x="576783" y="0"/>
                    <a:pt x="743141" y="166358"/>
                    <a:pt x="743141" y="371570"/>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5" name="Google Shape;475;p2"/>
            <p:cNvSpPr/>
            <p:nvPr/>
          </p:nvSpPr>
          <p:spPr>
            <a:xfrm>
              <a:off x="5893308" y="2967513"/>
              <a:ext cx="637413" cy="637413"/>
            </a:xfrm>
            <a:custGeom>
              <a:avLst/>
              <a:gdLst/>
              <a:ahLst/>
              <a:cxnLst/>
              <a:rect l="l" t="t" r="r" b="b"/>
              <a:pathLst>
                <a:path w="637413" h="637413" extrusionOk="0">
                  <a:moveTo>
                    <a:pt x="637413" y="318706"/>
                  </a:moveTo>
                  <a:cubicBezTo>
                    <a:pt x="637413" y="494723"/>
                    <a:pt x="494723" y="637413"/>
                    <a:pt x="318707" y="637413"/>
                  </a:cubicBezTo>
                  <a:cubicBezTo>
                    <a:pt x="142690" y="637413"/>
                    <a:pt x="0" y="494723"/>
                    <a:pt x="0" y="318707"/>
                  </a:cubicBezTo>
                  <a:cubicBezTo>
                    <a:pt x="0" y="142690"/>
                    <a:pt x="142690" y="0"/>
                    <a:pt x="318707" y="0"/>
                  </a:cubicBezTo>
                  <a:cubicBezTo>
                    <a:pt x="494723" y="0"/>
                    <a:pt x="637413" y="142690"/>
                    <a:pt x="637413" y="318706"/>
                  </a:cubicBezTo>
                  <a:close/>
                </a:path>
              </a:pathLst>
            </a:custGeom>
            <a:solidFill>
              <a:srgbClr val="6BCFD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6" name="Google Shape;476;p2"/>
            <p:cNvSpPr/>
            <p:nvPr/>
          </p:nvSpPr>
          <p:spPr>
            <a:xfrm rot="-543719">
              <a:off x="6172659" y="3111950"/>
              <a:ext cx="291459" cy="328796"/>
            </a:xfrm>
            <a:custGeom>
              <a:avLst/>
              <a:gdLst/>
              <a:ahLst/>
              <a:cxnLst/>
              <a:rect l="l" t="t" r="r" b="b"/>
              <a:pathLst>
                <a:path w="291464" h="328802" extrusionOk="0">
                  <a:moveTo>
                    <a:pt x="290995" y="164007"/>
                  </a:moveTo>
                  <a:cubicBezTo>
                    <a:pt x="290995" y="254803"/>
                    <a:pt x="225749" y="328408"/>
                    <a:pt x="145263" y="328408"/>
                  </a:cubicBezTo>
                  <a:cubicBezTo>
                    <a:pt x="64777" y="328408"/>
                    <a:pt x="-469" y="254803"/>
                    <a:pt x="-469" y="164007"/>
                  </a:cubicBezTo>
                  <a:cubicBezTo>
                    <a:pt x="-469" y="73210"/>
                    <a:pt x="64777" y="-395"/>
                    <a:pt x="145263" y="-395"/>
                  </a:cubicBezTo>
                  <a:cubicBezTo>
                    <a:pt x="225749" y="-395"/>
                    <a:pt x="290995" y="73210"/>
                    <a:pt x="290995" y="164007"/>
                  </a:cubicBezTo>
                  <a:close/>
                </a:path>
              </a:pathLst>
            </a:custGeom>
            <a:solidFill>
              <a:srgbClr val="FFFFFF">
                <a:alpha val="4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7" name="Google Shape;477;p2"/>
            <p:cNvSpPr/>
            <p:nvPr/>
          </p:nvSpPr>
          <p:spPr>
            <a:xfrm>
              <a:off x="5893410" y="2967501"/>
              <a:ext cx="400518" cy="637493"/>
            </a:xfrm>
            <a:custGeom>
              <a:avLst/>
              <a:gdLst/>
              <a:ahLst/>
              <a:cxnLst/>
              <a:rect l="l" t="t" r="r" b="b"/>
              <a:pathLst>
                <a:path w="400518" h="637493" extrusionOk="0">
                  <a:moveTo>
                    <a:pt x="400049" y="626362"/>
                  </a:moveTo>
                  <a:cubicBezTo>
                    <a:pt x="229923" y="671501"/>
                    <a:pt x="55406" y="570174"/>
                    <a:pt x="10267" y="400048"/>
                  </a:cubicBezTo>
                  <a:cubicBezTo>
                    <a:pt x="-34872" y="229913"/>
                    <a:pt x="66455" y="55405"/>
                    <a:pt x="236581" y="10266"/>
                  </a:cubicBezTo>
                  <a:cubicBezTo>
                    <a:pt x="288025" y="-3383"/>
                    <a:pt x="342061" y="-3936"/>
                    <a:pt x="393763" y="8666"/>
                  </a:cubicBezTo>
                  <a:cubicBezTo>
                    <a:pt x="223636" y="54015"/>
                    <a:pt x="122481" y="228703"/>
                    <a:pt x="167839" y="398829"/>
                  </a:cubicBezTo>
                  <a:cubicBezTo>
                    <a:pt x="197843" y="511405"/>
                    <a:pt x="286883" y="598644"/>
                    <a:pt x="400049" y="626362"/>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8" name="Google Shape;478;p2"/>
            <p:cNvSpPr/>
            <p:nvPr/>
          </p:nvSpPr>
          <p:spPr>
            <a:xfrm>
              <a:off x="5717095" y="3622738"/>
              <a:ext cx="269366" cy="321945"/>
            </a:xfrm>
            <a:custGeom>
              <a:avLst/>
              <a:gdLst/>
              <a:ahLst/>
              <a:cxnLst/>
              <a:rect l="l" t="t" r="r" b="b"/>
              <a:pathLst>
                <a:path w="269366" h="321945" extrusionOk="0">
                  <a:moveTo>
                    <a:pt x="268897" y="36372"/>
                  </a:moveTo>
                  <a:lnTo>
                    <a:pt x="39631" y="321551"/>
                  </a:lnTo>
                  <a:cubicBezTo>
                    <a:pt x="26677" y="308692"/>
                    <a:pt x="13246" y="296119"/>
                    <a:pt x="-470" y="283451"/>
                  </a:cubicBezTo>
                  <a:lnTo>
                    <a:pt x="228130" y="-395"/>
                  </a:lnTo>
                  <a:lnTo>
                    <a:pt x="242704" y="12464"/>
                  </a:ln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79" name="Google Shape;479;p2"/>
            <p:cNvSpPr/>
            <p:nvPr/>
          </p:nvSpPr>
          <p:spPr>
            <a:xfrm>
              <a:off x="5609939" y="3556730"/>
              <a:ext cx="335470" cy="349948"/>
            </a:xfrm>
            <a:custGeom>
              <a:avLst/>
              <a:gdLst/>
              <a:ahLst/>
              <a:cxnLst/>
              <a:rect l="l" t="t" r="r" b="b"/>
              <a:pathLst>
                <a:path w="335470" h="349948" extrusionOk="0">
                  <a:moveTo>
                    <a:pt x="335001" y="65709"/>
                  </a:moveTo>
                  <a:lnTo>
                    <a:pt x="106401" y="349554"/>
                  </a:lnTo>
                  <a:cubicBezTo>
                    <a:pt x="97447" y="341553"/>
                    <a:pt x="88303" y="333743"/>
                    <a:pt x="78969" y="326027"/>
                  </a:cubicBezTo>
                  <a:cubicBezTo>
                    <a:pt x="64967" y="314406"/>
                    <a:pt x="50394" y="303072"/>
                    <a:pt x="35916" y="292213"/>
                  </a:cubicBezTo>
                  <a:cubicBezTo>
                    <a:pt x="24038" y="283326"/>
                    <a:pt x="11913" y="274687"/>
                    <a:pt x="-470" y="266305"/>
                  </a:cubicBezTo>
                  <a:lnTo>
                    <a:pt x="260230" y="-395"/>
                  </a:lnTo>
                  <a:lnTo>
                    <a:pt x="284900" y="21322"/>
                  </a:ln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0" name="Google Shape;480;p2"/>
            <p:cNvSpPr/>
            <p:nvPr/>
          </p:nvSpPr>
          <p:spPr>
            <a:xfrm>
              <a:off x="5646610" y="3618404"/>
              <a:ext cx="249176" cy="265128"/>
            </a:xfrm>
            <a:custGeom>
              <a:avLst/>
              <a:gdLst/>
              <a:ahLst/>
              <a:cxnLst/>
              <a:rect l="l" t="t" r="r" b="b"/>
              <a:pathLst>
                <a:path w="249176" h="265128" extrusionOk="0">
                  <a:moveTo>
                    <a:pt x="248704" y="28133"/>
                  </a:moveTo>
                  <a:cubicBezTo>
                    <a:pt x="248790" y="33191"/>
                    <a:pt x="246952" y="38096"/>
                    <a:pt x="243561" y="41849"/>
                  </a:cubicBezTo>
                  <a:lnTo>
                    <a:pt x="42583" y="264734"/>
                  </a:lnTo>
                  <a:cubicBezTo>
                    <a:pt x="28581" y="253113"/>
                    <a:pt x="14008" y="241778"/>
                    <a:pt x="-470" y="230920"/>
                  </a:cubicBezTo>
                  <a:lnTo>
                    <a:pt x="201651" y="6701"/>
                  </a:lnTo>
                  <a:cubicBezTo>
                    <a:pt x="211538" y="-2500"/>
                    <a:pt x="226759" y="-2785"/>
                    <a:pt x="236988" y="6035"/>
                  </a:cubicBezTo>
                  <a:cubicBezTo>
                    <a:pt x="244085" y="11207"/>
                    <a:pt x="248399" y="19360"/>
                    <a:pt x="248704" y="28133"/>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81" name="Google Shape;481;p2"/>
          <p:cNvGrpSpPr/>
          <p:nvPr/>
        </p:nvGrpSpPr>
        <p:grpSpPr>
          <a:xfrm>
            <a:off x="3686493" y="2741581"/>
            <a:ext cx="374336" cy="1374855"/>
            <a:chOff x="5900737" y="2691768"/>
            <a:chExt cx="399590" cy="1467608"/>
          </a:xfrm>
        </p:grpSpPr>
        <p:sp>
          <p:nvSpPr>
            <p:cNvPr id="482" name="Google Shape;482;p2"/>
            <p:cNvSpPr/>
            <p:nvPr/>
          </p:nvSpPr>
          <p:spPr>
            <a:xfrm rot="735886">
              <a:off x="6201518" y="2700805"/>
              <a:ext cx="92518" cy="69174"/>
            </a:xfrm>
            <a:custGeom>
              <a:avLst/>
              <a:gdLst/>
              <a:ahLst/>
              <a:cxnLst/>
              <a:rect l="l" t="t" r="r" b="b"/>
              <a:pathLst>
                <a:path w="92487" h="69151" extrusionOk="0">
                  <a:moveTo>
                    <a:pt x="45121" y="-319"/>
                  </a:moveTo>
                  <a:lnTo>
                    <a:pt x="46549" y="-319"/>
                  </a:lnTo>
                  <a:cubicBezTo>
                    <a:pt x="71696" y="-319"/>
                    <a:pt x="92079" y="20065"/>
                    <a:pt x="92079" y="45211"/>
                  </a:cubicBezTo>
                  <a:lnTo>
                    <a:pt x="92079" y="68833"/>
                  </a:lnTo>
                  <a:lnTo>
                    <a:pt x="92079" y="68833"/>
                  </a:lnTo>
                  <a:lnTo>
                    <a:pt x="-409" y="68833"/>
                  </a:lnTo>
                  <a:lnTo>
                    <a:pt x="-409" y="68833"/>
                  </a:lnTo>
                  <a:lnTo>
                    <a:pt x="-409" y="45211"/>
                  </a:lnTo>
                  <a:cubicBezTo>
                    <a:pt x="-409" y="20065"/>
                    <a:pt x="19975" y="-319"/>
                    <a:pt x="45121" y="-319"/>
                  </a:cubicBez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3" name="Google Shape;483;p2"/>
            <p:cNvSpPr/>
            <p:nvPr/>
          </p:nvSpPr>
          <p:spPr>
            <a:xfrm>
              <a:off x="6255257" y="2701575"/>
              <a:ext cx="40663" cy="77628"/>
            </a:xfrm>
            <a:custGeom>
              <a:avLst/>
              <a:gdLst/>
              <a:ahLst/>
              <a:cxnLst/>
              <a:rect l="l" t="t" r="r" b="b"/>
              <a:pathLst>
                <a:path w="40663" h="77628" extrusionOk="0">
                  <a:moveTo>
                    <a:pt x="39310" y="42353"/>
                  </a:moveTo>
                  <a:lnTo>
                    <a:pt x="31690" y="77310"/>
                  </a:lnTo>
                  <a:lnTo>
                    <a:pt x="11021" y="72833"/>
                  </a:lnTo>
                  <a:lnTo>
                    <a:pt x="18641" y="37781"/>
                  </a:lnTo>
                  <a:cubicBezTo>
                    <a:pt x="22547" y="19874"/>
                    <a:pt x="13974" y="2729"/>
                    <a:pt x="-409" y="-319"/>
                  </a:cubicBezTo>
                  <a:lnTo>
                    <a:pt x="20260" y="4158"/>
                  </a:lnTo>
                  <a:cubicBezTo>
                    <a:pt x="34643" y="7206"/>
                    <a:pt x="43216" y="24351"/>
                    <a:pt x="39310" y="42353"/>
                  </a:cubicBezTo>
                  <a:close/>
                </a:path>
              </a:pathLst>
            </a:custGeom>
            <a:solidFill>
              <a:srgbClr val="D92E0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4" name="Google Shape;484;p2"/>
            <p:cNvSpPr/>
            <p:nvPr/>
          </p:nvSpPr>
          <p:spPr>
            <a:xfrm rot="735886">
              <a:off x="6209281" y="2707090"/>
              <a:ext cx="31061" cy="52891"/>
            </a:xfrm>
            <a:custGeom>
              <a:avLst/>
              <a:gdLst/>
              <a:ahLst/>
              <a:cxnLst/>
              <a:rect l="l" t="t" r="r" b="b"/>
              <a:pathLst>
                <a:path w="31051" h="52873" extrusionOk="0">
                  <a:moveTo>
                    <a:pt x="15403" y="-309"/>
                  </a:moveTo>
                  <a:lnTo>
                    <a:pt x="15403" y="-309"/>
                  </a:lnTo>
                  <a:cubicBezTo>
                    <a:pt x="23823" y="-309"/>
                    <a:pt x="30643" y="6511"/>
                    <a:pt x="30643" y="14931"/>
                  </a:cubicBezTo>
                  <a:lnTo>
                    <a:pt x="30643" y="52554"/>
                  </a:lnTo>
                  <a:lnTo>
                    <a:pt x="30643" y="52554"/>
                  </a:lnTo>
                  <a:lnTo>
                    <a:pt x="-409" y="52554"/>
                  </a:lnTo>
                  <a:lnTo>
                    <a:pt x="-409" y="52554"/>
                  </a:lnTo>
                  <a:lnTo>
                    <a:pt x="-409" y="14931"/>
                  </a:lnTo>
                  <a:cubicBezTo>
                    <a:pt x="-418" y="6511"/>
                    <a:pt x="6402" y="-309"/>
                    <a:pt x="14822" y="-319"/>
                  </a:cubicBezTo>
                  <a:cubicBezTo>
                    <a:pt x="15012" y="-319"/>
                    <a:pt x="15212" y="-319"/>
                    <a:pt x="15403" y="-309"/>
                  </a:cubicBezTo>
                  <a:close/>
                </a:path>
              </a:pathLst>
            </a:custGeom>
            <a:solidFill>
              <a:srgbClr val="FF795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5" name="Google Shape;485;p2"/>
            <p:cNvSpPr/>
            <p:nvPr/>
          </p:nvSpPr>
          <p:spPr>
            <a:xfrm rot="735886">
              <a:off x="6186654" y="2763498"/>
              <a:ext cx="95472" cy="69841"/>
            </a:xfrm>
            <a:custGeom>
              <a:avLst/>
              <a:gdLst/>
              <a:ahLst/>
              <a:cxnLst/>
              <a:rect l="l" t="t" r="r" b="b"/>
              <a:pathLst>
                <a:path w="95440" h="69818" extrusionOk="0">
                  <a:moveTo>
                    <a:pt x="-409" y="-319"/>
                  </a:moveTo>
                  <a:lnTo>
                    <a:pt x="95032" y="-319"/>
                  </a:lnTo>
                  <a:lnTo>
                    <a:pt x="95032" y="69499"/>
                  </a:lnTo>
                  <a:lnTo>
                    <a:pt x="-409" y="69499"/>
                  </a:lnTo>
                  <a:close/>
                </a:path>
              </a:pathLst>
            </a:custGeom>
            <a:solidFill>
              <a:srgbClr val="CCCCC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6" name="Google Shape;486;p2"/>
            <p:cNvSpPr/>
            <p:nvPr/>
          </p:nvSpPr>
          <p:spPr>
            <a:xfrm rot="735886">
              <a:off x="6187492" y="2756688"/>
              <a:ext cx="31061" cy="69841"/>
            </a:xfrm>
            <a:custGeom>
              <a:avLst/>
              <a:gdLst/>
              <a:ahLst/>
              <a:cxnLst/>
              <a:rect l="l" t="t" r="r" b="b"/>
              <a:pathLst>
                <a:path w="31051" h="69818" extrusionOk="0">
                  <a:moveTo>
                    <a:pt x="-409" y="-319"/>
                  </a:moveTo>
                  <a:lnTo>
                    <a:pt x="30643" y="-319"/>
                  </a:lnTo>
                  <a:lnTo>
                    <a:pt x="30643" y="69499"/>
                  </a:lnTo>
                  <a:lnTo>
                    <a:pt x="-409" y="69499"/>
                  </a:lnTo>
                  <a:close/>
                </a:path>
              </a:pathLst>
            </a:custGeom>
            <a:solidFill>
              <a:srgbClr val="E6E6E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7" name="Google Shape;487;p2"/>
            <p:cNvSpPr/>
            <p:nvPr/>
          </p:nvSpPr>
          <p:spPr>
            <a:xfrm rot="735886">
              <a:off x="6250492" y="2770411"/>
              <a:ext cx="31061" cy="69841"/>
            </a:xfrm>
            <a:custGeom>
              <a:avLst/>
              <a:gdLst/>
              <a:ahLst/>
              <a:cxnLst/>
              <a:rect l="l" t="t" r="r" b="b"/>
              <a:pathLst>
                <a:path w="31051" h="69818" extrusionOk="0">
                  <a:moveTo>
                    <a:pt x="-409" y="-319"/>
                  </a:moveTo>
                  <a:lnTo>
                    <a:pt x="30643" y="-319"/>
                  </a:lnTo>
                  <a:lnTo>
                    <a:pt x="30643" y="69499"/>
                  </a:lnTo>
                  <a:lnTo>
                    <a:pt x="-409" y="69499"/>
                  </a:lnTo>
                  <a:close/>
                </a:path>
              </a:pathLst>
            </a:custGeom>
            <a:solidFill>
              <a:srgbClr val="999999"/>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8" name="Google Shape;488;p2"/>
            <p:cNvSpPr/>
            <p:nvPr/>
          </p:nvSpPr>
          <p:spPr>
            <a:xfrm>
              <a:off x="6189820" y="2779394"/>
              <a:ext cx="74294" cy="16097"/>
            </a:xfrm>
            <a:custGeom>
              <a:avLst/>
              <a:gdLst/>
              <a:ahLst/>
              <a:cxnLst/>
              <a:rect l="l" t="t" r="r" b="b"/>
              <a:pathLst>
                <a:path w="74294" h="16097" extrusionOk="0">
                  <a:moveTo>
                    <a:pt x="0" y="0"/>
                  </a:moveTo>
                  <a:lnTo>
                    <a:pt x="74295" y="16097"/>
                  </a:lnTo>
                </a:path>
              </a:pathLst>
            </a:custGeom>
            <a:noFill/>
            <a:ln w="19050" cap="flat" cmpd="sng">
              <a:solidFill>
                <a:srgbClr val="999999"/>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89" name="Google Shape;489;p2"/>
            <p:cNvSpPr/>
            <p:nvPr/>
          </p:nvSpPr>
          <p:spPr>
            <a:xfrm>
              <a:off x="6184486" y="2804064"/>
              <a:ext cx="74295" cy="16097"/>
            </a:xfrm>
            <a:custGeom>
              <a:avLst/>
              <a:gdLst/>
              <a:ahLst/>
              <a:cxnLst/>
              <a:rect l="l" t="t" r="r" b="b"/>
              <a:pathLst>
                <a:path w="74295" h="16097" extrusionOk="0">
                  <a:moveTo>
                    <a:pt x="0" y="0"/>
                  </a:moveTo>
                  <a:lnTo>
                    <a:pt x="74295" y="16097"/>
                  </a:lnTo>
                </a:path>
              </a:pathLst>
            </a:custGeom>
            <a:noFill/>
            <a:ln w="19050" cap="flat" cmpd="sng">
              <a:solidFill>
                <a:srgbClr val="999999"/>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0" name="Google Shape;490;p2"/>
            <p:cNvSpPr/>
            <p:nvPr/>
          </p:nvSpPr>
          <p:spPr>
            <a:xfrm>
              <a:off x="5900737" y="2818637"/>
              <a:ext cx="374141" cy="1340739"/>
            </a:xfrm>
            <a:custGeom>
              <a:avLst/>
              <a:gdLst/>
              <a:ahLst/>
              <a:cxnLst/>
              <a:rect l="l" t="t" r="r" b="b"/>
              <a:pathLst>
                <a:path w="374141" h="1340739" extrusionOk="0">
                  <a:moveTo>
                    <a:pt x="373733" y="18731"/>
                  </a:moveTo>
                  <a:lnTo>
                    <a:pt x="372686" y="23589"/>
                  </a:lnTo>
                  <a:lnTo>
                    <a:pt x="95127" y="1340420"/>
                  </a:lnTo>
                  <a:lnTo>
                    <a:pt x="94651" y="1340420"/>
                  </a:lnTo>
                  <a:cubicBezTo>
                    <a:pt x="85126" y="1339182"/>
                    <a:pt x="74648" y="1338229"/>
                    <a:pt x="64647" y="1337277"/>
                  </a:cubicBezTo>
                  <a:cubicBezTo>
                    <a:pt x="54646" y="1336325"/>
                    <a:pt x="42835" y="1335467"/>
                    <a:pt x="31881" y="1334801"/>
                  </a:cubicBezTo>
                  <a:cubicBezTo>
                    <a:pt x="20927" y="1334134"/>
                    <a:pt x="10355" y="1333753"/>
                    <a:pt x="-409" y="1333467"/>
                  </a:cubicBezTo>
                  <a:lnTo>
                    <a:pt x="279722" y="3491"/>
                  </a:lnTo>
                  <a:lnTo>
                    <a:pt x="280483" y="-319"/>
                  </a:lnTo>
                  <a:lnTo>
                    <a:pt x="310582" y="5777"/>
                  </a:lnTo>
                  <a:lnTo>
                    <a:pt x="311821" y="5777"/>
                  </a:lnTo>
                  <a:lnTo>
                    <a:pt x="343349" y="12254"/>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1" name="Google Shape;491;p2"/>
            <p:cNvSpPr/>
            <p:nvPr/>
          </p:nvSpPr>
          <p:spPr>
            <a:xfrm>
              <a:off x="5965792" y="2832353"/>
              <a:ext cx="308324" cy="1327023"/>
            </a:xfrm>
            <a:custGeom>
              <a:avLst/>
              <a:gdLst/>
              <a:ahLst/>
              <a:cxnLst/>
              <a:rect l="l" t="t" r="r" b="b"/>
              <a:pathLst>
                <a:path w="308324" h="1327023" extrusionOk="0">
                  <a:moveTo>
                    <a:pt x="307916" y="5587"/>
                  </a:moveTo>
                  <a:lnTo>
                    <a:pt x="306963" y="9778"/>
                  </a:lnTo>
                  <a:lnTo>
                    <a:pt x="29595" y="1326704"/>
                  </a:lnTo>
                  <a:cubicBezTo>
                    <a:pt x="20070" y="1325466"/>
                    <a:pt x="9593" y="1324513"/>
                    <a:pt x="-409" y="1323561"/>
                  </a:cubicBezTo>
                  <a:lnTo>
                    <a:pt x="277626" y="3491"/>
                  </a:lnTo>
                  <a:lnTo>
                    <a:pt x="277626" y="3491"/>
                  </a:lnTo>
                  <a:lnTo>
                    <a:pt x="278388" y="-319"/>
                  </a:ln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2" name="Google Shape;492;p2"/>
            <p:cNvSpPr/>
            <p:nvPr/>
          </p:nvSpPr>
          <p:spPr>
            <a:xfrm>
              <a:off x="5900737" y="2818637"/>
              <a:ext cx="312229" cy="1335119"/>
            </a:xfrm>
            <a:custGeom>
              <a:avLst/>
              <a:gdLst/>
              <a:ahLst/>
              <a:cxnLst/>
              <a:rect l="l" t="t" r="r" b="b"/>
              <a:pathLst>
                <a:path w="312229" h="1335119" extrusionOk="0">
                  <a:moveTo>
                    <a:pt x="311821" y="6063"/>
                  </a:moveTo>
                  <a:lnTo>
                    <a:pt x="310868" y="10159"/>
                  </a:lnTo>
                  <a:lnTo>
                    <a:pt x="31881" y="1334801"/>
                  </a:lnTo>
                  <a:cubicBezTo>
                    <a:pt x="21118" y="1334229"/>
                    <a:pt x="10355" y="1333753"/>
                    <a:pt x="-409" y="1333467"/>
                  </a:cubicBezTo>
                  <a:lnTo>
                    <a:pt x="279722" y="3491"/>
                  </a:lnTo>
                  <a:lnTo>
                    <a:pt x="280483" y="-319"/>
                  </a:lnTo>
                  <a:lnTo>
                    <a:pt x="310582" y="5777"/>
                  </a:ln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493" name="Google Shape;493;p2"/>
          <p:cNvGrpSpPr/>
          <p:nvPr/>
        </p:nvGrpSpPr>
        <p:grpSpPr>
          <a:xfrm rot="-466901">
            <a:off x="3260431" y="2310390"/>
            <a:ext cx="324003" cy="1805116"/>
            <a:chOff x="1159675" y="1837925"/>
            <a:chExt cx="324000" cy="1805100"/>
          </a:xfrm>
        </p:grpSpPr>
        <p:grpSp>
          <p:nvGrpSpPr>
            <p:cNvPr id="494" name="Google Shape;494;p2"/>
            <p:cNvGrpSpPr/>
            <p:nvPr/>
          </p:nvGrpSpPr>
          <p:grpSpPr>
            <a:xfrm>
              <a:off x="1159675" y="1837925"/>
              <a:ext cx="324000" cy="1805100"/>
              <a:chOff x="2605100" y="1971675"/>
              <a:chExt cx="324000" cy="1805100"/>
            </a:xfrm>
          </p:grpSpPr>
          <p:sp>
            <p:nvSpPr>
              <p:cNvPr id="495" name="Google Shape;495;p2"/>
              <p:cNvSpPr/>
              <p:nvPr/>
            </p:nvSpPr>
            <p:spPr>
              <a:xfrm>
                <a:off x="2605100" y="1971675"/>
                <a:ext cx="324000" cy="18051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a:p>
            </p:txBody>
          </p:sp>
          <p:sp>
            <p:nvSpPr>
              <p:cNvPr id="496" name="Google Shape;496;p2"/>
              <p:cNvSpPr/>
              <p:nvPr/>
            </p:nvSpPr>
            <p:spPr>
              <a:xfrm>
                <a:off x="2857400" y="1971675"/>
                <a:ext cx="71700" cy="1805100"/>
              </a:xfrm>
              <a:prstGeom prst="rect">
                <a:avLst/>
              </a:prstGeom>
              <a:solidFill>
                <a:srgbClr val="000000">
                  <a:alpha val="9800"/>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a:p>
            </p:txBody>
          </p:sp>
        </p:grpSp>
        <p:sp>
          <p:nvSpPr>
            <p:cNvPr id="497" name="Google Shape;497;p2"/>
            <p:cNvSpPr/>
            <p:nvPr/>
          </p:nvSpPr>
          <p:spPr>
            <a:xfrm rot="-28588" flipH="1">
              <a:off x="1171132" y="3291682"/>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8" name="Google Shape;498;p2"/>
            <p:cNvSpPr/>
            <p:nvPr/>
          </p:nvSpPr>
          <p:spPr>
            <a:xfrm rot="-28588" flipH="1">
              <a:off x="1170331" y="3215469"/>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499" name="Google Shape;499;p2"/>
            <p:cNvSpPr/>
            <p:nvPr/>
          </p:nvSpPr>
          <p:spPr>
            <a:xfrm rot="-28588" flipH="1">
              <a:off x="1170821" y="327733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0" name="Google Shape;500;p2"/>
            <p:cNvSpPr/>
            <p:nvPr/>
          </p:nvSpPr>
          <p:spPr>
            <a:xfrm rot="-28588" flipH="1">
              <a:off x="1170791" y="3262848"/>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1" name="Google Shape;501;p2"/>
            <p:cNvSpPr/>
            <p:nvPr/>
          </p:nvSpPr>
          <p:spPr>
            <a:xfrm rot="-28588" flipH="1">
              <a:off x="1170588" y="324826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2" name="Google Shape;502;p2"/>
            <p:cNvSpPr/>
            <p:nvPr/>
          </p:nvSpPr>
          <p:spPr>
            <a:xfrm rot="-28588" flipH="1">
              <a:off x="1170486" y="323004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3" name="Google Shape;503;p2"/>
            <p:cNvSpPr/>
            <p:nvPr/>
          </p:nvSpPr>
          <p:spPr>
            <a:xfrm rot="-28588" flipH="1">
              <a:off x="1169775" y="315358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4" name="Google Shape;504;p2"/>
            <p:cNvSpPr/>
            <p:nvPr/>
          </p:nvSpPr>
          <p:spPr>
            <a:xfrm rot="-28588" flipH="1">
              <a:off x="1169964" y="3168229"/>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5" name="Google Shape;505;p2"/>
            <p:cNvSpPr/>
            <p:nvPr/>
          </p:nvSpPr>
          <p:spPr>
            <a:xfrm rot="-28588" flipH="1">
              <a:off x="1170180" y="318632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6" name="Google Shape;506;p2"/>
            <p:cNvSpPr/>
            <p:nvPr/>
          </p:nvSpPr>
          <p:spPr>
            <a:xfrm rot="-28588" flipH="1">
              <a:off x="1170269" y="3201029"/>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7" name="Google Shape;507;p2"/>
            <p:cNvSpPr/>
            <p:nvPr/>
          </p:nvSpPr>
          <p:spPr>
            <a:xfrm rot="-28588" flipH="1">
              <a:off x="1169882" y="3131619"/>
              <a:ext cx="116259" cy="7215"/>
            </a:xfrm>
            <a:custGeom>
              <a:avLst/>
              <a:gdLst/>
              <a:ahLst/>
              <a:cxnLst/>
              <a:rect l="l" t="t" r="r" b="b"/>
              <a:pathLst>
                <a:path w="96678" h="6000" extrusionOk="0">
                  <a:moveTo>
                    <a:pt x="-227" y="-10"/>
                  </a:moveTo>
                  <a:lnTo>
                    <a:pt x="96452" y="-10"/>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8" name="Google Shape;508;p2"/>
            <p:cNvSpPr/>
            <p:nvPr/>
          </p:nvSpPr>
          <p:spPr>
            <a:xfrm rot="-28588" flipH="1">
              <a:off x="1169081" y="3055290"/>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09" name="Google Shape;509;p2"/>
            <p:cNvSpPr/>
            <p:nvPr/>
          </p:nvSpPr>
          <p:spPr>
            <a:xfrm rot="-28588" flipH="1">
              <a:off x="1169458" y="311727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0" name="Google Shape;510;p2"/>
            <p:cNvSpPr/>
            <p:nvPr/>
          </p:nvSpPr>
          <p:spPr>
            <a:xfrm rot="-28588" flipH="1">
              <a:off x="1169427" y="310278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1" name="Google Shape;511;p2"/>
            <p:cNvSpPr/>
            <p:nvPr/>
          </p:nvSpPr>
          <p:spPr>
            <a:xfrm rot="-28588" flipH="1">
              <a:off x="1169338" y="308808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2" name="Google Shape;512;p2"/>
            <p:cNvSpPr/>
            <p:nvPr/>
          </p:nvSpPr>
          <p:spPr>
            <a:xfrm rot="-28588" flipH="1">
              <a:off x="1169151" y="307355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3" name="Google Shape;513;p2"/>
            <p:cNvSpPr/>
            <p:nvPr/>
          </p:nvSpPr>
          <p:spPr>
            <a:xfrm rot="-28588" flipH="1">
              <a:off x="1168526" y="2993521"/>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4" name="Google Shape;514;p2"/>
            <p:cNvSpPr/>
            <p:nvPr/>
          </p:nvSpPr>
          <p:spPr>
            <a:xfrm rot="-28588" flipH="1">
              <a:off x="1168713" y="300805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5" name="Google Shape;515;p2"/>
            <p:cNvSpPr/>
            <p:nvPr/>
          </p:nvSpPr>
          <p:spPr>
            <a:xfrm rot="-28588" flipH="1">
              <a:off x="1168817" y="302626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6" name="Google Shape;516;p2"/>
            <p:cNvSpPr/>
            <p:nvPr/>
          </p:nvSpPr>
          <p:spPr>
            <a:xfrm rot="-28588" flipH="1">
              <a:off x="1169019" y="304085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7" name="Google Shape;517;p2"/>
            <p:cNvSpPr/>
            <p:nvPr/>
          </p:nvSpPr>
          <p:spPr>
            <a:xfrm rot="-28588" flipH="1">
              <a:off x="1168632" y="2971439"/>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8" name="Google Shape;518;p2"/>
            <p:cNvSpPr/>
            <p:nvPr/>
          </p:nvSpPr>
          <p:spPr>
            <a:xfrm rot="-28588" flipH="1">
              <a:off x="1167845" y="2898738"/>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19" name="Google Shape;519;p2"/>
            <p:cNvSpPr/>
            <p:nvPr/>
          </p:nvSpPr>
          <p:spPr>
            <a:xfrm rot="-28588" flipH="1">
              <a:off x="1168280" y="296082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0" name="Google Shape;520;p2"/>
            <p:cNvSpPr/>
            <p:nvPr/>
          </p:nvSpPr>
          <p:spPr>
            <a:xfrm rot="-28588" flipH="1">
              <a:off x="1168177" y="2942606"/>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1" name="Google Shape;521;p2"/>
            <p:cNvSpPr/>
            <p:nvPr/>
          </p:nvSpPr>
          <p:spPr>
            <a:xfrm rot="-28588" flipH="1">
              <a:off x="1168089" y="2928019"/>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2" name="Google Shape;522;p2"/>
            <p:cNvSpPr/>
            <p:nvPr/>
          </p:nvSpPr>
          <p:spPr>
            <a:xfrm rot="-28588" flipH="1">
              <a:off x="1167902" y="2913375"/>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3" name="Google Shape;523;p2"/>
            <p:cNvSpPr/>
            <p:nvPr/>
          </p:nvSpPr>
          <p:spPr>
            <a:xfrm rot="-28588" flipH="1">
              <a:off x="1167277" y="283334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4" name="Google Shape;524;p2"/>
            <p:cNvSpPr/>
            <p:nvPr/>
          </p:nvSpPr>
          <p:spPr>
            <a:xfrm rot="-28588" flipH="1">
              <a:off x="1167379" y="2851557"/>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5" name="Google Shape;525;p2"/>
            <p:cNvSpPr/>
            <p:nvPr/>
          </p:nvSpPr>
          <p:spPr>
            <a:xfrm rot="-28588" flipH="1">
              <a:off x="1167566" y="286608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6" name="Google Shape;526;p2"/>
            <p:cNvSpPr/>
            <p:nvPr/>
          </p:nvSpPr>
          <p:spPr>
            <a:xfrm rot="-28588" flipH="1">
              <a:off x="1167654" y="288067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7" name="Google Shape;527;p2"/>
            <p:cNvSpPr/>
            <p:nvPr/>
          </p:nvSpPr>
          <p:spPr>
            <a:xfrm rot="-28588" flipH="1">
              <a:off x="1167397" y="2814887"/>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8" name="Google Shape;528;p2"/>
            <p:cNvSpPr/>
            <p:nvPr/>
          </p:nvSpPr>
          <p:spPr>
            <a:xfrm rot="-28588" flipH="1">
              <a:off x="1166596" y="2738674"/>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29" name="Google Shape;529;p2"/>
            <p:cNvSpPr/>
            <p:nvPr/>
          </p:nvSpPr>
          <p:spPr>
            <a:xfrm rot="-28588" flipH="1">
              <a:off x="1167030" y="2800642"/>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0" name="Google Shape;530;p2"/>
            <p:cNvSpPr/>
            <p:nvPr/>
          </p:nvSpPr>
          <p:spPr>
            <a:xfrm rot="-28588" flipH="1">
              <a:off x="1166941" y="278605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1" name="Google Shape;531;p2"/>
            <p:cNvSpPr/>
            <p:nvPr/>
          </p:nvSpPr>
          <p:spPr>
            <a:xfrm rot="-28588" flipH="1">
              <a:off x="1166839" y="276784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2" name="Google Shape;532;p2"/>
            <p:cNvSpPr/>
            <p:nvPr/>
          </p:nvSpPr>
          <p:spPr>
            <a:xfrm rot="-28588" flipH="1">
              <a:off x="1166538" y="2753312"/>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3" name="Google Shape;533;p2"/>
            <p:cNvSpPr/>
            <p:nvPr/>
          </p:nvSpPr>
          <p:spPr>
            <a:xfrm rot="-28588" flipH="1">
              <a:off x="1166099" y="267689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4" name="Google Shape;534;p2"/>
            <p:cNvSpPr/>
            <p:nvPr/>
          </p:nvSpPr>
          <p:spPr>
            <a:xfrm rot="-28588" flipH="1">
              <a:off x="1166129" y="269137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5" name="Google Shape;535;p2"/>
            <p:cNvSpPr/>
            <p:nvPr/>
          </p:nvSpPr>
          <p:spPr>
            <a:xfrm rot="-28588" flipH="1">
              <a:off x="1166317" y="2706022"/>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6" name="Google Shape;536;p2"/>
            <p:cNvSpPr/>
            <p:nvPr/>
          </p:nvSpPr>
          <p:spPr>
            <a:xfrm rot="-28588" flipH="1">
              <a:off x="1166405" y="272061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7" name="Google Shape;537;p2"/>
            <p:cNvSpPr/>
            <p:nvPr/>
          </p:nvSpPr>
          <p:spPr>
            <a:xfrm rot="-28588" flipH="1">
              <a:off x="1166120" y="2658492"/>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8" name="Google Shape;538;p2"/>
            <p:cNvSpPr/>
            <p:nvPr/>
          </p:nvSpPr>
          <p:spPr>
            <a:xfrm rot="-28588" flipH="1">
              <a:off x="1165359" y="2582007"/>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39" name="Google Shape;539;p2"/>
            <p:cNvSpPr/>
            <p:nvPr/>
          </p:nvSpPr>
          <p:spPr>
            <a:xfrm rot="-28588" flipH="1">
              <a:off x="1165794" y="2644089"/>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0" name="Google Shape;540;p2"/>
            <p:cNvSpPr/>
            <p:nvPr/>
          </p:nvSpPr>
          <p:spPr>
            <a:xfrm rot="-28588" flipH="1">
              <a:off x="1165607" y="262956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1" name="Google Shape;541;p2"/>
            <p:cNvSpPr/>
            <p:nvPr/>
          </p:nvSpPr>
          <p:spPr>
            <a:xfrm rot="-28588" flipH="1">
              <a:off x="1165389" y="261134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2" name="Google Shape;542;p2"/>
            <p:cNvSpPr/>
            <p:nvPr/>
          </p:nvSpPr>
          <p:spPr>
            <a:xfrm rot="-28588" flipH="1">
              <a:off x="1165360" y="2596860"/>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3" name="Google Shape;543;p2"/>
            <p:cNvSpPr/>
            <p:nvPr/>
          </p:nvSpPr>
          <p:spPr>
            <a:xfrm rot="-28588" flipH="1">
              <a:off x="1164748" y="252033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4" name="Google Shape;544;p2"/>
            <p:cNvSpPr/>
            <p:nvPr/>
          </p:nvSpPr>
          <p:spPr>
            <a:xfrm rot="-28588" flipH="1">
              <a:off x="1164951" y="253492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5" name="Google Shape;545;p2"/>
            <p:cNvSpPr/>
            <p:nvPr/>
          </p:nvSpPr>
          <p:spPr>
            <a:xfrm rot="-28588" flipH="1">
              <a:off x="1164981" y="254941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6" name="Google Shape;546;p2"/>
            <p:cNvSpPr/>
            <p:nvPr/>
          </p:nvSpPr>
          <p:spPr>
            <a:xfrm rot="-28588" flipH="1">
              <a:off x="1165084" y="2567626"/>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7" name="Google Shape;547;p2"/>
            <p:cNvSpPr/>
            <p:nvPr/>
          </p:nvSpPr>
          <p:spPr>
            <a:xfrm rot="-28588" flipH="1">
              <a:off x="1164755" y="2498314"/>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8" name="Google Shape;548;p2"/>
            <p:cNvSpPr/>
            <p:nvPr/>
          </p:nvSpPr>
          <p:spPr>
            <a:xfrm rot="-28588" flipH="1">
              <a:off x="1163997" y="2421944"/>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49" name="Google Shape;549;p2"/>
            <p:cNvSpPr/>
            <p:nvPr/>
          </p:nvSpPr>
          <p:spPr>
            <a:xfrm rot="-28588" flipH="1">
              <a:off x="1164460" y="248759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0" name="Google Shape;550;p2"/>
            <p:cNvSpPr/>
            <p:nvPr/>
          </p:nvSpPr>
          <p:spPr>
            <a:xfrm rot="-28588" flipH="1">
              <a:off x="1164357" y="246938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1" name="Google Shape;551;p2"/>
            <p:cNvSpPr/>
            <p:nvPr/>
          </p:nvSpPr>
          <p:spPr>
            <a:xfrm rot="-28588" flipH="1">
              <a:off x="1164212" y="245489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2" name="Google Shape;552;p2"/>
            <p:cNvSpPr/>
            <p:nvPr/>
          </p:nvSpPr>
          <p:spPr>
            <a:xfrm rot="-28588" flipH="1">
              <a:off x="1164123" y="2440306"/>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3" name="Google Shape;553;p2"/>
            <p:cNvSpPr/>
            <p:nvPr/>
          </p:nvSpPr>
          <p:spPr>
            <a:xfrm rot="-28588" flipH="1">
              <a:off x="1163499" y="236016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4" name="Google Shape;554;p2"/>
            <p:cNvSpPr/>
            <p:nvPr/>
          </p:nvSpPr>
          <p:spPr>
            <a:xfrm rot="-28588" flipH="1">
              <a:off x="1163716" y="237837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5" name="Google Shape;555;p2"/>
            <p:cNvSpPr/>
            <p:nvPr/>
          </p:nvSpPr>
          <p:spPr>
            <a:xfrm rot="-28588" flipH="1">
              <a:off x="1163804" y="239296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6" name="Google Shape;556;p2"/>
            <p:cNvSpPr/>
            <p:nvPr/>
          </p:nvSpPr>
          <p:spPr>
            <a:xfrm rot="-28588" flipH="1">
              <a:off x="1163835" y="240756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7" name="Google Shape;557;p2"/>
            <p:cNvSpPr/>
            <p:nvPr/>
          </p:nvSpPr>
          <p:spPr>
            <a:xfrm rot="-28588" flipH="1">
              <a:off x="1163520" y="2341762"/>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8" name="Google Shape;558;p2"/>
            <p:cNvSpPr/>
            <p:nvPr/>
          </p:nvSpPr>
          <p:spPr>
            <a:xfrm rot="-28588" flipH="1">
              <a:off x="1162718" y="2265549"/>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59" name="Google Shape;559;p2"/>
            <p:cNvSpPr/>
            <p:nvPr/>
          </p:nvSpPr>
          <p:spPr>
            <a:xfrm rot="-28588" flipH="1">
              <a:off x="1163210" y="232741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0" name="Google Shape;560;p2"/>
            <p:cNvSpPr/>
            <p:nvPr/>
          </p:nvSpPr>
          <p:spPr>
            <a:xfrm rot="-28588" flipH="1">
              <a:off x="1163179" y="231292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1" name="Google Shape;561;p2"/>
            <p:cNvSpPr/>
            <p:nvPr/>
          </p:nvSpPr>
          <p:spPr>
            <a:xfrm rot="-28588" flipH="1">
              <a:off x="1162977" y="2298342"/>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2" name="Google Shape;562;p2"/>
            <p:cNvSpPr/>
            <p:nvPr/>
          </p:nvSpPr>
          <p:spPr>
            <a:xfrm rot="-28588" flipH="1">
              <a:off x="1162875" y="228012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3" name="Google Shape;563;p2"/>
            <p:cNvSpPr/>
            <p:nvPr/>
          </p:nvSpPr>
          <p:spPr>
            <a:xfrm rot="-28588" flipH="1">
              <a:off x="1162164" y="220366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4" name="Google Shape;564;p2"/>
            <p:cNvSpPr/>
            <p:nvPr/>
          </p:nvSpPr>
          <p:spPr>
            <a:xfrm rot="-28588" flipH="1">
              <a:off x="1162351" y="221819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5" name="Google Shape;565;p2"/>
            <p:cNvSpPr/>
            <p:nvPr/>
          </p:nvSpPr>
          <p:spPr>
            <a:xfrm rot="-28588" flipH="1">
              <a:off x="1162440" y="223289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6" name="Google Shape;566;p2"/>
            <p:cNvSpPr/>
            <p:nvPr/>
          </p:nvSpPr>
          <p:spPr>
            <a:xfrm rot="-28588" flipH="1">
              <a:off x="1162656" y="225111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7" name="Google Shape;567;p2"/>
            <p:cNvSpPr/>
            <p:nvPr/>
          </p:nvSpPr>
          <p:spPr>
            <a:xfrm rot="-28588" flipH="1">
              <a:off x="1162284" y="2185210"/>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8" name="Google Shape;568;p2"/>
            <p:cNvSpPr/>
            <p:nvPr/>
          </p:nvSpPr>
          <p:spPr>
            <a:xfrm rot="-28588" flipH="1">
              <a:off x="1161483" y="2108997"/>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69" name="Google Shape;569;p2"/>
            <p:cNvSpPr/>
            <p:nvPr/>
          </p:nvSpPr>
          <p:spPr>
            <a:xfrm rot="-28588" flipH="1">
              <a:off x="1162032" y="217096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0" name="Google Shape;570;p2"/>
            <p:cNvSpPr/>
            <p:nvPr/>
          </p:nvSpPr>
          <p:spPr>
            <a:xfrm rot="-28588" flipH="1">
              <a:off x="1161829" y="2156377"/>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1" name="Google Shape;571;p2"/>
            <p:cNvSpPr/>
            <p:nvPr/>
          </p:nvSpPr>
          <p:spPr>
            <a:xfrm rot="-28588" flipH="1">
              <a:off x="1161700" y="214194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2" name="Google Shape;572;p2"/>
            <p:cNvSpPr/>
            <p:nvPr/>
          </p:nvSpPr>
          <p:spPr>
            <a:xfrm rot="-28588" flipH="1">
              <a:off x="1161539" y="212363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3" name="Google Shape;573;p2"/>
            <p:cNvSpPr/>
            <p:nvPr/>
          </p:nvSpPr>
          <p:spPr>
            <a:xfrm rot="-28588" flipH="1">
              <a:off x="1160986" y="204721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4" name="Google Shape;574;p2"/>
            <p:cNvSpPr/>
            <p:nvPr/>
          </p:nvSpPr>
          <p:spPr>
            <a:xfrm rot="-28588" flipH="1">
              <a:off x="1161074" y="206180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5" name="Google Shape;575;p2"/>
            <p:cNvSpPr/>
            <p:nvPr/>
          </p:nvSpPr>
          <p:spPr>
            <a:xfrm rot="-28588" flipH="1">
              <a:off x="1161291" y="208001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6" name="Google Shape;576;p2"/>
            <p:cNvSpPr/>
            <p:nvPr/>
          </p:nvSpPr>
          <p:spPr>
            <a:xfrm rot="-28588" flipH="1">
              <a:off x="1161421" y="209444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7" name="Google Shape;577;p2"/>
            <p:cNvSpPr/>
            <p:nvPr/>
          </p:nvSpPr>
          <p:spPr>
            <a:xfrm rot="-28588" flipH="1">
              <a:off x="1164732" y="2028742"/>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8" name="Google Shape;578;p2"/>
            <p:cNvSpPr/>
            <p:nvPr/>
          </p:nvSpPr>
          <p:spPr>
            <a:xfrm rot="-28588" flipH="1">
              <a:off x="1159757" y="1868636"/>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79" name="Google Shape;579;p2"/>
            <p:cNvSpPr/>
            <p:nvPr/>
          </p:nvSpPr>
          <p:spPr>
            <a:xfrm rot="-28588" flipH="1">
              <a:off x="1163932" y="1952415"/>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0" name="Google Shape;580;p2"/>
            <p:cNvSpPr/>
            <p:nvPr/>
          </p:nvSpPr>
          <p:spPr>
            <a:xfrm rot="-28588" flipH="1">
              <a:off x="1164365" y="2014497"/>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1" name="Google Shape;581;p2"/>
            <p:cNvSpPr/>
            <p:nvPr/>
          </p:nvSpPr>
          <p:spPr>
            <a:xfrm rot="-28588" flipH="1">
              <a:off x="1164277" y="1999909"/>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2" name="Google Shape;582;p2"/>
            <p:cNvSpPr/>
            <p:nvPr/>
          </p:nvSpPr>
          <p:spPr>
            <a:xfrm rot="-28588" flipH="1">
              <a:off x="1164175" y="198169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3" name="Google Shape;583;p2"/>
            <p:cNvSpPr/>
            <p:nvPr/>
          </p:nvSpPr>
          <p:spPr>
            <a:xfrm rot="-28588" flipH="1">
              <a:off x="1163972" y="196711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4" name="Google Shape;584;p2"/>
            <p:cNvSpPr/>
            <p:nvPr/>
          </p:nvSpPr>
          <p:spPr>
            <a:xfrm rot="-28588" flipH="1">
              <a:off x="1163434" y="189074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5" name="Google Shape;585;p2"/>
            <p:cNvSpPr/>
            <p:nvPr/>
          </p:nvSpPr>
          <p:spPr>
            <a:xfrm rot="-28588" flipH="1">
              <a:off x="1163464" y="190523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6" name="Google Shape;586;p2"/>
            <p:cNvSpPr/>
            <p:nvPr/>
          </p:nvSpPr>
          <p:spPr>
            <a:xfrm rot="-28588" flipH="1">
              <a:off x="1163652" y="1919763"/>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7" name="Google Shape;587;p2"/>
            <p:cNvSpPr/>
            <p:nvPr/>
          </p:nvSpPr>
          <p:spPr>
            <a:xfrm rot="-28588" flipH="1">
              <a:off x="1163739" y="193435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8" name="Google Shape;588;p2"/>
            <p:cNvSpPr/>
            <p:nvPr/>
          </p:nvSpPr>
          <p:spPr>
            <a:xfrm rot="-28588" flipH="1">
              <a:off x="1171157" y="3607707"/>
              <a:ext cx="116259" cy="7215"/>
            </a:xfrm>
            <a:custGeom>
              <a:avLst/>
              <a:gdLst/>
              <a:ahLst/>
              <a:cxnLst/>
              <a:rect l="l" t="t" r="r" b="b"/>
              <a:pathLst>
                <a:path w="96678" h="6000" extrusionOk="0">
                  <a:moveTo>
                    <a:pt x="-227" y="-9"/>
                  </a:moveTo>
                  <a:lnTo>
                    <a:pt x="96452" y="-9"/>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89" name="Google Shape;589;p2"/>
            <p:cNvSpPr/>
            <p:nvPr/>
          </p:nvSpPr>
          <p:spPr>
            <a:xfrm rot="-28588" flipH="1">
              <a:off x="1170356" y="3531494"/>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0" name="Google Shape;590;p2"/>
            <p:cNvSpPr/>
            <p:nvPr/>
          </p:nvSpPr>
          <p:spPr>
            <a:xfrm rot="-28588" flipH="1">
              <a:off x="1170846" y="3593361"/>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1" name="Google Shape;591;p2"/>
            <p:cNvSpPr/>
            <p:nvPr/>
          </p:nvSpPr>
          <p:spPr>
            <a:xfrm rot="-28588" flipH="1">
              <a:off x="1170816" y="3578873"/>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2" name="Google Shape;592;p2"/>
            <p:cNvSpPr/>
            <p:nvPr/>
          </p:nvSpPr>
          <p:spPr>
            <a:xfrm rot="-28588" flipH="1">
              <a:off x="1170613" y="356428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3" name="Google Shape;593;p2"/>
            <p:cNvSpPr/>
            <p:nvPr/>
          </p:nvSpPr>
          <p:spPr>
            <a:xfrm rot="-28588" flipH="1">
              <a:off x="1170511" y="3546072"/>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4" name="Google Shape;594;p2"/>
            <p:cNvSpPr/>
            <p:nvPr/>
          </p:nvSpPr>
          <p:spPr>
            <a:xfrm rot="-28588" flipH="1">
              <a:off x="1169800" y="346961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5" name="Google Shape;595;p2"/>
            <p:cNvSpPr/>
            <p:nvPr/>
          </p:nvSpPr>
          <p:spPr>
            <a:xfrm rot="-28588" flipH="1">
              <a:off x="1169989" y="3484254"/>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6" name="Google Shape;596;p2"/>
            <p:cNvSpPr/>
            <p:nvPr/>
          </p:nvSpPr>
          <p:spPr>
            <a:xfrm rot="-28588" flipH="1">
              <a:off x="1170205" y="3502352"/>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7" name="Google Shape;597;p2"/>
            <p:cNvSpPr/>
            <p:nvPr/>
          </p:nvSpPr>
          <p:spPr>
            <a:xfrm rot="-28588" flipH="1">
              <a:off x="1170294" y="3517054"/>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8" name="Google Shape;598;p2"/>
            <p:cNvSpPr/>
            <p:nvPr/>
          </p:nvSpPr>
          <p:spPr>
            <a:xfrm rot="-28588" flipH="1">
              <a:off x="1169907" y="3447644"/>
              <a:ext cx="116259" cy="7215"/>
            </a:xfrm>
            <a:custGeom>
              <a:avLst/>
              <a:gdLst/>
              <a:ahLst/>
              <a:cxnLst/>
              <a:rect l="l" t="t" r="r" b="b"/>
              <a:pathLst>
                <a:path w="96678" h="6000" extrusionOk="0">
                  <a:moveTo>
                    <a:pt x="-227" y="-10"/>
                  </a:moveTo>
                  <a:lnTo>
                    <a:pt x="96452" y="-10"/>
                  </a:lnTo>
                  <a:lnTo>
                    <a:pt x="96452" y="5991"/>
                  </a:lnTo>
                  <a:lnTo>
                    <a:pt x="-227" y="599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599" name="Google Shape;599;p2"/>
            <p:cNvSpPr/>
            <p:nvPr/>
          </p:nvSpPr>
          <p:spPr>
            <a:xfrm rot="-28588" flipH="1">
              <a:off x="1169106" y="3371315"/>
              <a:ext cx="83615" cy="3665"/>
            </a:xfrm>
            <a:custGeom>
              <a:avLst/>
              <a:gdLst/>
              <a:ahLst/>
              <a:cxnLst/>
              <a:rect l="l" t="t" r="r" b="b"/>
              <a:pathLst>
                <a:path w="69532" h="3048" extrusionOk="0">
                  <a:moveTo>
                    <a:pt x="-227" y="-9"/>
                  </a:moveTo>
                  <a:lnTo>
                    <a:pt x="69306" y="-9"/>
                  </a:lnTo>
                  <a:lnTo>
                    <a:pt x="69306"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0" name="Google Shape;600;p2"/>
            <p:cNvSpPr/>
            <p:nvPr/>
          </p:nvSpPr>
          <p:spPr>
            <a:xfrm rot="-28588" flipH="1">
              <a:off x="1169483" y="343329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1" name="Google Shape;601;p2"/>
            <p:cNvSpPr/>
            <p:nvPr/>
          </p:nvSpPr>
          <p:spPr>
            <a:xfrm rot="-28588" flipH="1">
              <a:off x="1169452" y="341881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2" name="Google Shape;602;p2"/>
            <p:cNvSpPr/>
            <p:nvPr/>
          </p:nvSpPr>
          <p:spPr>
            <a:xfrm rot="-28588" flipH="1">
              <a:off x="1169363" y="3404109"/>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3" name="Google Shape;603;p2"/>
            <p:cNvSpPr/>
            <p:nvPr/>
          </p:nvSpPr>
          <p:spPr>
            <a:xfrm rot="-28588" flipH="1">
              <a:off x="1169176" y="3389578"/>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4" name="Google Shape;604;p2"/>
            <p:cNvSpPr/>
            <p:nvPr/>
          </p:nvSpPr>
          <p:spPr>
            <a:xfrm rot="-28588" flipH="1">
              <a:off x="1168551" y="3309546"/>
              <a:ext cx="58187" cy="3665"/>
            </a:xfrm>
            <a:custGeom>
              <a:avLst/>
              <a:gdLst/>
              <a:ahLst/>
              <a:cxnLst/>
              <a:rect l="l" t="t" r="r" b="b"/>
              <a:pathLst>
                <a:path w="48387" h="3048" extrusionOk="0">
                  <a:moveTo>
                    <a:pt x="-227" y="-10"/>
                  </a:moveTo>
                  <a:lnTo>
                    <a:pt x="48160" y="-10"/>
                  </a:lnTo>
                  <a:lnTo>
                    <a:pt x="48160" y="3038"/>
                  </a:lnTo>
                  <a:lnTo>
                    <a:pt x="-227" y="3038"/>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5" name="Google Shape;605;p2"/>
            <p:cNvSpPr/>
            <p:nvPr/>
          </p:nvSpPr>
          <p:spPr>
            <a:xfrm rot="-28588" flipH="1">
              <a:off x="1168738" y="3324076"/>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6" name="Google Shape;606;p2"/>
            <p:cNvSpPr/>
            <p:nvPr/>
          </p:nvSpPr>
          <p:spPr>
            <a:xfrm rot="-28588" flipH="1">
              <a:off x="1168842" y="3342290"/>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07" name="Google Shape;607;p2"/>
            <p:cNvSpPr/>
            <p:nvPr/>
          </p:nvSpPr>
          <p:spPr>
            <a:xfrm rot="-28588" flipH="1">
              <a:off x="1169044" y="3356875"/>
              <a:ext cx="58187" cy="3665"/>
            </a:xfrm>
            <a:custGeom>
              <a:avLst/>
              <a:gdLst/>
              <a:ahLst/>
              <a:cxnLst/>
              <a:rect l="l" t="t" r="r" b="b"/>
              <a:pathLst>
                <a:path w="48387" h="3048" extrusionOk="0">
                  <a:moveTo>
                    <a:pt x="-227" y="-9"/>
                  </a:moveTo>
                  <a:lnTo>
                    <a:pt x="48160" y="-9"/>
                  </a:lnTo>
                  <a:lnTo>
                    <a:pt x="48160" y="3039"/>
                  </a:lnTo>
                  <a:lnTo>
                    <a:pt x="-227" y="3039"/>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608" name="Google Shape;608;p2"/>
          <p:cNvGrpSpPr/>
          <p:nvPr/>
        </p:nvGrpSpPr>
        <p:grpSpPr>
          <a:xfrm>
            <a:off x="2699445" y="3377917"/>
            <a:ext cx="1010273" cy="1008143"/>
            <a:chOff x="5558303" y="2891005"/>
            <a:chExt cx="1078430" cy="1076156"/>
          </a:xfrm>
        </p:grpSpPr>
        <p:sp>
          <p:nvSpPr>
            <p:cNvPr id="609" name="Google Shape;609;p2"/>
            <p:cNvSpPr/>
            <p:nvPr/>
          </p:nvSpPr>
          <p:spPr>
            <a:xfrm>
              <a:off x="5558303" y="2891005"/>
              <a:ext cx="1078430" cy="1076156"/>
            </a:xfrm>
            <a:custGeom>
              <a:avLst/>
              <a:gdLst/>
              <a:ahLst/>
              <a:cxnLst/>
              <a:rect l="l" t="t" r="r" b="b"/>
              <a:pathLst>
                <a:path w="1078430" h="1076156" extrusionOk="0">
                  <a:moveTo>
                    <a:pt x="786670" y="36493"/>
                  </a:moveTo>
                  <a:cubicBezTo>
                    <a:pt x="774506" y="6575"/>
                    <a:pt x="740578" y="-8055"/>
                    <a:pt x="710470" y="3632"/>
                  </a:cubicBezTo>
                  <a:lnTo>
                    <a:pt x="36671" y="272618"/>
                  </a:lnTo>
                  <a:cubicBezTo>
                    <a:pt x="6715" y="284743"/>
                    <a:pt x="-7963" y="318681"/>
                    <a:pt x="3714" y="348818"/>
                  </a:cubicBezTo>
                  <a:lnTo>
                    <a:pt x="294037" y="1075766"/>
                  </a:lnTo>
                  <a:cubicBezTo>
                    <a:pt x="309943" y="1059193"/>
                    <a:pt x="326612" y="1043190"/>
                    <a:pt x="343662" y="1028141"/>
                  </a:cubicBezTo>
                  <a:lnTo>
                    <a:pt x="350139" y="1022426"/>
                  </a:lnTo>
                  <a:lnTo>
                    <a:pt x="434340" y="955275"/>
                  </a:lnTo>
                  <a:cubicBezTo>
                    <a:pt x="436530" y="953656"/>
                    <a:pt x="438626" y="952132"/>
                    <a:pt x="440912" y="950607"/>
                  </a:cubicBezTo>
                  <a:cubicBezTo>
                    <a:pt x="448722" y="945083"/>
                    <a:pt x="456533" y="939749"/>
                    <a:pt x="464439" y="934510"/>
                  </a:cubicBezTo>
                  <a:lnTo>
                    <a:pt x="471106" y="930129"/>
                  </a:lnTo>
                  <a:cubicBezTo>
                    <a:pt x="500224" y="911155"/>
                    <a:pt x="530295" y="893705"/>
                    <a:pt x="561213" y="877837"/>
                  </a:cubicBezTo>
                  <a:lnTo>
                    <a:pt x="568547" y="874122"/>
                  </a:lnTo>
                  <a:cubicBezTo>
                    <a:pt x="576929" y="869931"/>
                    <a:pt x="585216" y="865835"/>
                    <a:pt x="593788" y="861835"/>
                  </a:cubicBezTo>
                  <a:lnTo>
                    <a:pt x="600456" y="858787"/>
                  </a:lnTo>
                  <a:cubicBezTo>
                    <a:pt x="631679" y="844442"/>
                    <a:pt x="663635" y="831716"/>
                    <a:pt x="696182" y="820687"/>
                  </a:cubicBezTo>
                  <a:lnTo>
                    <a:pt x="704278" y="817924"/>
                  </a:lnTo>
                  <a:cubicBezTo>
                    <a:pt x="713137" y="814972"/>
                    <a:pt x="721995" y="812209"/>
                    <a:pt x="730948" y="809542"/>
                  </a:cubicBezTo>
                  <a:lnTo>
                    <a:pt x="737711" y="807447"/>
                  </a:lnTo>
                  <a:cubicBezTo>
                    <a:pt x="771030" y="797608"/>
                    <a:pt x="804824" y="789473"/>
                    <a:pt x="838962" y="783063"/>
                  </a:cubicBezTo>
                  <a:lnTo>
                    <a:pt x="838962" y="783063"/>
                  </a:lnTo>
                  <a:lnTo>
                    <a:pt x="847820" y="781444"/>
                  </a:lnTo>
                  <a:lnTo>
                    <a:pt x="876395" y="776872"/>
                  </a:lnTo>
                  <a:lnTo>
                    <a:pt x="883253" y="775919"/>
                  </a:lnTo>
                  <a:lnTo>
                    <a:pt x="990505" y="766394"/>
                  </a:lnTo>
                  <a:lnTo>
                    <a:pt x="1000030" y="766394"/>
                  </a:lnTo>
                  <a:cubicBezTo>
                    <a:pt x="1008412" y="766394"/>
                    <a:pt x="1016889" y="766394"/>
                    <a:pt x="1025366" y="766394"/>
                  </a:cubicBezTo>
                  <a:lnTo>
                    <a:pt x="1078134" y="766394"/>
                  </a:lnTo>
                  <a:close/>
                </a:path>
              </a:pathLst>
            </a:custGeom>
            <a:solidFill>
              <a:srgbClr val="4D4D4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0" name="Google Shape;610;p2"/>
            <p:cNvSpPr/>
            <p:nvPr/>
          </p:nvSpPr>
          <p:spPr>
            <a:xfrm rot="-1304888">
              <a:off x="5625583" y="3074194"/>
              <a:ext cx="705654" cy="171206"/>
            </a:xfrm>
            <a:custGeom>
              <a:avLst/>
              <a:gdLst/>
              <a:ahLst/>
              <a:cxnLst/>
              <a:rect l="l" t="t" r="r" b="b"/>
              <a:pathLst>
                <a:path w="706659" h="171450" extrusionOk="0">
                  <a:moveTo>
                    <a:pt x="-296" y="-391"/>
                  </a:moveTo>
                  <a:lnTo>
                    <a:pt x="706364" y="-391"/>
                  </a:lnTo>
                  <a:lnTo>
                    <a:pt x="706364" y="171060"/>
                  </a:lnTo>
                  <a:lnTo>
                    <a:pt x="-296" y="171060"/>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1" name="Google Shape;611;p2"/>
            <p:cNvSpPr/>
            <p:nvPr/>
          </p:nvSpPr>
          <p:spPr>
            <a:xfrm rot="-1304888">
              <a:off x="5634988" y="3085943"/>
              <a:ext cx="686726" cy="148093"/>
            </a:xfrm>
            <a:custGeom>
              <a:avLst/>
              <a:gdLst/>
              <a:ahLst/>
              <a:cxnLst/>
              <a:rect l="l" t="t" r="r" b="b"/>
              <a:pathLst>
                <a:path w="687705" h="148304" extrusionOk="0">
                  <a:moveTo>
                    <a:pt x="-296" y="-390"/>
                  </a:moveTo>
                  <a:lnTo>
                    <a:pt x="687410" y="-390"/>
                  </a:lnTo>
                  <a:lnTo>
                    <a:pt x="687410" y="147914"/>
                  </a:lnTo>
                  <a:lnTo>
                    <a:pt x="-296" y="147914"/>
                  </a:lnTo>
                  <a:close/>
                </a:path>
              </a:pathLst>
            </a:custGeom>
            <a:solidFill>
              <a:srgbClr val="F2F2F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2" name="Google Shape;612;p2"/>
            <p:cNvSpPr/>
            <p:nvPr/>
          </p:nvSpPr>
          <p:spPr>
            <a:xfrm rot="-1304888">
              <a:off x="5719793" y="3392597"/>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3" name="Google Shape;613;p2"/>
            <p:cNvSpPr/>
            <p:nvPr/>
          </p:nvSpPr>
          <p:spPr>
            <a:xfrm rot="-1304888">
              <a:off x="5856183" y="3338104"/>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4" name="Google Shape;614;p2"/>
            <p:cNvSpPr/>
            <p:nvPr/>
          </p:nvSpPr>
          <p:spPr>
            <a:xfrm rot="-1304888">
              <a:off x="5992661" y="3283670"/>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5" name="Google Shape;615;p2"/>
            <p:cNvSpPr/>
            <p:nvPr/>
          </p:nvSpPr>
          <p:spPr>
            <a:xfrm rot="-1304888">
              <a:off x="6129050" y="3229175"/>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6" name="Google Shape;616;p2"/>
            <p:cNvSpPr/>
            <p:nvPr/>
          </p:nvSpPr>
          <p:spPr>
            <a:xfrm rot="-1304888">
              <a:off x="6265528" y="3174647"/>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7" name="Google Shape;617;p2"/>
            <p:cNvSpPr/>
            <p:nvPr/>
          </p:nvSpPr>
          <p:spPr>
            <a:xfrm rot="-1304888">
              <a:off x="5777346" y="3536825"/>
              <a:ext cx="118893" cy="118893"/>
            </a:xfrm>
            <a:custGeom>
              <a:avLst/>
              <a:gdLst/>
              <a:ahLst/>
              <a:cxnLst/>
              <a:rect l="l" t="t" r="r" b="b"/>
              <a:pathLst>
                <a:path w="119062" h="119062" extrusionOk="0">
                  <a:moveTo>
                    <a:pt x="-296" y="-391"/>
                  </a:moveTo>
                  <a:lnTo>
                    <a:pt x="118767" y="-391"/>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8" name="Google Shape;618;p2"/>
            <p:cNvSpPr/>
            <p:nvPr/>
          </p:nvSpPr>
          <p:spPr>
            <a:xfrm rot="-1304888">
              <a:off x="5913824" y="3482297"/>
              <a:ext cx="118893" cy="118893"/>
            </a:xfrm>
            <a:custGeom>
              <a:avLst/>
              <a:gdLst/>
              <a:ahLst/>
              <a:cxnLst/>
              <a:rect l="l" t="t" r="r" b="b"/>
              <a:pathLst>
                <a:path w="119062" h="119062" extrusionOk="0">
                  <a:moveTo>
                    <a:pt x="-296" y="-391"/>
                  </a:moveTo>
                  <a:lnTo>
                    <a:pt x="118767" y="-391"/>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19" name="Google Shape;619;p2"/>
            <p:cNvSpPr/>
            <p:nvPr/>
          </p:nvSpPr>
          <p:spPr>
            <a:xfrm rot="-1304888">
              <a:off x="6050249" y="3427986"/>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0" name="Google Shape;620;p2"/>
            <p:cNvSpPr/>
            <p:nvPr/>
          </p:nvSpPr>
          <p:spPr>
            <a:xfrm rot="-1304888">
              <a:off x="6186727" y="3373457"/>
              <a:ext cx="118893" cy="118893"/>
            </a:xfrm>
            <a:custGeom>
              <a:avLst/>
              <a:gdLst/>
              <a:ahLst/>
              <a:cxnLst/>
              <a:rect l="l" t="t" r="r" b="b"/>
              <a:pathLst>
                <a:path w="119062" h="119062" extrusionOk="0">
                  <a:moveTo>
                    <a:pt x="-296" y="-391"/>
                  </a:moveTo>
                  <a:lnTo>
                    <a:pt x="118767" y="-391"/>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1" name="Google Shape;621;p2"/>
            <p:cNvSpPr/>
            <p:nvPr/>
          </p:nvSpPr>
          <p:spPr>
            <a:xfrm rot="-1304888">
              <a:off x="6323117" y="3318963"/>
              <a:ext cx="118893" cy="118893"/>
            </a:xfrm>
            <a:custGeom>
              <a:avLst/>
              <a:gdLst/>
              <a:ahLst/>
              <a:cxnLst/>
              <a:rect l="l" t="t" r="r" b="b"/>
              <a:pathLst>
                <a:path w="119062" h="119062" extrusionOk="0">
                  <a:moveTo>
                    <a:pt x="-296" y="-391"/>
                  </a:moveTo>
                  <a:lnTo>
                    <a:pt x="118767" y="-391"/>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2" name="Google Shape;622;p2"/>
            <p:cNvSpPr/>
            <p:nvPr/>
          </p:nvSpPr>
          <p:spPr>
            <a:xfrm rot="-1304888">
              <a:off x="5834928" y="3681106"/>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3" name="Google Shape;623;p2"/>
            <p:cNvSpPr/>
            <p:nvPr/>
          </p:nvSpPr>
          <p:spPr>
            <a:xfrm rot="-1304888">
              <a:off x="5971317" y="3626613"/>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4" name="Google Shape;624;p2"/>
            <p:cNvSpPr/>
            <p:nvPr/>
          </p:nvSpPr>
          <p:spPr>
            <a:xfrm rot="-1304888">
              <a:off x="6107795" y="3572179"/>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5" name="Google Shape;625;p2"/>
            <p:cNvSpPr/>
            <p:nvPr/>
          </p:nvSpPr>
          <p:spPr>
            <a:xfrm rot="-1304888">
              <a:off x="6244185" y="3517686"/>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6" name="Google Shape;626;p2"/>
            <p:cNvSpPr/>
            <p:nvPr/>
          </p:nvSpPr>
          <p:spPr>
            <a:xfrm rot="-1304888">
              <a:off x="6380758" y="3463156"/>
              <a:ext cx="118893" cy="118893"/>
            </a:xfrm>
            <a:custGeom>
              <a:avLst/>
              <a:gdLst/>
              <a:ahLst/>
              <a:cxnLst/>
              <a:rect l="l" t="t" r="r" b="b"/>
              <a:pathLst>
                <a:path w="119062" h="119062" extrusionOk="0">
                  <a:moveTo>
                    <a:pt x="-296" y="-390"/>
                  </a:moveTo>
                  <a:lnTo>
                    <a:pt x="118767" y="-390"/>
                  </a:lnTo>
                  <a:lnTo>
                    <a:pt x="118767" y="118672"/>
                  </a:lnTo>
                  <a:lnTo>
                    <a:pt x="-296" y="11867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7" name="Google Shape;627;p2"/>
            <p:cNvSpPr/>
            <p:nvPr/>
          </p:nvSpPr>
          <p:spPr>
            <a:xfrm>
              <a:off x="5874733" y="3807332"/>
              <a:ext cx="124396" cy="112204"/>
            </a:xfrm>
            <a:custGeom>
              <a:avLst/>
              <a:gdLst/>
              <a:ahLst/>
              <a:cxnLst/>
              <a:rect l="l" t="t" r="r" b="b"/>
              <a:pathLst>
                <a:path w="124396" h="112204" extrusionOk="0">
                  <a:moveTo>
                    <a:pt x="124101" y="34280"/>
                  </a:moveTo>
                  <a:cubicBezTo>
                    <a:pt x="121815" y="35804"/>
                    <a:pt x="119719" y="37328"/>
                    <a:pt x="117529" y="38948"/>
                  </a:cubicBezTo>
                  <a:lnTo>
                    <a:pt x="33328" y="106099"/>
                  </a:lnTo>
                  <a:lnTo>
                    <a:pt x="26850" y="111814"/>
                  </a:lnTo>
                  <a:lnTo>
                    <a:pt x="-296" y="43710"/>
                  </a:lnTo>
                  <a:lnTo>
                    <a:pt x="7229" y="40662"/>
                  </a:lnTo>
                  <a:lnTo>
                    <a:pt x="110194" y="-390"/>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8" name="Google Shape;628;p2"/>
            <p:cNvSpPr/>
            <p:nvPr/>
          </p:nvSpPr>
          <p:spPr>
            <a:xfrm>
              <a:off x="6010750" y="3753135"/>
              <a:ext cx="115633" cy="72580"/>
            </a:xfrm>
            <a:custGeom>
              <a:avLst/>
              <a:gdLst/>
              <a:ahLst/>
              <a:cxnLst/>
              <a:rect l="l" t="t" r="r" b="b"/>
              <a:pathLst>
                <a:path w="115633" h="72580" extrusionOk="0">
                  <a:moveTo>
                    <a:pt x="110289" y="-390"/>
                  </a:moveTo>
                  <a:lnTo>
                    <a:pt x="102669" y="2658"/>
                  </a:lnTo>
                  <a:lnTo>
                    <a:pt x="6943" y="40758"/>
                  </a:lnTo>
                  <a:lnTo>
                    <a:pt x="-296" y="43615"/>
                  </a:lnTo>
                  <a:lnTo>
                    <a:pt x="11229" y="72190"/>
                  </a:lnTo>
                  <a:lnTo>
                    <a:pt x="17897" y="67809"/>
                  </a:lnTo>
                  <a:cubicBezTo>
                    <a:pt x="47015" y="48835"/>
                    <a:pt x="77085" y="31385"/>
                    <a:pt x="108003" y="15516"/>
                  </a:cubicBezTo>
                  <a:lnTo>
                    <a:pt x="115338" y="11802"/>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29" name="Google Shape;629;p2"/>
            <p:cNvSpPr/>
            <p:nvPr/>
          </p:nvSpPr>
          <p:spPr>
            <a:xfrm>
              <a:off x="6147625" y="3698366"/>
              <a:ext cx="114871" cy="54673"/>
            </a:xfrm>
            <a:custGeom>
              <a:avLst/>
              <a:gdLst/>
              <a:ahLst/>
              <a:cxnLst/>
              <a:rect l="l" t="t" r="r" b="b"/>
              <a:pathLst>
                <a:path w="114871" h="54673" extrusionOk="0">
                  <a:moveTo>
                    <a:pt x="110289" y="-390"/>
                  </a:moveTo>
                  <a:lnTo>
                    <a:pt x="102384" y="2753"/>
                  </a:lnTo>
                  <a:lnTo>
                    <a:pt x="6562" y="40853"/>
                  </a:lnTo>
                  <a:lnTo>
                    <a:pt x="-296" y="43615"/>
                  </a:lnTo>
                  <a:lnTo>
                    <a:pt x="4086" y="54283"/>
                  </a:lnTo>
                  <a:lnTo>
                    <a:pt x="10753" y="51235"/>
                  </a:lnTo>
                  <a:cubicBezTo>
                    <a:pt x="41976" y="36890"/>
                    <a:pt x="73932" y="24165"/>
                    <a:pt x="106479" y="13135"/>
                  </a:cubicBezTo>
                  <a:lnTo>
                    <a:pt x="114576" y="10373"/>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0" name="Google Shape;630;p2"/>
            <p:cNvSpPr/>
            <p:nvPr/>
          </p:nvSpPr>
          <p:spPr>
            <a:xfrm>
              <a:off x="6284118" y="3643883"/>
              <a:ext cx="122300" cy="56768"/>
            </a:xfrm>
            <a:custGeom>
              <a:avLst/>
              <a:gdLst/>
              <a:ahLst/>
              <a:cxnLst/>
              <a:rect l="l" t="t" r="r" b="b"/>
              <a:pathLst>
                <a:path w="122300" h="56768" extrusionOk="0">
                  <a:moveTo>
                    <a:pt x="110194" y="-390"/>
                  </a:moveTo>
                  <a:lnTo>
                    <a:pt x="102003" y="2943"/>
                  </a:lnTo>
                  <a:lnTo>
                    <a:pt x="6276" y="41043"/>
                  </a:lnTo>
                  <a:lnTo>
                    <a:pt x="-296" y="43710"/>
                  </a:lnTo>
                  <a:lnTo>
                    <a:pt x="4752" y="56378"/>
                  </a:lnTo>
                  <a:lnTo>
                    <a:pt x="11515" y="54283"/>
                  </a:lnTo>
                  <a:cubicBezTo>
                    <a:pt x="44958" y="44529"/>
                    <a:pt x="78886" y="36490"/>
                    <a:pt x="113147" y="30185"/>
                  </a:cubicBezTo>
                  <a:lnTo>
                    <a:pt x="113147" y="30185"/>
                  </a:lnTo>
                  <a:lnTo>
                    <a:pt x="122005" y="28566"/>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1" name="Google Shape;631;p2"/>
            <p:cNvSpPr/>
            <p:nvPr/>
          </p:nvSpPr>
          <p:spPr>
            <a:xfrm>
              <a:off x="6420802" y="3589590"/>
              <a:ext cx="137541" cy="78771"/>
            </a:xfrm>
            <a:custGeom>
              <a:avLst/>
              <a:gdLst/>
              <a:ahLst/>
              <a:cxnLst/>
              <a:rect l="l" t="t" r="r" b="b"/>
              <a:pathLst>
                <a:path w="137541" h="78771" extrusionOk="0">
                  <a:moveTo>
                    <a:pt x="137245" y="67904"/>
                  </a:moveTo>
                  <a:lnTo>
                    <a:pt x="127720" y="67904"/>
                  </a:lnTo>
                  <a:lnTo>
                    <a:pt x="20469" y="77429"/>
                  </a:lnTo>
                  <a:lnTo>
                    <a:pt x="13611" y="78381"/>
                  </a:lnTo>
                  <a:lnTo>
                    <a:pt x="-296" y="43710"/>
                  </a:lnTo>
                  <a:lnTo>
                    <a:pt x="5991" y="41139"/>
                  </a:lnTo>
                  <a:lnTo>
                    <a:pt x="101717" y="3039"/>
                  </a:lnTo>
                  <a:lnTo>
                    <a:pt x="110289" y="-390"/>
                  </a:lnTo>
                  <a:close/>
                </a:path>
              </a:pathLst>
            </a:custGeom>
            <a:solidFill>
              <a:srgbClr val="34323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2" name="Google Shape;632;p2"/>
            <p:cNvSpPr/>
            <p:nvPr/>
          </p:nvSpPr>
          <p:spPr>
            <a:xfrm rot="-1301707">
              <a:off x="5726680" y="3400118"/>
              <a:ext cx="103246" cy="103246"/>
            </a:xfrm>
            <a:custGeom>
              <a:avLst/>
              <a:gdLst/>
              <a:ahLst/>
              <a:cxnLst/>
              <a:rect l="l" t="t" r="r" b="b"/>
              <a:pathLst>
                <a:path w="103153" h="103153" extrusionOk="0">
                  <a:moveTo>
                    <a:pt x="-296" y="-390"/>
                  </a:moveTo>
                  <a:lnTo>
                    <a:pt x="102858" y="-390"/>
                  </a:lnTo>
                  <a:lnTo>
                    <a:pt x="102858" y="102764"/>
                  </a:lnTo>
                  <a:lnTo>
                    <a:pt x="-296" y="102764"/>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3" name="Google Shape;633;p2"/>
            <p:cNvSpPr/>
            <p:nvPr/>
          </p:nvSpPr>
          <p:spPr>
            <a:xfrm rot="-1304888">
              <a:off x="5862197" y="3338346"/>
              <a:ext cx="102913" cy="102913"/>
            </a:xfrm>
            <a:custGeom>
              <a:avLst/>
              <a:gdLst/>
              <a:ahLst/>
              <a:cxnLst/>
              <a:rect l="l" t="t" r="r" b="b"/>
              <a:pathLst>
                <a:path w="103060" h="103060" extrusionOk="0">
                  <a:moveTo>
                    <a:pt x="-296" y="-391"/>
                  </a:moveTo>
                  <a:lnTo>
                    <a:pt x="102765" y="-391"/>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4" name="Google Shape;634;p2"/>
            <p:cNvSpPr/>
            <p:nvPr/>
          </p:nvSpPr>
          <p:spPr>
            <a:xfrm rot="-1304888">
              <a:off x="5998296" y="3284040"/>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5" name="Google Shape;635;p2"/>
            <p:cNvSpPr/>
            <p:nvPr/>
          </p:nvSpPr>
          <p:spPr>
            <a:xfrm rot="-1304888">
              <a:off x="6134456" y="3229645"/>
              <a:ext cx="102913" cy="102913"/>
            </a:xfrm>
            <a:custGeom>
              <a:avLst/>
              <a:gdLst/>
              <a:ahLst/>
              <a:cxnLst/>
              <a:rect l="l" t="t" r="r" b="b"/>
              <a:pathLst>
                <a:path w="103060" h="103060" extrusionOk="0">
                  <a:moveTo>
                    <a:pt x="-296" y="-391"/>
                  </a:moveTo>
                  <a:lnTo>
                    <a:pt x="102765" y="-391"/>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6" name="Google Shape;636;p2"/>
            <p:cNvSpPr/>
            <p:nvPr/>
          </p:nvSpPr>
          <p:spPr>
            <a:xfrm rot="-1304888">
              <a:off x="6270520" y="3175251"/>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7" name="Google Shape;637;p2"/>
            <p:cNvSpPr/>
            <p:nvPr/>
          </p:nvSpPr>
          <p:spPr>
            <a:xfrm rot="-1304888">
              <a:off x="5783590" y="3536874"/>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8" name="Google Shape;638;p2"/>
            <p:cNvSpPr/>
            <p:nvPr/>
          </p:nvSpPr>
          <p:spPr>
            <a:xfrm rot="-1304888">
              <a:off x="5919655" y="3482574"/>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9" name="Google Shape;639;p2"/>
            <p:cNvSpPr/>
            <p:nvPr/>
          </p:nvSpPr>
          <p:spPr>
            <a:xfrm rot="-1304888">
              <a:off x="6055849" y="3428268"/>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0" name="Google Shape;640;p2"/>
            <p:cNvSpPr/>
            <p:nvPr/>
          </p:nvSpPr>
          <p:spPr>
            <a:xfrm rot="-1301707">
              <a:off x="6193332" y="3381587"/>
              <a:ext cx="103246" cy="103246"/>
            </a:xfrm>
            <a:custGeom>
              <a:avLst/>
              <a:gdLst/>
              <a:ahLst/>
              <a:cxnLst/>
              <a:rect l="l" t="t" r="r" b="b"/>
              <a:pathLst>
                <a:path w="103153" h="103153" extrusionOk="0">
                  <a:moveTo>
                    <a:pt x="-296" y="-390"/>
                  </a:moveTo>
                  <a:lnTo>
                    <a:pt x="102858" y="-390"/>
                  </a:lnTo>
                  <a:lnTo>
                    <a:pt x="102858" y="102764"/>
                  </a:lnTo>
                  <a:lnTo>
                    <a:pt x="-296" y="102764"/>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1" name="Google Shape;641;p2"/>
            <p:cNvSpPr/>
            <p:nvPr/>
          </p:nvSpPr>
          <p:spPr>
            <a:xfrm rot="-1304888">
              <a:off x="6328197" y="3319532"/>
              <a:ext cx="102913" cy="102913"/>
            </a:xfrm>
            <a:custGeom>
              <a:avLst/>
              <a:gdLst/>
              <a:ahLst/>
              <a:cxnLst/>
              <a:rect l="l" t="t" r="r" b="b"/>
              <a:pathLst>
                <a:path w="103060" h="103060" extrusionOk="0">
                  <a:moveTo>
                    <a:pt x="-296" y="-391"/>
                  </a:moveTo>
                  <a:lnTo>
                    <a:pt x="102765" y="-391"/>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2" name="Google Shape;642;p2"/>
            <p:cNvSpPr/>
            <p:nvPr/>
          </p:nvSpPr>
          <p:spPr>
            <a:xfrm rot="-1304888">
              <a:off x="5839973" y="3681587"/>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3" name="Google Shape;643;p2"/>
            <p:cNvSpPr/>
            <p:nvPr/>
          </p:nvSpPr>
          <p:spPr>
            <a:xfrm rot="-1304888">
              <a:off x="5976161" y="3627341"/>
              <a:ext cx="102913" cy="102913"/>
            </a:xfrm>
            <a:custGeom>
              <a:avLst/>
              <a:gdLst/>
              <a:ahLst/>
              <a:cxnLst/>
              <a:rect l="l" t="t" r="r" b="b"/>
              <a:pathLst>
                <a:path w="103060" h="103060" extrusionOk="0">
                  <a:moveTo>
                    <a:pt x="-296" y="-391"/>
                  </a:moveTo>
                  <a:lnTo>
                    <a:pt x="102765" y="-391"/>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4" name="Google Shape;644;p2"/>
            <p:cNvSpPr/>
            <p:nvPr/>
          </p:nvSpPr>
          <p:spPr>
            <a:xfrm rot="-1304888">
              <a:off x="6112320" y="3572946"/>
              <a:ext cx="102913" cy="102913"/>
            </a:xfrm>
            <a:custGeom>
              <a:avLst/>
              <a:gdLst/>
              <a:ahLst/>
              <a:cxnLst/>
              <a:rect l="l" t="t" r="r" b="b"/>
              <a:pathLst>
                <a:path w="103060" h="103060" extrusionOk="0">
                  <a:moveTo>
                    <a:pt x="-296" y="-390"/>
                  </a:moveTo>
                  <a:lnTo>
                    <a:pt x="102765" y="-390"/>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5" name="Google Shape;645;p2"/>
            <p:cNvSpPr/>
            <p:nvPr/>
          </p:nvSpPr>
          <p:spPr>
            <a:xfrm rot="-1301707">
              <a:off x="6249681" y="3526522"/>
              <a:ext cx="103246" cy="103246"/>
            </a:xfrm>
            <a:custGeom>
              <a:avLst/>
              <a:gdLst/>
              <a:ahLst/>
              <a:cxnLst/>
              <a:rect l="l" t="t" r="r" b="b"/>
              <a:pathLst>
                <a:path w="103153" h="103153" extrusionOk="0">
                  <a:moveTo>
                    <a:pt x="-296" y="-390"/>
                  </a:moveTo>
                  <a:lnTo>
                    <a:pt x="102858" y="-390"/>
                  </a:lnTo>
                  <a:lnTo>
                    <a:pt x="102858" y="102764"/>
                  </a:lnTo>
                  <a:lnTo>
                    <a:pt x="-296" y="102764"/>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6" name="Google Shape;646;p2"/>
            <p:cNvSpPr/>
            <p:nvPr/>
          </p:nvSpPr>
          <p:spPr>
            <a:xfrm rot="-1304888">
              <a:off x="6384668" y="3464210"/>
              <a:ext cx="102913" cy="102913"/>
            </a:xfrm>
            <a:custGeom>
              <a:avLst/>
              <a:gdLst/>
              <a:ahLst/>
              <a:cxnLst/>
              <a:rect l="l" t="t" r="r" b="b"/>
              <a:pathLst>
                <a:path w="103060" h="103060" extrusionOk="0">
                  <a:moveTo>
                    <a:pt x="-296" y="-391"/>
                  </a:moveTo>
                  <a:lnTo>
                    <a:pt x="102765" y="-391"/>
                  </a:lnTo>
                  <a:lnTo>
                    <a:pt x="102765" y="102670"/>
                  </a:lnTo>
                  <a:lnTo>
                    <a:pt x="-296" y="10267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7" name="Google Shape;647;p2"/>
            <p:cNvSpPr/>
            <p:nvPr/>
          </p:nvSpPr>
          <p:spPr>
            <a:xfrm>
              <a:off x="5882258" y="3810285"/>
              <a:ext cx="110299" cy="103536"/>
            </a:xfrm>
            <a:custGeom>
              <a:avLst/>
              <a:gdLst/>
              <a:ahLst/>
              <a:cxnLst/>
              <a:rect l="l" t="t" r="r" b="b"/>
              <a:pathLst>
                <a:path w="110299" h="103536" extrusionOk="0">
                  <a:moveTo>
                    <a:pt x="110299" y="36385"/>
                  </a:moveTo>
                  <a:lnTo>
                    <a:pt x="26098" y="103537"/>
                  </a:lnTo>
                  <a:lnTo>
                    <a:pt x="0" y="38100"/>
                  </a:lnTo>
                  <a:lnTo>
                    <a:pt x="95821" y="0"/>
                  </a:lnTo>
                  <a:lnTo>
                    <a:pt x="110299" y="36385"/>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8" name="Google Shape;648;p2"/>
            <p:cNvSpPr/>
            <p:nvPr/>
          </p:nvSpPr>
          <p:spPr>
            <a:xfrm>
              <a:off x="6018370" y="3755992"/>
              <a:ext cx="101060" cy="65532"/>
            </a:xfrm>
            <a:custGeom>
              <a:avLst/>
              <a:gdLst/>
              <a:ahLst/>
              <a:cxnLst/>
              <a:rect l="l" t="t" r="r" b="b"/>
              <a:pathLst>
                <a:path w="101060" h="65532" extrusionOk="0">
                  <a:moveTo>
                    <a:pt x="100764" y="12849"/>
                  </a:moveTo>
                  <a:cubicBezTo>
                    <a:pt x="69846" y="28718"/>
                    <a:pt x="39776" y="46168"/>
                    <a:pt x="10658" y="65142"/>
                  </a:cubicBezTo>
                  <a:lnTo>
                    <a:pt x="-296" y="37710"/>
                  </a:lnTo>
                  <a:lnTo>
                    <a:pt x="95430" y="-39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49" name="Google Shape;649;p2"/>
            <p:cNvSpPr/>
            <p:nvPr/>
          </p:nvSpPr>
          <p:spPr>
            <a:xfrm>
              <a:off x="6154768" y="3701509"/>
              <a:ext cx="99917" cy="48482"/>
            </a:xfrm>
            <a:custGeom>
              <a:avLst/>
              <a:gdLst/>
              <a:ahLst/>
              <a:cxnLst/>
              <a:rect l="l" t="t" r="r" b="b"/>
              <a:pathLst>
                <a:path w="99917" h="48482" extrusionOk="0">
                  <a:moveTo>
                    <a:pt x="99621" y="9992"/>
                  </a:moveTo>
                  <a:cubicBezTo>
                    <a:pt x="67074" y="21022"/>
                    <a:pt x="35118" y="33747"/>
                    <a:pt x="3895" y="48092"/>
                  </a:cubicBezTo>
                  <a:lnTo>
                    <a:pt x="-296" y="37710"/>
                  </a:lnTo>
                  <a:lnTo>
                    <a:pt x="95526" y="-39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0" name="Google Shape;650;p2"/>
            <p:cNvSpPr/>
            <p:nvPr/>
          </p:nvSpPr>
          <p:spPr>
            <a:xfrm>
              <a:off x="6290976" y="3647312"/>
              <a:ext cx="106584" cy="51339"/>
            </a:xfrm>
            <a:custGeom>
              <a:avLst/>
              <a:gdLst/>
              <a:ahLst/>
              <a:cxnLst/>
              <a:rect l="l" t="t" r="r" b="b"/>
              <a:pathLst>
                <a:path w="106584" h="51339" extrusionOk="0">
                  <a:moveTo>
                    <a:pt x="106289" y="26756"/>
                  </a:moveTo>
                  <a:cubicBezTo>
                    <a:pt x="72123" y="33099"/>
                    <a:pt x="38290" y="41176"/>
                    <a:pt x="4943" y="50949"/>
                  </a:cubicBezTo>
                  <a:lnTo>
                    <a:pt x="-296" y="37710"/>
                  </a:lnTo>
                  <a:lnTo>
                    <a:pt x="95430" y="-390"/>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1" name="Google Shape;651;p2"/>
            <p:cNvSpPr/>
            <p:nvPr/>
          </p:nvSpPr>
          <p:spPr>
            <a:xfrm>
              <a:off x="6426802" y="3592829"/>
              <a:ext cx="121824" cy="74485"/>
            </a:xfrm>
            <a:custGeom>
              <a:avLst/>
              <a:gdLst/>
              <a:ahLst/>
              <a:cxnLst/>
              <a:rect l="l" t="t" r="r" b="b"/>
              <a:pathLst>
                <a:path w="121824" h="74485" extrusionOk="0">
                  <a:moveTo>
                    <a:pt x="121825" y="65151"/>
                  </a:moveTo>
                  <a:lnTo>
                    <a:pt x="14478" y="74486"/>
                  </a:lnTo>
                  <a:lnTo>
                    <a:pt x="0" y="38195"/>
                  </a:lnTo>
                  <a:lnTo>
                    <a:pt x="95726" y="0"/>
                  </a:lnTo>
                  <a:lnTo>
                    <a:pt x="121825" y="65151"/>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2" name="Google Shape;652;p2"/>
            <p:cNvSpPr/>
            <p:nvPr/>
          </p:nvSpPr>
          <p:spPr>
            <a:xfrm>
              <a:off x="6019894" y="2963131"/>
              <a:ext cx="306228" cy="259937"/>
            </a:xfrm>
            <a:custGeom>
              <a:avLst/>
              <a:gdLst/>
              <a:ahLst/>
              <a:cxnLst/>
              <a:rect l="l" t="t" r="r" b="b"/>
              <a:pathLst>
                <a:path w="306228" h="259937" extrusionOk="0">
                  <a:moveTo>
                    <a:pt x="46482" y="81725"/>
                  </a:moveTo>
                  <a:lnTo>
                    <a:pt x="251270" y="0"/>
                  </a:lnTo>
                  <a:lnTo>
                    <a:pt x="306229" y="137731"/>
                  </a:lnTo>
                  <a:lnTo>
                    <a:pt x="0" y="259937"/>
                  </a:lnTo>
                  <a:lnTo>
                    <a:pt x="46482" y="81725"/>
                  </a:lnTo>
                  <a:close/>
                </a:path>
              </a:pathLst>
            </a:custGeom>
            <a:solidFill>
              <a:srgbClr val="CCCCC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653" name="Google Shape;653;p2"/>
          <p:cNvGrpSpPr/>
          <p:nvPr/>
        </p:nvGrpSpPr>
        <p:grpSpPr>
          <a:xfrm>
            <a:off x="2646245" y="4093304"/>
            <a:ext cx="1977877" cy="2663075"/>
            <a:chOff x="9306019" y="3257883"/>
            <a:chExt cx="2111311" cy="2842736"/>
          </a:xfrm>
        </p:grpSpPr>
        <p:sp>
          <p:nvSpPr>
            <p:cNvPr id="654" name="Google Shape;654;p2"/>
            <p:cNvSpPr/>
            <p:nvPr/>
          </p:nvSpPr>
          <p:spPr>
            <a:xfrm>
              <a:off x="9308115" y="3476672"/>
              <a:ext cx="2106929" cy="2623946"/>
            </a:xfrm>
            <a:custGeom>
              <a:avLst/>
              <a:gdLst/>
              <a:ahLst/>
              <a:cxnLst/>
              <a:rect l="l" t="t" r="r" b="b"/>
              <a:pathLst>
                <a:path w="2106929" h="2623946" extrusionOk="0">
                  <a:moveTo>
                    <a:pt x="1053465" y="0"/>
                  </a:moveTo>
                  <a:lnTo>
                    <a:pt x="1053465" y="0"/>
                  </a:lnTo>
                  <a:cubicBezTo>
                    <a:pt x="1635281" y="0"/>
                    <a:pt x="2106930" y="471652"/>
                    <a:pt x="2106930" y="1053465"/>
                  </a:cubicBezTo>
                  <a:lnTo>
                    <a:pt x="2106930" y="2486501"/>
                  </a:lnTo>
                  <a:cubicBezTo>
                    <a:pt x="2106930" y="2562406"/>
                    <a:pt x="2045389" y="2623947"/>
                    <a:pt x="1969484" y="2623947"/>
                  </a:cubicBezTo>
                  <a:lnTo>
                    <a:pt x="137446" y="2623947"/>
                  </a:lnTo>
                  <a:cubicBezTo>
                    <a:pt x="61536" y="2623947"/>
                    <a:pt x="0" y="2562406"/>
                    <a:pt x="0" y="2486501"/>
                  </a:cubicBezTo>
                  <a:lnTo>
                    <a:pt x="0" y="1053560"/>
                  </a:lnTo>
                  <a:cubicBezTo>
                    <a:pt x="-52" y="471748"/>
                    <a:pt x="471554" y="52"/>
                    <a:pt x="1053370" y="0"/>
                  </a:cubicBezTo>
                  <a:cubicBezTo>
                    <a:pt x="1053398" y="0"/>
                    <a:pt x="1053436" y="0"/>
                    <a:pt x="1053465" y="0"/>
                  </a:cubicBezTo>
                  <a:close/>
                </a:path>
              </a:pathLst>
            </a:custGeom>
            <a:solidFill>
              <a:schemeClr val="accent1"/>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5" name="Google Shape;655;p2"/>
            <p:cNvSpPr/>
            <p:nvPr/>
          </p:nvSpPr>
          <p:spPr>
            <a:xfrm>
              <a:off x="9306019" y="3476672"/>
              <a:ext cx="1114520" cy="2623947"/>
            </a:xfrm>
            <a:custGeom>
              <a:avLst/>
              <a:gdLst/>
              <a:ahLst/>
              <a:cxnLst/>
              <a:rect l="l" t="t" r="r" b="b"/>
              <a:pathLst>
                <a:path w="1114520" h="2623947" extrusionOk="0">
                  <a:moveTo>
                    <a:pt x="121772" y="1053115"/>
                  </a:moveTo>
                  <a:lnTo>
                    <a:pt x="121772" y="2486056"/>
                  </a:lnTo>
                  <a:cubicBezTo>
                    <a:pt x="121772" y="2561932"/>
                    <a:pt x="183247" y="2623454"/>
                    <a:pt x="259123" y="2623501"/>
                  </a:cubicBezTo>
                  <a:lnTo>
                    <a:pt x="137203" y="2623501"/>
                  </a:lnTo>
                  <a:cubicBezTo>
                    <a:pt x="61346" y="2623558"/>
                    <a:pt x="-186" y="2562103"/>
                    <a:pt x="-243" y="2486246"/>
                  </a:cubicBezTo>
                  <a:cubicBezTo>
                    <a:pt x="-243" y="2486179"/>
                    <a:pt x="-243" y="2486122"/>
                    <a:pt x="-243" y="2486056"/>
                  </a:cubicBezTo>
                  <a:lnTo>
                    <a:pt x="-243" y="1053115"/>
                  </a:lnTo>
                  <a:cubicBezTo>
                    <a:pt x="-243" y="473613"/>
                    <a:pt x="473817" y="-446"/>
                    <a:pt x="1053222" y="-446"/>
                  </a:cubicBezTo>
                  <a:cubicBezTo>
                    <a:pt x="1073701" y="-446"/>
                    <a:pt x="1093989" y="126"/>
                    <a:pt x="1114278" y="1364"/>
                  </a:cubicBezTo>
                  <a:cubicBezTo>
                    <a:pt x="562970" y="33177"/>
                    <a:pt x="121772" y="494092"/>
                    <a:pt x="121772" y="1053115"/>
                  </a:cubicBezTo>
                  <a:close/>
                </a:path>
              </a:pathLst>
            </a:custGeom>
            <a:solidFill>
              <a:srgbClr val="FFFFFF">
                <a:alpha val="16079"/>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6" name="Google Shape;656;p2"/>
            <p:cNvSpPr/>
            <p:nvPr/>
          </p:nvSpPr>
          <p:spPr>
            <a:xfrm>
              <a:off x="10302810" y="3476672"/>
              <a:ext cx="1114520" cy="2623947"/>
            </a:xfrm>
            <a:custGeom>
              <a:avLst/>
              <a:gdLst/>
              <a:ahLst/>
              <a:cxnLst/>
              <a:rect l="l" t="t" r="r" b="b"/>
              <a:pathLst>
                <a:path w="1114520" h="2623947" extrusionOk="0">
                  <a:moveTo>
                    <a:pt x="1114278" y="1053115"/>
                  </a:moveTo>
                  <a:lnTo>
                    <a:pt x="1114278" y="2486056"/>
                  </a:lnTo>
                  <a:cubicBezTo>
                    <a:pt x="1114278" y="2561960"/>
                    <a:pt x="1052737" y="2623501"/>
                    <a:pt x="976832" y="2623501"/>
                  </a:cubicBezTo>
                  <a:lnTo>
                    <a:pt x="854817" y="2623501"/>
                  </a:lnTo>
                  <a:cubicBezTo>
                    <a:pt x="930693" y="2623454"/>
                    <a:pt x="992167" y="2561932"/>
                    <a:pt x="992167" y="2486056"/>
                  </a:cubicBezTo>
                  <a:lnTo>
                    <a:pt x="992167" y="1053115"/>
                  </a:lnTo>
                  <a:cubicBezTo>
                    <a:pt x="992167" y="494188"/>
                    <a:pt x="551064" y="33273"/>
                    <a:pt x="-243" y="1364"/>
                  </a:cubicBezTo>
                  <a:cubicBezTo>
                    <a:pt x="19855" y="126"/>
                    <a:pt x="40238" y="-446"/>
                    <a:pt x="60717" y="-446"/>
                  </a:cubicBezTo>
                  <a:cubicBezTo>
                    <a:pt x="640123" y="-446"/>
                    <a:pt x="1114278" y="473613"/>
                    <a:pt x="1114278" y="1053115"/>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7" name="Google Shape;657;p2"/>
            <p:cNvSpPr/>
            <p:nvPr/>
          </p:nvSpPr>
          <p:spPr>
            <a:xfrm>
              <a:off x="9580816" y="4611957"/>
              <a:ext cx="1518000" cy="1269300"/>
            </a:xfrm>
            <a:prstGeom prst="roundRect">
              <a:avLst>
                <a:gd name="adj" fmla="val 13029"/>
              </a:avLst>
            </a:prstGeom>
            <a:solidFill>
              <a:schemeClr val="accent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8" name="Google Shape;658;p2"/>
            <p:cNvSpPr/>
            <p:nvPr/>
          </p:nvSpPr>
          <p:spPr>
            <a:xfrm>
              <a:off x="9600913" y="4622816"/>
              <a:ext cx="1504188" cy="1257871"/>
            </a:xfrm>
            <a:custGeom>
              <a:avLst/>
              <a:gdLst/>
              <a:ahLst/>
              <a:cxnLst/>
              <a:rect l="l" t="t" r="r" b="b"/>
              <a:pathLst>
                <a:path w="1504188" h="1257871" extrusionOk="0">
                  <a:moveTo>
                    <a:pt x="1503945" y="141572"/>
                  </a:moveTo>
                  <a:lnTo>
                    <a:pt x="1503945" y="1103597"/>
                  </a:lnTo>
                  <a:cubicBezTo>
                    <a:pt x="1503736" y="1188427"/>
                    <a:pt x="1435041" y="1257169"/>
                    <a:pt x="1350212" y="1257426"/>
                  </a:cubicBezTo>
                  <a:lnTo>
                    <a:pt x="139679" y="1257426"/>
                  </a:lnTo>
                  <a:cubicBezTo>
                    <a:pt x="79424" y="1257255"/>
                    <a:pt x="24789" y="1222031"/>
                    <a:pt x="-243" y="1167224"/>
                  </a:cubicBezTo>
                  <a:cubicBezTo>
                    <a:pt x="18359" y="1174939"/>
                    <a:pt x="38295" y="1178883"/>
                    <a:pt x="58431" y="1178844"/>
                  </a:cubicBezTo>
                  <a:lnTo>
                    <a:pt x="1268963" y="1178844"/>
                  </a:lnTo>
                  <a:cubicBezTo>
                    <a:pt x="1353784" y="1178635"/>
                    <a:pt x="1422487" y="1109931"/>
                    <a:pt x="1422697" y="1025111"/>
                  </a:cubicBezTo>
                  <a:lnTo>
                    <a:pt x="1422697" y="63086"/>
                  </a:lnTo>
                  <a:cubicBezTo>
                    <a:pt x="1422716" y="41160"/>
                    <a:pt x="1418001" y="19490"/>
                    <a:pt x="1408886" y="-446"/>
                  </a:cubicBezTo>
                  <a:cubicBezTo>
                    <a:pt x="1466303" y="23405"/>
                    <a:pt x="1503783" y="79402"/>
                    <a:pt x="1503945" y="141572"/>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59" name="Google Shape;659;p2"/>
            <p:cNvSpPr/>
            <p:nvPr/>
          </p:nvSpPr>
          <p:spPr>
            <a:xfrm>
              <a:off x="9587674" y="4610338"/>
              <a:ext cx="1504378" cy="1257871"/>
            </a:xfrm>
            <a:custGeom>
              <a:avLst/>
              <a:gdLst/>
              <a:ahLst/>
              <a:cxnLst/>
              <a:rect l="l" t="t" r="r" b="b"/>
              <a:pathLst>
                <a:path w="1504378" h="1257871" extrusionOk="0">
                  <a:moveTo>
                    <a:pt x="1504136" y="89661"/>
                  </a:moveTo>
                  <a:cubicBezTo>
                    <a:pt x="1485543" y="81917"/>
                    <a:pt x="1465598" y="77935"/>
                    <a:pt x="1445462" y="77945"/>
                  </a:cubicBezTo>
                  <a:lnTo>
                    <a:pt x="234929" y="77945"/>
                  </a:lnTo>
                  <a:cubicBezTo>
                    <a:pt x="150100" y="78202"/>
                    <a:pt x="81405" y="146944"/>
                    <a:pt x="81196" y="231774"/>
                  </a:cubicBezTo>
                  <a:lnTo>
                    <a:pt x="81196" y="1193799"/>
                  </a:lnTo>
                  <a:cubicBezTo>
                    <a:pt x="81177" y="1215754"/>
                    <a:pt x="85892" y="1237452"/>
                    <a:pt x="95007" y="1257426"/>
                  </a:cubicBezTo>
                  <a:cubicBezTo>
                    <a:pt x="37514" y="1233585"/>
                    <a:pt x="-33" y="1177549"/>
                    <a:pt x="-243" y="1115313"/>
                  </a:cubicBezTo>
                  <a:lnTo>
                    <a:pt x="-243" y="153288"/>
                  </a:lnTo>
                  <a:cubicBezTo>
                    <a:pt x="-33" y="68468"/>
                    <a:pt x="68670" y="-236"/>
                    <a:pt x="153490" y="-446"/>
                  </a:cubicBezTo>
                  <a:lnTo>
                    <a:pt x="1364213" y="-446"/>
                  </a:lnTo>
                  <a:cubicBezTo>
                    <a:pt x="1424440" y="-293"/>
                    <a:pt x="1479075" y="34892"/>
                    <a:pt x="1504136" y="89661"/>
                  </a:cubicBezTo>
                  <a:close/>
                </a:path>
              </a:pathLst>
            </a:custGeom>
            <a:solidFill>
              <a:srgbClr val="FFFFFF">
                <a:alpha val="2682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0" name="Google Shape;660;p2"/>
            <p:cNvSpPr/>
            <p:nvPr/>
          </p:nvSpPr>
          <p:spPr>
            <a:xfrm>
              <a:off x="9577577" y="4955524"/>
              <a:ext cx="1524666" cy="66294"/>
            </a:xfrm>
            <a:custGeom>
              <a:avLst/>
              <a:gdLst/>
              <a:ahLst/>
              <a:cxnLst/>
              <a:rect l="l" t="t" r="r" b="b"/>
              <a:pathLst>
                <a:path w="1524666" h="66294" extrusionOk="0">
                  <a:moveTo>
                    <a:pt x="0" y="0"/>
                  </a:moveTo>
                  <a:lnTo>
                    <a:pt x="1524667" y="0"/>
                  </a:lnTo>
                  <a:lnTo>
                    <a:pt x="1524667" y="66294"/>
                  </a:lnTo>
                  <a:lnTo>
                    <a:pt x="0" y="66294"/>
                  </a:lnTo>
                  <a:close/>
                </a:path>
              </a:pathLst>
            </a:custGeom>
            <a:solidFill>
              <a:srgbClr val="AE6A1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1" name="Google Shape;661;p2"/>
            <p:cNvSpPr/>
            <p:nvPr/>
          </p:nvSpPr>
          <p:spPr>
            <a:xfrm>
              <a:off x="9577577" y="5021818"/>
              <a:ext cx="1524666" cy="66294"/>
            </a:xfrm>
            <a:custGeom>
              <a:avLst/>
              <a:gdLst/>
              <a:ahLst/>
              <a:cxnLst/>
              <a:rect l="l" t="t" r="r" b="b"/>
              <a:pathLst>
                <a:path w="1524666" h="66294" extrusionOk="0">
                  <a:moveTo>
                    <a:pt x="0" y="0"/>
                  </a:moveTo>
                  <a:lnTo>
                    <a:pt x="1524667" y="0"/>
                  </a:lnTo>
                  <a:lnTo>
                    <a:pt x="1524667" y="66294"/>
                  </a:lnTo>
                  <a:lnTo>
                    <a:pt x="0" y="66294"/>
                  </a:ln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2" name="Google Shape;662;p2"/>
            <p:cNvSpPr/>
            <p:nvPr/>
          </p:nvSpPr>
          <p:spPr>
            <a:xfrm>
              <a:off x="9561766" y="5029724"/>
              <a:ext cx="48006" cy="105822"/>
            </a:xfrm>
            <a:custGeom>
              <a:avLst/>
              <a:gdLst/>
              <a:ahLst/>
              <a:cxnLst/>
              <a:rect l="l" t="t" r="r" b="b"/>
              <a:pathLst>
                <a:path w="48006" h="105822" extrusionOk="0">
                  <a:moveTo>
                    <a:pt x="24003" y="0"/>
                  </a:moveTo>
                  <a:cubicBezTo>
                    <a:pt x="37259" y="0"/>
                    <a:pt x="48006" y="0"/>
                    <a:pt x="48006" y="0"/>
                  </a:cubicBezTo>
                  <a:lnTo>
                    <a:pt x="48006" y="105823"/>
                  </a:lnTo>
                  <a:cubicBezTo>
                    <a:pt x="48006" y="105823"/>
                    <a:pt x="37259" y="105823"/>
                    <a:pt x="24003" y="105823"/>
                  </a:cubicBezTo>
                  <a:lnTo>
                    <a:pt x="24003" y="105823"/>
                  </a:lnTo>
                  <a:cubicBezTo>
                    <a:pt x="10747" y="105823"/>
                    <a:pt x="0" y="105823"/>
                    <a:pt x="0" y="105823"/>
                  </a:cubicBezTo>
                  <a:lnTo>
                    <a:pt x="0" y="0"/>
                  </a:lnTo>
                  <a:cubicBezTo>
                    <a:pt x="0" y="0"/>
                    <a:pt x="10747" y="0"/>
                    <a:pt x="24003" y="0"/>
                  </a:cubicBez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3" name="Google Shape;663;p2"/>
            <p:cNvSpPr/>
            <p:nvPr/>
          </p:nvSpPr>
          <p:spPr>
            <a:xfrm>
              <a:off x="9554431" y="5023931"/>
              <a:ext cx="62769" cy="118854"/>
            </a:xfrm>
            <a:custGeom>
              <a:avLst/>
              <a:gdLst/>
              <a:ahLst/>
              <a:cxnLst/>
              <a:rect l="l" t="t" r="r" b="b"/>
              <a:pathLst>
                <a:path w="62769" h="118854" extrusionOk="0">
                  <a:moveTo>
                    <a:pt x="31094" y="118409"/>
                  </a:moveTo>
                  <a:cubicBezTo>
                    <a:pt x="13787" y="118409"/>
                    <a:pt x="-243" y="104378"/>
                    <a:pt x="-243" y="87072"/>
                  </a:cubicBezTo>
                  <a:lnTo>
                    <a:pt x="-243" y="29255"/>
                  </a:lnTo>
                  <a:cubicBezTo>
                    <a:pt x="709" y="11919"/>
                    <a:pt x="15540" y="-1358"/>
                    <a:pt x="32875" y="-397"/>
                  </a:cubicBezTo>
                  <a:cubicBezTo>
                    <a:pt x="48868" y="480"/>
                    <a:pt x="61641" y="13253"/>
                    <a:pt x="62527" y="29255"/>
                  </a:cubicBezTo>
                  <a:lnTo>
                    <a:pt x="62527" y="87072"/>
                  </a:lnTo>
                  <a:cubicBezTo>
                    <a:pt x="62527" y="104378"/>
                    <a:pt x="48496" y="118409"/>
                    <a:pt x="31189" y="118409"/>
                  </a:cubicBezTo>
                  <a:cubicBezTo>
                    <a:pt x="31161" y="118409"/>
                    <a:pt x="31123" y="118409"/>
                    <a:pt x="31094" y="118409"/>
                  </a:cubicBezTo>
                  <a:close/>
                  <a:moveTo>
                    <a:pt x="31094" y="12681"/>
                  </a:moveTo>
                  <a:cubicBezTo>
                    <a:pt x="21941" y="12681"/>
                    <a:pt x="14521" y="20101"/>
                    <a:pt x="14521" y="29255"/>
                  </a:cubicBezTo>
                  <a:lnTo>
                    <a:pt x="14521" y="87072"/>
                  </a:lnTo>
                  <a:cubicBezTo>
                    <a:pt x="13825" y="96254"/>
                    <a:pt x="20702" y="104254"/>
                    <a:pt x="29885" y="104950"/>
                  </a:cubicBezTo>
                  <a:cubicBezTo>
                    <a:pt x="39067" y="105645"/>
                    <a:pt x="47068" y="98768"/>
                    <a:pt x="47763" y="89586"/>
                  </a:cubicBezTo>
                  <a:cubicBezTo>
                    <a:pt x="47830" y="88748"/>
                    <a:pt x="47830" y="87909"/>
                    <a:pt x="47763" y="87072"/>
                  </a:cubicBezTo>
                  <a:lnTo>
                    <a:pt x="47763" y="29255"/>
                  </a:lnTo>
                  <a:cubicBezTo>
                    <a:pt x="47763" y="20101"/>
                    <a:pt x="40343" y="12681"/>
                    <a:pt x="31189" y="12681"/>
                  </a:cubicBezTo>
                  <a:cubicBezTo>
                    <a:pt x="31161" y="12681"/>
                    <a:pt x="31123" y="12681"/>
                    <a:pt x="31094" y="12681"/>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4" name="Google Shape;664;p2"/>
            <p:cNvSpPr/>
            <p:nvPr/>
          </p:nvSpPr>
          <p:spPr>
            <a:xfrm>
              <a:off x="9561766" y="5138785"/>
              <a:ext cx="48006" cy="213740"/>
            </a:xfrm>
            <a:custGeom>
              <a:avLst/>
              <a:gdLst/>
              <a:ahLst/>
              <a:cxnLst/>
              <a:rect l="l" t="t" r="r" b="b"/>
              <a:pathLst>
                <a:path w="48006" h="213740" extrusionOk="0">
                  <a:moveTo>
                    <a:pt x="24003" y="0"/>
                  </a:moveTo>
                  <a:cubicBezTo>
                    <a:pt x="37259" y="0"/>
                    <a:pt x="48006" y="0"/>
                    <a:pt x="48006" y="0"/>
                  </a:cubicBezTo>
                  <a:lnTo>
                    <a:pt x="48006" y="213741"/>
                  </a:lnTo>
                  <a:cubicBezTo>
                    <a:pt x="48006" y="213741"/>
                    <a:pt x="37259" y="213741"/>
                    <a:pt x="24003" y="213741"/>
                  </a:cubicBezTo>
                  <a:lnTo>
                    <a:pt x="24003" y="213741"/>
                  </a:lnTo>
                  <a:cubicBezTo>
                    <a:pt x="10747" y="213741"/>
                    <a:pt x="0" y="213741"/>
                    <a:pt x="0" y="213741"/>
                  </a:cubicBezTo>
                  <a:lnTo>
                    <a:pt x="0" y="0"/>
                  </a:lnTo>
                  <a:cubicBezTo>
                    <a:pt x="0" y="0"/>
                    <a:pt x="10747" y="0"/>
                    <a:pt x="24003" y="0"/>
                  </a:cubicBez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5" name="Google Shape;665;p2"/>
            <p:cNvSpPr/>
            <p:nvPr/>
          </p:nvSpPr>
          <p:spPr>
            <a:xfrm>
              <a:off x="9554431" y="5132992"/>
              <a:ext cx="62769" cy="226867"/>
            </a:xfrm>
            <a:custGeom>
              <a:avLst/>
              <a:gdLst/>
              <a:ahLst/>
              <a:cxnLst/>
              <a:rect l="l" t="t" r="r" b="b"/>
              <a:pathLst>
                <a:path w="62769" h="226867" extrusionOk="0">
                  <a:moveTo>
                    <a:pt x="31094" y="226422"/>
                  </a:moveTo>
                  <a:cubicBezTo>
                    <a:pt x="13806" y="226365"/>
                    <a:pt x="-196" y="212373"/>
                    <a:pt x="-243" y="195085"/>
                  </a:cubicBezTo>
                  <a:lnTo>
                    <a:pt x="-243" y="29255"/>
                  </a:lnTo>
                  <a:cubicBezTo>
                    <a:pt x="709" y="11919"/>
                    <a:pt x="15540" y="-1359"/>
                    <a:pt x="32875" y="-397"/>
                  </a:cubicBezTo>
                  <a:cubicBezTo>
                    <a:pt x="48868" y="479"/>
                    <a:pt x="61641" y="13252"/>
                    <a:pt x="62527" y="29255"/>
                  </a:cubicBezTo>
                  <a:lnTo>
                    <a:pt x="62527" y="195085"/>
                  </a:lnTo>
                  <a:cubicBezTo>
                    <a:pt x="62470" y="212411"/>
                    <a:pt x="48420" y="226422"/>
                    <a:pt x="31094" y="226422"/>
                  </a:cubicBezTo>
                  <a:close/>
                  <a:moveTo>
                    <a:pt x="31094" y="12681"/>
                  </a:moveTo>
                  <a:cubicBezTo>
                    <a:pt x="21941" y="12681"/>
                    <a:pt x="14521" y="20101"/>
                    <a:pt x="14521" y="29255"/>
                  </a:cubicBezTo>
                  <a:lnTo>
                    <a:pt x="14521" y="195085"/>
                  </a:lnTo>
                  <a:cubicBezTo>
                    <a:pt x="15216" y="204267"/>
                    <a:pt x="23217" y="211144"/>
                    <a:pt x="32399" y="210449"/>
                  </a:cubicBezTo>
                  <a:cubicBezTo>
                    <a:pt x="40610" y="209820"/>
                    <a:pt x="47144" y="203295"/>
                    <a:pt x="47763" y="195085"/>
                  </a:cubicBezTo>
                  <a:lnTo>
                    <a:pt x="47763" y="29255"/>
                  </a:lnTo>
                  <a:cubicBezTo>
                    <a:pt x="47763" y="20101"/>
                    <a:pt x="40343" y="12681"/>
                    <a:pt x="31189" y="12681"/>
                  </a:cubicBezTo>
                  <a:cubicBezTo>
                    <a:pt x="31161" y="12681"/>
                    <a:pt x="31123" y="12681"/>
                    <a:pt x="31094" y="12681"/>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6" name="Google Shape;666;p2"/>
            <p:cNvSpPr/>
            <p:nvPr/>
          </p:nvSpPr>
          <p:spPr>
            <a:xfrm>
              <a:off x="10361675" y="5671995"/>
              <a:ext cx="8667" cy="9525"/>
            </a:xfrm>
            <a:custGeom>
              <a:avLst/>
              <a:gdLst/>
              <a:ahLst/>
              <a:cxnLst/>
              <a:rect l="l" t="t" r="r" b="b"/>
              <a:pathLst>
                <a:path w="8667" h="9525" extrusionOk="0">
                  <a:moveTo>
                    <a:pt x="-243" y="-446"/>
                  </a:moveTo>
                  <a:lnTo>
                    <a:pt x="8425" y="-446"/>
                  </a:lnTo>
                  <a:lnTo>
                    <a:pt x="8425" y="-446"/>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7" name="Google Shape;667;p2"/>
            <p:cNvSpPr/>
            <p:nvPr/>
          </p:nvSpPr>
          <p:spPr>
            <a:xfrm>
              <a:off x="10353007" y="5671328"/>
              <a:ext cx="8667" cy="9525"/>
            </a:xfrm>
            <a:custGeom>
              <a:avLst/>
              <a:gdLst/>
              <a:ahLst/>
              <a:cxnLst/>
              <a:rect l="l" t="t" r="r" b="b"/>
              <a:pathLst>
                <a:path w="8667" h="9525" extrusionOk="0">
                  <a:moveTo>
                    <a:pt x="-243" y="-446"/>
                  </a:moveTo>
                  <a:lnTo>
                    <a:pt x="8425" y="-446"/>
                  </a:lnTo>
                  <a:lnTo>
                    <a:pt x="-243" y="-446"/>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8" name="Google Shape;668;p2"/>
            <p:cNvSpPr/>
            <p:nvPr/>
          </p:nvSpPr>
          <p:spPr>
            <a:xfrm>
              <a:off x="9396611" y="3257883"/>
              <a:ext cx="1930679" cy="674465"/>
            </a:xfrm>
            <a:custGeom>
              <a:avLst/>
              <a:gdLst/>
              <a:ahLst/>
              <a:cxnLst/>
              <a:rect l="l" t="t" r="r" b="b"/>
              <a:pathLst>
                <a:path w="1930679" h="674465" extrusionOk="0">
                  <a:moveTo>
                    <a:pt x="1911606" y="657827"/>
                  </a:moveTo>
                  <a:cubicBezTo>
                    <a:pt x="1895718" y="665218"/>
                    <a:pt x="1876859" y="658332"/>
                    <a:pt x="1869467" y="642444"/>
                  </a:cubicBezTo>
                  <a:cubicBezTo>
                    <a:pt x="1869420" y="642339"/>
                    <a:pt x="1869363" y="642225"/>
                    <a:pt x="1869315" y="642111"/>
                  </a:cubicBezTo>
                  <a:cubicBezTo>
                    <a:pt x="1707295" y="289876"/>
                    <a:pt x="1355384" y="63886"/>
                    <a:pt x="967678" y="63086"/>
                  </a:cubicBezTo>
                  <a:lnTo>
                    <a:pt x="964821" y="63086"/>
                  </a:lnTo>
                  <a:cubicBezTo>
                    <a:pt x="797314" y="63600"/>
                    <a:pt x="632684" y="106663"/>
                    <a:pt x="486380" y="188244"/>
                  </a:cubicBezTo>
                  <a:lnTo>
                    <a:pt x="486380" y="188244"/>
                  </a:lnTo>
                  <a:cubicBezTo>
                    <a:pt x="297537" y="293400"/>
                    <a:pt x="148128" y="457249"/>
                    <a:pt x="60803" y="654969"/>
                  </a:cubicBezTo>
                  <a:cubicBezTo>
                    <a:pt x="55755" y="666562"/>
                    <a:pt x="44296" y="674048"/>
                    <a:pt x="31657" y="674019"/>
                  </a:cubicBezTo>
                  <a:cubicBezTo>
                    <a:pt x="14083" y="674067"/>
                    <a:pt x="-195" y="659866"/>
                    <a:pt x="-243" y="642292"/>
                  </a:cubicBezTo>
                  <a:cubicBezTo>
                    <a:pt x="-262" y="637805"/>
                    <a:pt x="681" y="633357"/>
                    <a:pt x="2510" y="629252"/>
                  </a:cubicBezTo>
                  <a:cubicBezTo>
                    <a:pt x="171131" y="247899"/>
                    <a:pt x="548140" y="1278"/>
                    <a:pt x="965107" y="-446"/>
                  </a:cubicBezTo>
                  <a:lnTo>
                    <a:pt x="968059" y="-446"/>
                  </a:lnTo>
                  <a:cubicBezTo>
                    <a:pt x="1380701" y="430"/>
                    <a:pt x="1755243" y="240946"/>
                    <a:pt x="1927703" y="615822"/>
                  </a:cubicBezTo>
                  <a:cubicBezTo>
                    <a:pt x="1934799" y="631871"/>
                    <a:pt x="1927608" y="650636"/>
                    <a:pt x="1911606" y="657827"/>
                  </a:cubicBez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69" name="Google Shape;669;p2"/>
            <p:cNvSpPr/>
            <p:nvPr/>
          </p:nvSpPr>
          <p:spPr>
            <a:xfrm>
              <a:off x="10323289" y="3617643"/>
              <a:ext cx="9525" cy="1904"/>
            </a:xfrm>
            <a:custGeom>
              <a:avLst/>
              <a:gdLst/>
              <a:ahLst/>
              <a:cxnLst/>
              <a:rect l="l" t="t" r="r" b="b"/>
              <a:pathLst>
                <a:path w="9525" h="1904" extrusionOk="0">
                  <a:moveTo>
                    <a:pt x="-243" y="-65"/>
                  </a:moveTo>
                  <a:lnTo>
                    <a:pt x="-243" y="-65"/>
                  </a:lnTo>
                  <a:cubicBezTo>
                    <a:pt x="-243" y="411"/>
                    <a:pt x="-243" y="983"/>
                    <a:pt x="-243" y="1459"/>
                  </a:cubicBezTo>
                  <a:lnTo>
                    <a:pt x="-243" y="-446"/>
                  </a:lnTo>
                  <a:lnTo>
                    <a:pt x="-243" y="-446"/>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0" name="Google Shape;670;p2"/>
            <p:cNvSpPr/>
            <p:nvPr/>
          </p:nvSpPr>
          <p:spPr>
            <a:xfrm>
              <a:off x="10414824" y="3640598"/>
              <a:ext cx="42" cy="666"/>
            </a:xfrm>
            <a:custGeom>
              <a:avLst/>
              <a:gdLst/>
              <a:ahLst/>
              <a:cxnLst/>
              <a:rect l="l" t="t" r="r" b="b"/>
              <a:pathLst>
                <a:path w="42" h="666" extrusionOk="0">
                  <a:moveTo>
                    <a:pt x="-243" y="-446"/>
                  </a:moveTo>
                  <a:cubicBezTo>
                    <a:pt x="-186" y="-227"/>
                    <a:pt x="-186" y="2"/>
                    <a:pt x="-243" y="221"/>
                  </a:cubicBezTo>
                  <a:lnTo>
                    <a:pt x="-243" y="221"/>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1" name="Google Shape;671;p2"/>
            <p:cNvSpPr/>
            <p:nvPr/>
          </p:nvSpPr>
          <p:spPr>
            <a:xfrm>
              <a:off x="10413777" y="3641264"/>
              <a:ext cx="952" cy="2000"/>
            </a:xfrm>
            <a:custGeom>
              <a:avLst/>
              <a:gdLst/>
              <a:ahLst/>
              <a:cxnLst/>
              <a:rect l="l" t="t" r="r" b="b"/>
              <a:pathLst>
                <a:path w="952" h="2000" extrusionOk="0">
                  <a:moveTo>
                    <a:pt x="709" y="-446"/>
                  </a:moveTo>
                  <a:lnTo>
                    <a:pt x="709" y="-446"/>
                  </a:lnTo>
                  <a:lnTo>
                    <a:pt x="-243" y="155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2" name="Google Shape;672;p2"/>
            <p:cNvSpPr/>
            <p:nvPr/>
          </p:nvSpPr>
          <p:spPr>
            <a:xfrm>
              <a:off x="10414824" y="3639169"/>
              <a:ext cx="666" cy="1428"/>
            </a:xfrm>
            <a:custGeom>
              <a:avLst/>
              <a:gdLst/>
              <a:ahLst/>
              <a:cxnLst/>
              <a:rect l="l" t="t" r="r" b="b"/>
              <a:pathLst>
                <a:path w="666" h="1428" extrusionOk="0">
                  <a:moveTo>
                    <a:pt x="424" y="-351"/>
                  </a:moveTo>
                  <a:lnTo>
                    <a:pt x="-243" y="983"/>
                  </a:lnTo>
                  <a:lnTo>
                    <a:pt x="-243" y="316"/>
                  </a:lnTo>
                  <a:cubicBezTo>
                    <a:pt x="-243" y="316"/>
                    <a:pt x="-243" y="-255"/>
                    <a:pt x="-243" y="-446"/>
                  </a:cubicBez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3" name="Google Shape;673;p2"/>
            <p:cNvSpPr/>
            <p:nvPr/>
          </p:nvSpPr>
          <p:spPr>
            <a:xfrm>
              <a:off x="9731596" y="3773472"/>
              <a:ext cx="857" cy="1714"/>
            </a:xfrm>
            <a:custGeom>
              <a:avLst/>
              <a:gdLst/>
              <a:ahLst/>
              <a:cxnLst/>
              <a:rect l="l" t="t" r="r" b="b"/>
              <a:pathLst>
                <a:path w="857" h="1714" extrusionOk="0">
                  <a:moveTo>
                    <a:pt x="857" y="1715"/>
                  </a:moveTo>
                  <a:lnTo>
                    <a:pt x="286" y="952"/>
                  </a:lnTo>
                  <a:lnTo>
                    <a:pt x="0" y="0"/>
                  </a:lnTo>
                  <a:lnTo>
                    <a:pt x="571" y="762"/>
                  </a:lnTo>
                  <a:lnTo>
                    <a:pt x="857" y="1715"/>
                  </a:lnTo>
                  <a:close/>
                </a:path>
              </a:pathLst>
            </a:custGeom>
            <a:solidFill>
              <a:srgbClr val="000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4" name="Google Shape;674;p2"/>
            <p:cNvSpPr/>
            <p:nvPr/>
          </p:nvSpPr>
          <p:spPr>
            <a:xfrm>
              <a:off x="11275408" y="3868245"/>
              <a:ext cx="48006" cy="105822"/>
            </a:xfrm>
            <a:custGeom>
              <a:avLst/>
              <a:gdLst/>
              <a:ahLst/>
              <a:cxnLst/>
              <a:rect l="l" t="t" r="r" b="b"/>
              <a:pathLst>
                <a:path w="48006" h="105822" extrusionOk="0">
                  <a:moveTo>
                    <a:pt x="24003" y="0"/>
                  </a:moveTo>
                  <a:cubicBezTo>
                    <a:pt x="37260" y="0"/>
                    <a:pt x="48006" y="0"/>
                    <a:pt x="48006" y="0"/>
                  </a:cubicBezTo>
                  <a:lnTo>
                    <a:pt x="48006" y="105823"/>
                  </a:lnTo>
                  <a:cubicBezTo>
                    <a:pt x="48006" y="105823"/>
                    <a:pt x="37260" y="105823"/>
                    <a:pt x="24003" y="105823"/>
                  </a:cubicBezTo>
                  <a:lnTo>
                    <a:pt x="24003" y="105823"/>
                  </a:lnTo>
                  <a:cubicBezTo>
                    <a:pt x="10747" y="105823"/>
                    <a:pt x="0" y="105823"/>
                    <a:pt x="0" y="105823"/>
                  </a:cubicBezTo>
                  <a:lnTo>
                    <a:pt x="0" y="0"/>
                  </a:lnTo>
                  <a:cubicBezTo>
                    <a:pt x="0" y="0"/>
                    <a:pt x="10747" y="0"/>
                    <a:pt x="24003" y="0"/>
                  </a:cubicBez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5" name="Google Shape;675;p2"/>
            <p:cNvSpPr/>
            <p:nvPr/>
          </p:nvSpPr>
          <p:spPr>
            <a:xfrm>
              <a:off x="11268169" y="3860911"/>
              <a:ext cx="62674" cy="120491"/>
            </a:xfrm>
            <a:custGeom>
              <a:avLst/>
              <a:gdLst/>
              <a:ahLst/>
              <a:cxnLst/>
              <a:rect l="l" t="t" r="r" b="b"/>
              <a:pathLst>
                <a:path w="62674" h="120491" extrusionOk="0">
                  <a:moveTo>
                    <a:pt x="31094" y="120046"/>
                  </a:moveTo>
                  <a:cubicBezTo>
                    <a:pt x="13787" y="120046"/>
                    <a:pt x="-243" y="106015"/>
                    <a:pt x="-243" y="88708"/>
                  </a:cubicBezTo>
                  <a:cubicBezTo>
                    <a:pt x="-243" y="88679"/>
                    <a:pt x="-243" y="88642"/>
                    <a:pt x="-243" y="88613"/>
                  </a:cubicBezTo>
                  <a:lnTo>
                    <a:pt x="-243" y="30892"/>
                  </a:lnTo>
                  <a:cubicBezTo>
                    <a:pt x="-243" y="13585"/>
                    <a:pt x="13787" y="-446"/>
                    <a:pt x="31094" y="-446"/>
                  </a:cubicBezTo>
                  <a:cubicBezTo>
                    <a:pt x="48401" y="-446"/>
                    <a:pt x="62432" y="13585"/>
                    <a:pt x="62432" y="30892"/>
                  </a:cubicBezTo>
                  <a:lnTo>
                    <a:pt x="62432" y="88613"/>
                  </a:lnTo>
                  <a:cubicBezTo>
                    <a:pt x="62432" y="105939"/>
                    <a:pt x="48420" y="119998"/>
                    <a:pt x="31094" y="120046"/>
                  </a:cubicBezTo>
                  <a:close/>
                  <a:moveTo>
                    <a:pt x="31094" y="14223"/>
                  </a:moveTo>
                  <a:cubicBezTo>
                    <a:pt x="21893" y="14223"/>
                    <a:pt x="14426" y="21691"/>
                    <a:pt x="14426" y="30892"/>
                  </a:cubicBezTo>
                  <a:lnTo>
                    <a:pt x="14426" y="88613"/>
                  </a:lnTo>
                  <a:cubicBezTo>
                    <a:pt x="13730" y="97795"/>
                    <a:pt x="20607" y="105796"/>
                    <a:pt x="29790" y="106491"/>
                  </a:cubicBezTo>
                  <a:cubicBezTo>
                    <a:pt x="38972" y="107186"/>
                    <a:pt x="46973" y="100310"/>
                    <a:pt x="47668" y="91128"/>
                  </a:cubicBezTo>
                  <a:cubicBezTo>
                    <a:pt x="47735" y="90289"/>
                    <a:pt x="47735" y="89451"/>
                    <a:pt x="47668" y="88613"/>
                  </a:cubicBezTo>
                  <a:lnTo>
                    <a:pt x="47668" y="30892"/>
                  </a:lnTo>
                  <a:cubicBezTo>
                    <a:pt x="47725" y="21738"/>
                    <a:pt x="40343" y="14280"/>
                    <a:pt x="31190" y="14223"/>
                  </a:cubicBezTo>
                  <a:cubicBezTo>
                    <a:pt x="31161" y="14223"/>
                    <a:pt x="31123" y="14223"/>
                    <a:pt x="31094" y="14223"/>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6" name="Google Shape;676;p2"/>
            <p:cNvSpPr/>
            <p:nvPr/>
          </p:nvSpPr>
          <p:spPr>
            <a:xfrm>
              <a:off x="11275408" y="3977307"/>
              <a:ext cx="48006" cy="213740"/>
            </a:xfrm>
            <a:custGeom>
              <a:avLst/>
              <a:gdLst/>
              <a:ahLst/>
              <a:cxnLst/>
              <a:rect l="l" t="t" r="r" b="b"/>
              <a:pathLst>
                <a:path w="48006" h="213740" extrusionOk="0">
                  <a:moveTo>
                    <a:pt x="24003" y="0"/>
                  </a:moveTo>
                  <a:cubicBezTo>
                    <a:pt x="37260" y="0"/>
                    <a:pt x="48006" y="0"/>
                    <a:pt x="48006" y="0"/>
                  </a:cubicBezTo>
                  <a:lnTo>
                    <a:pt x="48006" y="213741"/>
                  </a:lnTo>
                  <a:cubicBezTo>
                    <a:pt x="48006" y="213741"/>
                    <a:pt x="37260" y="213741"/>
                    <a:pt x="24003" y="213741"/>
                  </a:cubicBezTo>
                  <a:lnTo>
                    <a:pt x="24003" y="213741"/>
                  </a:lnTo>
                  <a:cubicBezTo>
                    <a:pt x="10747" y="213741"/>
                    <a:pt x="0" y="213741"/>
                    <a:pt x="0" y="213741"/>
                  </a:cubicBezTo>
                  <a:lnTo>
                    <a:pt x="0" y="0"/>
                  </a:lnTo>
                  <a:cubicBezTo>
                    <a:pt x="0" y="0"/>
                    <a:pt x="10747" y="0"/>
                    <a:pt x="24003" y="0"/>
                  </a:cubicBezTo>
                  <a:close/>
                </a:path>
              </a:pathLst>
            </a:custGeom>
            <a:solidFill>
              <a:srgbClr val="FFE76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77" name="Google Shape;677;p2"/>
            <p:cNvSpPr/>
            <p:nvPr/>
          </p:nvSpPr>
          <p:spPr>
            <a:xfrm>
              <a:off x="11268169" y="3969877"/>
              <a:ext cx="62674" cy="228504"/>
            </a:xfrm>
            <a:custGeom>
              <a:avLst/>
              <a:gdLst/>
              <a:ahLst/>
              <a:cxnLst/>
              <a:rect l="l" t="t" r="r" b="b"/>
              <a:pathLst>
                <a:path w="62674" h="228504" extrusionOk="0">
                  <a:moveTo>
                    <a:pt x="31094" y="228059"/>
                  </a:moveTo>
                  <a:cubicBezTo>
                    <a:pt x="13787" y="228059"/>
                    <a:pt x="-243" y="214029"/>
                    <a:pt x="-243" y="196722"/>
                  </a:cubicBezTo>
                  <a:lnTo>
                    <a:pt x="-243" y="30892"/>
                  </a:lnTo>
                  <a:cubicBezTo>
                    <a:pt x="-243" y="13585"/>
                    <a:pt x="13787" y="-446"/>
                    <a:pt x="31094" y="-446"/>
                  </a:cubicBezTo>
                  <a:cubicBezTo>
                    <a:pt x="48401" y="-446"/>
                    <a:pt x="62432" y="13585"/>
                    <a:pt x="62432" y="30892"/>
                  </a:cubicBezTo>
                  <a:lnTo>
                    <a:pt x="62432" y="196722"/>
                  </a:lnTo>
                  <a:cubicBezTo>
                    <a:pt x="62384" y="214010"/>
                    <a:pt x="48382" y="228002"/>
                    <a:pt x="31094" y="228059"/>
                  </a:cubicBezTo>
                  <a:close/>
                  <a:moveTo>
                    <a:pt x="31094" y="14318"/>
                  </a:moveTo>
                  <a:cubicBezTo>
                    <a:pt x="21922" y="14318"/>
                    <a:pt x="14473" y="21719"/>
                    <a:pt x="14426" y="30892"/>
                  </a:cubicBezTo>
                  <a:lnTo>
                    <a:pt x="14426" y="196722"/>
                  </a:lnTo>
                  <a:cubicBezTo>
                    <a:pt x="15121" y="205904"/>
                    <a:pt x="23122" y="212781"/>
                    <a:pt x="32304" y="212085"/>
                  </a:cubicBezTo>
                  <a:cubicBezTo>
                    <a:pt x="40515" y="211457"/>
                    <a:pt x="47049" y="204932"/>
                    <a:pt x="47668" y="196722"/>
                  </a:cubicBezTo>
                  <a:lnTo>
                    <a:pt x="47668" y="30892"/>
                  </a:lnTo>
                  <a:cubicBezTo>
                    <a:pt x="47668" y="21738"/>
                    <a:pt x="40248" y="14318"/>
                    <a:pt x="31094" y="14318"/>
                  </a:cubicBezTo>
                  <a:close/>
                </a:path>
              </a:pathLst>
            </a:custGeom>
            <a:solidFill>
              <a:srgbClr val="F8A0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678" name="Google Shape;678;p2"/>
          <p:cNvSpPr txBox="1">
            <a:spLocks noGrp="1"/>
          </p:cNvSpPr>
          <p:nvPr>
            <p:ph type="subTitle" idx="1"/>
          </p:nvPr>
        </p:nvSpPr>
        <p:spPr>
          <a:xfrm>
            <a:off x="6597750" y="1965450"/>
            <a:ext cx="5102700" cy="364800"/>
          </a:xfrm>
          <a:prstGeom prst="rect">
            <a:avLst/>
          </a:prstGeom>
        </p:spPr>
        <p:txBody>
          <a:bodyPr spcFirstLastPara="1" wrap="square" lIns="121900" tIns="121900" rIns="121900" bIns="121900" anchor="t" anchorCtr="0">
            <a:noAutofit/>
          </a:bodyPr>
          <a:lstStyle>
            <a:lvl1pPr lvl="0">
              <a:spcBef>
                <a:spcPts val="0"/>
              </a:spcBef>
              <a:spcAft>
                <a:spcPts val="0"/>
              </a:spcAft>
              <a:buClr>
                <a:schemeClr val="lt2"/>
              </a:buClr>
              <a:buSzPts val="1900"/>
              <a:buNone/>
              <a:defRPr>
                <a:solidFill>
                  <a:schemeClr val="lt2"/>
                </a:solidFill>
              </a:defRPr>
            </a:lvl1pPr>
            <a:lvl2pPr lvl="1">
              <a:spcBef>
                <a:spcPts val="2100"/>
              </a:spcBef>
              <a:spcAft>
                <a:spcPts val="0"/>
              </a:spcAft>
              <a:buClr>
                <a:schemeClr val="lt2"/>
              </a:buClr>
              <a:buSzPts val="1900"/>
              <a:buNone/>
              <a:defRPr>
                <a:solidFill>
                  <a:schemeClr val="lt2"/>
                </a:solidFill>
              </a:defRPr>
            </a:lvl2pPr>
            <a:lvl3pPr lvl="2">
              <a:spcBef>
                <a:spcPts val="2100"/>
              </a:spcBef>
              <a:spcAft>
                <a:spcPts val="0"/>
              </a:spcAft>
              <a:buClr>
                <a:schemeClr val="lt2"/>
              </a:buClr>
              <a:buSzPts val="1900"/>
              <a:buNone/>
              <a:defRPr>
                <a:solidFill>
                  <a:schemeClr val="lt2"/>
                </a:solidFill>
              </a:defRPr>
            </a:lvl3pPr>
            <a:lvl4pPr lvl="3">
              <a:spcBef>
                <a:spcPts val="2100"/>
              </a:spcBef>
              <a:spcAft>
                <a:spcPts val="0"/>
              </a:spcAft>
              <a:buClr>
                <a:schemeClr val="lt2"/>
              </a:buClr>
              <a:buSzPts val="1900"/>
              <a:buNone/>
              <a:defRPr>
                <a:solidFill>
                  <a:schemeClr val="lt2"/>
                </a:solidFill>
              </a:defRPr>
            </a:lvl4pPr>
            <a:lvl5pPr lvl="4">
              <a:spcBef>
                <a:spcPts val="2100"/>
              </a:spcBef>
              <a:spcAft>
                <a:spcPts val="0"/>
              </a:spcAft>
              <a:buClr>
                <a:schemeClr val="lt2"/>
              </a:buClr>
              <a:buSzPts val="1900"/>
              <a:buNone/>
              <a:defRPr>
                <a:solidFill>
                  <a:schemeClr val="lt2"/>
                </a:solidFill>
              </a:defRPr>
            </a:lvl5pPr>
            <a:lvl6pPr lvl="5">
              <a:spcBef>
                <a:spcPts val="2100"/>
              </a:spcBef>
              <a:spcAft>
                <a:spcPts val="0"/>
              </a:spcAft>
              <a:buClr>
                <a:schemeClr val="lt2"/>
              </a:buClr>
              <a:buSzPts val="1900"/>
              <a:buNone/>
              <a:defRPr>
                <a:solidFill>
                  <a:schemeClr val="lt2"/>
                </a:solidFill>
              </a:defRPr>
            </a:lvl6pPr>
            <a:lvl7pPr lvl="6">
              <a:spcBef>
                <a:spcPts val="2100"/>
              </a:spcBef>
              <a:spcAft>
                <a:spcPts val="0"/>
              </a:spcAft>
              <a:buClr>
                <a:schemeClr val="lt2"/>
              </a:buClr>
              <a:buSzPts val="1900"/>
              <a:buNone/>
              <a:defRPr>
                <a:solidFill>
                  <a:schemeClr val="lt2"/>
                </a:solidFill>
              </a:defRPr>
            </a:lvl7pPr>
            <a:lvl8pPr lvl="7">
              <a:spcBef>
                <a:spcPts val="2100"/>
              </a:spcBef>
              <a:spcAft>
                <a:spcPts val="0"/>
              </a:spcAft>
              <a:buClr>
                <a:schemeClr val="lt2"/>
              </a:buClr>
              <a:buSzPts val="1900"/>
              <a:buNone/>
              <a:defRPr>
                <a:solidFill>
                  <a:schemeClr val="lt2"/>
                </a:solidFill>
              </a:defRPr>
            </a:lvl8pPr>
            <a:lvl9pPr lvl="8">
              <a:spcBef>
                <a:spcPts val="2100"/>
              </a:spcBef>
              <a:spcAft>
                <a:spcPts val="2100"/>
              </a:spcAft>
              <a:buClr>
                <a:schemeClr val="lt2"/>
              </a:buClr>
              <a:buSzPts val="1900"/>
              <a:buNone/>
              <a:defRPr>
                <a:solidFill>
                  <a:schemeClr val="lt2"/>
                </a:solidFill>
              </a:defRPr>
            </a:lvl9pPr>
          </a:lstStyle>
          <a:p>
            <a:endParaRPr/>
          </a:p>
        </p:txBody>
      </p:sp>
      <p:pic>
        <p:nvPicPr>
          <p:cNvPr id="701" name="Picture 700"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
          <a:stretch>
            <a:fillRect/>
          </a:stretch>
        </p:blipFill>
        <p:spPr>
          <a:xfrm>
            <a:off x="9496097" y="5348894"/>
            <a:ext cx="2086303" cy="16561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008 Team" preserve="1" userDrawn="1">
  <p:cSld name="1_008 Team">
    <p:spTree>
      <p:nvGrpSpPr>
        <p:cNvPr id="1" name="Shape 2594"/>
        <p:cNvGrpSpPr/>
        <p:nvPr/>
      </p:nvGrpSpPr>
      <p:grpSpPr>
        <a:xfrm>
          <a:off x="0" y="0"/>
          <a:ext cx="0" cy="0"/>
          <a:chOff x="0" y="0"/>
          <a:chExt cx="0" cy="0"/>
        </a:xfrm>
      </p:grpSpPr>
      <p:sp>
        <p:nvSpPr>
          <p:cNvPr id="2602" name="Google Shape;2602;p14"/>
          <p:cNvSpPr/>
          <p:nvPr/>
        </p:nvSpPr>
        <p:spPr>
          <a:xfrm>
            <a:off x="-7" y="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7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grpSp>
        <p:nvGrpSpPr>
          <p:cNvPr id="2603" name="Google Shape;2603;p14"/>
          <p:cNvGrpSpPr/>
          <p:nvPr/>
        </p:nvGrpSpPr>
        <p:grpSpPr>
          <a:xfrm rot="10800000" flipH="1">
            <a:off x="7555399" y="-65975"/>
            <a:ext cx="4636607" cy="1301974"/>
            <a:chOff x="7622268" y="5719681"/>
            <a:chExt cx="4636607" cy="1301974"/>
          </a:xfrm>
        </p:grpSpPr>
        <p:grpSp>
          <p:nvGrpSpPr>
            <p:cNvPr id="2604" name="Google Shape;2604;p14"/>
            <p:cNvGrpSpPr/>
            <p:nvPr/>
          </p:nvGrpSpPr>
          <p:grpSpPr>
            <a:xfrm>
              <a:off x="9381189" y="5719681"/>
              <a:ext cx="2707325" cy="1299722"/>
              <a:chOff x="6723350" y="566875"/>
              <a:chExt cx="1552188" cy="1732500"/>
            </a:xfrm>
          </p:grpSpPr>
          <p:cxnSp>
            <p:nvCxnSpPr>
              <p:cNvPr id="2605" name="Google Shape;2605;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6" name="Google Shape;2606;p14"/>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7" name="Google Shape;2607;p14"/>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8" name="Google Shape;2608;p14"/>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9" name="Google Shape;2609;p14"/>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0" name="Google Shape;2610;p14"/>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1" name="Google Shape;2611;p14"/>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2" name="Google Shape;2612;p14"/>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613" name="Google Shape;2613;p14"/>
            <p:cNvGrpSpPr/>
            <p:nvPr/>
          </p:nvGrpSpPr>
          <p:grpSpPr>
            <a:xfrm rot="5400000">
              <a:off x="9545961" y="3953195"/>
              <a:ext cx="789219" cy="4636607"/>
              <a:chOff x="6723350" y="566875"/>
              <a:chExt cx="452482" cy="2658300"/>
            </a:xfrm>
          </p:grpSpPr>
          <p:cxnSp>
            <p:nvCxnSpPr>
              <p:cNvPr id="2614" name="Google Shape;2614;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5" name="Google Shape;2615;p14"/>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2616" name="Google Shape;2616;p14"/>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2617" name="Google Shape;2617;p14"/>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2618" name="Google Shape;2618;p14"/>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2619" name="Google Shape;2619;p14"/>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2620" name="Google Shape;2620;p14"/>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28" name="Rounded Rectangle 27"/>
          <p:cNvSpPr/>
          <p:nvPr userDrawn="1"/>
        </p:nvSpPr>
        <p:spPr>
          <a:xfrm>
            <a:off x="11627708" y="1641536"/>
            <a:ext cx="428368" cy="2747584"/>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userDrawn="1"/>
        </p:nvSpPr>
        <p:spPr>
          <a:xfrm rot="5400000">
            <a:off x="10263488" y="2997275"/>
            <a:ext cx="3156807"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LUYỆN</a:t>
            </a:r>
            <a:r>
              <a:rPr lang="vi-VN" sz="1800" baseline="0" dirty="0">
                <a:solidFill>
                  <a:schemeClr val="accent5">
                    <a:lumMod val="50000"/>
                  </a:schemeClr>
                </a:solidFill>
                <a:latin typeface="Arial" panose="020B0604020202020204" pitchFamily="34" charset="0"/>
                <a:cs typeface="Arial" panose="020B0604020202020204" pitchFamily="34" charset="0"/>
              </a:rPr>
              <a:t> TẬP – DẠNG 4</a:t>
            </a:r>
            <a:endParaRPr lang="en-US" sz="1800" dirty="0">
              <a:solidFill>
                <a:schemeClr val="accent5">
                  <a:lumMod val="50000"/>
                </a:schemeClr>
              </a:solidFill>
            </a:endParaRPr>
          </a:p>
        </p:txBody>
      </p:sp>
    </p:spTree>
    <p:extLst>
      <p:ext uri="{BB962C8B-B14F-4D97-AF65-F5344CB8AC3E}">
        <p14:creationId xmlns:p14="http://schemas.microsoft.com/office/powerpoint/2010/main" val="2603496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008 Team" preserve="1" userDrawn="1">
  <p:cSld name="1_008 Team">
    <p:spTree>
      <p:nvGrpSpPr>
        <p:cNvPr id="1" name="Shape 2594"/>
        <p:cNvGrpSpPr/>
        <p:nvPr/>
      </p:nvGrpSpPr>
      <p:grpSpPr>
        <a:xfrm>
          <a:off x="0" y="0"/>
          <a:ext cx="0" cy="0"/>
          <a:chOff x="0" y="0"/>
          <a:chExt cx="0" cy="0"/>
        </a:xfrm>
      </p:grpSpPr>
      <p:sp>
        <p:nvSpPr>
          <p:cNvPr id="2602" name="Google Shape;2602;p14"/>
          <p:cNvSpPr/>
          <p:nvPr/>
        </p:nvSpPr>
        <p:spPr>
          <a:xfrm>
            <a:off x="-7" y="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7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grpSp>
        <p:nvGrpSpPr>
          <p:cNvPr id="2603" name="Google Shape;2603;p14"/>
          <p:cNvGrpSpPr/>
          <p:nvPr/>
        </p:nvGrpSpPr>
        <p:grpSpPr>
          <a:xfrm rot="10800000" flipH="1">
            <a:off x="7555399" y="-65975"/>
            <a:ext cx="4636607" cy="1301974"/>
            <a:chOff x="7622268" y="5719681"/>
            <a:chExt cx="4636607" cy="1301974"/>
          </a:xfrm>
        </p:grpSpPr>
        <p:grpSp>
          <p:nvGrpSpPr>
            <p:cNvPr id="2604" name="Google Shape;2604;p14"/>
            <p:cNvGrpSpPr/>
            <p:nvPr/>
          </p:nvGrpSpPr>
          <p:grpSpPr>
            <a:xfrm>
              <a:off x="9381189" y="5719681"/>
              <a:ext cx="2707325" cy="1299722"/>
              <a:chOff x="6723350" y="566875"/>
              <a:chExt cx="1552188" cy="1732500"/>
            </a:xfrm>
          </p:grpSpPr>
          <p:cxnSp>
            <p:nvCxnSpPr>
              <p:cNvPr id="2605" name="Google Shape;2605;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6" name="Google Shape;2606;p14"/>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7" name="Google Shape;2607;p14"/>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8" name="Google Shape;2608;p14"/>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9" name="Google Shape;2609;p14"/>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0" name="Google Shape;2610;p14"/>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1" name="Google Shape;2611;p14"/>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2" name="Google Shape;2612;p14"/>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613" name="Google Shape;2613;p14"/>
            <p:cNvGrpSpPr/>
            <p:nvPr/>
          </p:nvGrpSpPr>
          <p:grpSpPr>
            <a:xfrm rot="5400000">
              <a:off x="9545961" y="3953195"/>
              <a:ext cx="789219" cy="4636607"/>
              <a:chOff x="6723350" y="566875"/>
              <a:chExt cx="452482" cy="2658300"/>
            </a:xfrm>
          </p:grpSpPr>
          <p:cxnSp>
            <p:nvCxnSpPr>
              <p:cNvPr id="2614" name="Google Shape;2614;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5" name="Google Shape;2615;p14"/>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2616" name="Google Shape;2616;p14"/>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2617" name="Google Shape;2617;p14"/>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2618" name="Google Shape;2618;p14"/>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2619" name="Google Shape;2619;p14"/>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2620" name="Google Shape;2620;p14"/>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28" name="Rounded Rectangle 27"/>
          <p:cNvSpPr/>
          <p:nvPr userDrawn="1"/>
        </p:nvSpPr>
        <p:spPr>
          <a:xfrm>
            <a:off x="11627708" y="1641536"/>
            <a:ext cx="430150" cy="3191721"/>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userDrawn="1"/>
        </p:nvSpPr>
        <p:spPr>
          <a:xfrm rot="5400000">
            <a:off x="10264379" y="3113536"/>
            <a:ext cx="3156807"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HOẠT</a:t>
            </a:r>
            <a:r>
              <a:rPr lang="vi-VN" sz="1800" baseline="0" dirty="0">
                <a:solidFill>
                  <a:schemeClr val="accent5">
                    <a:lumMod val="50000"/>
                  </a:schemeClr>
                </a:solidFill>
                <a:latin typeface="Arial" panose="020B0604020202020204" pitchFamily="34" charset="0"/>
                <a:cs typeface="Arial" panose="020B0604020202020204" pitchFamily="34" charset="0"/>
              </a:rPr>
              <a:t> ĐỘNG VẬN DỤNG</a:t>
            </a:r>
            <a:endParaRPr lang="en-US" sz="1800" dirty="0">
              <a:solidFill>
                <a:schemeClr val="accent5">
                  <a:lumMod val="50000"/>
                </a:schemeClr>
              </a:solidFill>
            </a:endParaRPr>
          </a:p>
        </p:txBody>
      </p:sp>
    </p:spTree>
    <p:extLst>
      <p:ext uri="{BB962C8B-B14F-4D97-AF65-F5344CB8AC3E}">
        <p14:creationId xmlns:p14="http://schemas.microsoft.com/office/powerpoint/2010/main" val="2424048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011 Background image">
  <p:cSld name="CUSTOM_10">
    <p:spTree>
      <p:nvGrpSpPr>
        <p:cNvPr id="1" name="Shape 2643"/>
        <p:cNvGrpSpPr/>
        <p:nvPr/>
      </p:nvGrpSpPr>
      <p:grpSpPr>
        <a:xfrm>
          <a:off x="0" y="0"/>
          <a:ext cx="0" cy="0"/>
          <a:chOff x="0" y="0"/>
          <a:chExt cx="0" cy="0"/>
        </a:xfrm>
      </p:grpSpPr>
      <p:sp>
        <p:nvSpPr>
          <p:cNvPr id="2644" name="Google Shape;2644;p16"/>
          <p:cNvSpPr txBox="1">
            <a:spLocks noGrp="1"/>
          </p:cNvSpPr>
          <p:nvPr>
            <p:ph type="title"/>
          </p:nvPr>
        </p:nvSpPr>
        <p:spPr>
          <a:xfrm>
            <a:off x="7223375" y="2088000"/>
            <a:ext cx="4458300" cy="2377200"/>
          </a:xfrm>
          <a:prstGeom prst="rect">
            <a:avLst/>
          </a:prstGeom>
        </p:spPr>
        <p:txBody>
          <a:bodyPr spcFirstLastPara="1" wrap="square" lIns="121900" tIns="121900" rIns="121900" bIns="121900" anchor="ctr" anchorCtr="0">
            <a:noAutofit/>
          </a:bodyPr>
          <a:lstStyle>
            <a:lvl1pPr lvl="0" algn="r" rtl="0">
              <a:spcBef>
                <a:spcPts val="0"/>
              </a:spcBef>
              <a:spcAft>
                <a:spcPts val="0"/>
              </a:spcAft>
              <a:buClr>
                <a:schemeClr val="lt1"/>
              </a:buClr>
              <a:buSzPts val="6000"/>
              <a:buNone/>
              <a:defRPr sz="6000">
                <a:solidFill>
                  <a:schemeClr val="lt1"/>
                </a:solidFill>
              </a:defRPr>
            </a:lvl1pPr>
            <a:lvl2pPr lvl="1" algn="r" rtl="0">
              <a:spcBef>
                <a:spcPts val="0"/>
              </a:spcBef>
              <a:spcAft>
                <a:spcPts val="0"/>
              </a:spcAft>
              <a:buClr>
                <a:schemeClr val="lt1"/>
              </a:buClr>
              <a:buSzPts val="15000"/>
              <a:buNone/>
              <a:defRPr sz="15000">
                <a:solidFill>
                  <a:schemeClr val="lt1"/>
                </a:solidFill>
              </a:defRPr>
            </a:lvl2pPr>
            <a:lvl3pPr lvl="2" algn="r" rtl="0">
              <a:spcBef>
                <a:spcPts val="0"/>
              </a:spcBef>
              <a:spcAft>
                <a:spcPts val="0"/>
              </a:spcAft>
              <a:buClr>
                <a:schemeClr val="lt1"/>
              </a:buClr>
              <a:buSzPts val="15000"/>
              <a:buNone/>
              <a:defRPr sz="15000">
                <a:solidFill>
                  <a:schemeClr val="lt1"/>
                </a:solidFill>
              </a:defRPr>
            </a:lvl3pPr>
            <a:lvl4pPr lvl="3" algn="r" rtl="0">
              <a:spcBef>
                <a:spcPts val="0"/>
              </a:spcBef>
              <a:spcAft>
                <a:spcPts val="0"/>
              </a:spcAft>
              <a:buClr>
                <a:schemeClr val="lt1"/>
              </a:buClr>
              <a:buSzPts val="15000"/>
              <a:buNone/>
              <a:defRPr sz="15000">
                <a:solidFill>
                  <a:schemeClr val="lt1"/>
                </a:solidFill>
              </a:defRPr>
            </a:lvl4pPr>
            <a:lvl5pPr lvl="4" algn="r" rtl="0">
              <a:spcBef>
                <a:spcPts val="0"/>
              </a:spcBef>
              <a:spcAft>
                <a:spcPts val="0"/>
              </a:spcAft>
              <a:buClr>
                <a:schemeClr val="lt1"/>
              </a:buClr>
              <a:buSzPts val="15000"/>
              <a:buNone/>
              <a:defRPr sz="15000">
                <a:solidFill>
                  <a:schemeClr val="lt1"/>
                </a:solidFill>
              </a:defRPr>
            </a:lvl5pPr>
            <a:lvl6pPr lvl="5" algn="r" rtl="0">
              <a:spcBef>
                <a:spcPts val="0"/>
              </a:spcBef>
              <a:spcAft>
                <a:spcPts val="0"/>
              </a:spcAft>
              <a:buClr>
                <a:schemeClr val="lt1"/>
              </a:buClr>
              <a:buSzPts val="15000"/>
              <a:buNone/>
              <a:defRPr sz="15000">
                <a:solidFill>
                  <a:schemeClr val="lt1"/>
                </a:solidFill>
              </a:defRPr>
            </a:lvl6pPr>
            <a:lvl7pPr lvl="6" algn="r" rtl="0">
              <a:spcBef>
                <a:spcPts val="0"/>
              </a:spcBef>
              <a:spcAft>
                <a:spcPts val="0"/>
              </a:spcAft>
              <a:buClr>
                <a:schemeClr val="lt1"/>
              </a:buClr>
              <a:buSzPts val="15000"/>
              <a:buNone/>
              <a:defRPr sz="15000">
                <a:solidFill>
                  <a:schemeClr val="lt1"/>
                </a:solidFill>
              </a:defRPr>
            </a:lvl7pPr>
            <a:lvl8pPr lvl="7" algn="r" rtl="0">
              <a:spcBef>
                <a:spcPts val="0"/>
              </a:spcBef>
              <a:spcAft>
                <a:spcPts val="0"/>
              </a:spcAft>
              <a:buClr>
                <a:schemeClr val="lt1"/>
              </a:buClr>
              <a:buSzPts val="15000"/>
              <a:buNone/>
              <a:defRPr sz="15000">
                <a:solidFill>
                  <a:schemeClr val="lt1"/>
                </a:solidFill>
              </a:defRPr>
            </a:lvl8pPr>
            <a:lvl9pPr lvl="8" algn="r" rtl="0">
              <a:spcBef>
                <a:spcPts val="0"/>
              </a:spcBef>
              <a:spcAft>
                <a:spcPts val="0"/>
              </a:spcAft>
              <a:buClr>
                <a:schemeClr val="lt1"/>
              </a:buClr>
              <a:buSzPts val="15000"/>
              <a:buNone/>
              <a:defRPr sz="15000">
                <a:solidFill>
                  <a:schemeClr val="lt1"/>
                </a:solidFill>
              </a:defRPr>
            </a:lvl9pPr>
          </a:lstStyle>
          <a:p>
            <a:endParaRPr/>
          </a:p>
        </p:txBody>
      </p:sp>
      <p:sp>
        <p:nvSpPr>
          <p:cNvPr id="2645" name="Google Shape;2645;p16"/>
          <p:cNvSpPr/>
          <p:nvPr/>
        </p:nvSpPr>
        <p:spPr>
          <a:xfrm rot="-2633079" flipH="1">
            <a:off x="-2591459" y="-317537"/>
            <a:ext cx="8122693" cy="5678153"/>
          </a:xfrm>
          <a:custGeom>
            <a:avLst/>
            <a:gdLst/>
            <a:ahLst/>
            <a:cxnLst/>
            <a:rect l="l" t="t" r="r" b="b"/>
            <a:pathLst>
              <a:path w="8131006" h="5683964" extrusionOk="0">
                <a:moveTo>
                  <a:pt x="0" y="3247195"/>
                </a:moveTo>
                <a:lnTo>
                  <a:pt x="3379262" y="0"/>
                </a:lnTo>
                <a:lnTo>
                  <a:pt x="8131006" y="4945003"/>
                </a:lnTo>
                <a:lnTo>
                  <a:pt x="7361990" y="5683964"/>
                </a:lnTo>
                <a:lnTo>
                  <a:pt x="7331136" y="5659164"/>
                </a:lnTo>
                <a:cubicBezTo>
                  <a:pt x="7157637" y="5504327"/>
                  <a:pt x="6993343" y="5325411"/>
                  <a:pt x="6846957" y="5125144"/>
                </a:cubicBezTo>
                <a:cubicBezTo>
                  <a:pt x="6791434" y="5049169"/>
                  <a:pt x="6724678" y="4936109"/>
                  <a:pt x="6649127" y="4793591"/>
                </a:cubicBezTo>
                <a:cubicBezTo>
                  <a:pt x="6632174" y="4761590"/>
                  <a:pt x="6614691" y="4728000"/>
                  <a:pt x="6596783" y="4693033"/>
                </a:cubicBezTo>
                <a:cubicBezTo>
                  <a:pt x="6429468" y="4365930"/>
                  <a:pt x="6225175" y="3916229"/>
                  <a:pt x="6006153" y="3416726"/>
                </a:cubicBezTo>
                <a:cubicBezTo>
                  <a:pt x="5707765" y="2736241"/>
                  <a:pt x="5550200" y="2516053"/>
                  <a:pt x="5292502" y="2494650"/>
                </a:cubicBezTo>
                <a:cubicBezTo>
                  <a:pt x="4797344" y="2453536"/>
                  <a:pt x="4854987" y="2961622"/>
                  <a:pt x="4434955" y="3139849"/>
                </a:cubicBezTo>
                <a:cubicBezTo>
                  <a:pt x="4090580" y="3285969"/>
                  <a:pt x="3705728" y="3139849"/>
                  <a:pt x="3476640" y="2949436"/>
                </a:cubicBezTo>
                <a:cubicBezTo>
                  <a:pt x="3136821" y="2666837"/>
                  <a:pt x="3137138" y="2362091"/>
                  <a:pt x="2495012" y="2362090"/>
                </a:cubicBezTo>
                <a:cubicBezTo>
                  <a:pt x="1946449" y="2362091"/>
                  <a:pt x="1582295" y="3598784"/>
                  <a:pt x="401106" y="3401468"/>
                </a:cubicBezTo>
                <a:cubicBezTo>
                  <a:pt x="276622" y="3380673"/>
                  <a:pt x="159616" y="3338474"/>
                  <a:pt x="50823" y="3278632"/>
                </a:cubicBezTo>
                <a:close/>
              </a:path>
            </a:pathLst>
          </a:custGeom>
          <a:solidFill>
            <a:schemeClr val="dk1"/>
          </a:solidFill>
          <a:ln>
            <a:noFill/>
          </a:ln>
          <a:effectLst>
            <a:outerShdw blurRad="127000" dist="127000" dir="70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a:solidFill>
                <a:srgbClr val="FFFFFF"/>
              </a:solidFill>
            </a:endParaRPr>
          </a:p>
        </p:txBody>
      </p:sp>
      <p:sp>
        <p:nvSpPr>
          <p:cNvPr id="2646" name="Google Shape;2646;p16"/>
          <p:cNvSpPr/>
          <p:nvPr/>
        </p:nvSpPr>
        <p:spPr>
          <a:xfrm flipH="1">
            <a:off x="9578677" y="-25315"/>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rgbClr val="FCD75E"/>
          </a:solidFill>
          <a:ln>
            <a:noFill/>
          </a:ln>
          <a:effectLst>
            <a:outerShdw blurRad="127000" dist="127000" dir="37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018 Custom Layout 1">
  <p:cSld name="CUSTOM_17">
    <p:spTree>
      <p:nvGrpSpPr>
        <p:cNvPr id="1" name="Shape 3670"/>
        <p:cNvGrpSpPr/>
        <p:nvPr/>
      </p:nvGrpSpPr>
      <p:grpSpPr>
        <a:xfrm>
          <a:off x="0" y="0"/>
          <a:ext cx="0" cy="0"/>
          <a:chOff x="0" y="0"/>
          <a:chExt cx="0" cy="0"/>
        </a:xfrm>
      </p:grpSpPr>
      <p:grpSp>
        <p:nvGrpSpPr>
          <p:cNvPr id="3671" name="Google Shape;3671;p23"/>
          <p:cNvGrpSpPr/>
          <p:nvPr/>
        </p:nvGrpSpPr>
        <p:grpSpPr>
          <a:xfrm rot="10800000" flipH="1">
            <a:off x="7555399" y="-65975"/>
            <a:ext cx="4636607" cy="1301974"/>
            <a:chOff x="7622268" y="5719681"/>
            <a:chExt cx="4636607" cy="1301974"/>
          </a:xfrm>
        </p:grpSpPr>
        <p:grpSp>
          <p:nvGrpSpPr>
            <p:cNvPr id="3672" name="Google Shape;3672;p23"/>
            <p:cNvGrpSpPr/>
            <p:nvPr/>
          </p:nvGrpSpPr>
          <p:grpSpPr>
            <a:xfrm>
              <a:off x="9381189" y="5719681"/>
              <a:ext cx="2707325" cy="1299722"/>
              <a:chOff x="6723350" y="566875"/>
              <a:chExt cx="1552188" cy="1732500"/>
            </a:xfrm>
          </p:grpSpPr>
          <p:cxnSp>
            <p:nvCxnSpPr>
              <p:cNvPr id="3673" name="Google Shape;3673;p23"/>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4" name="Google Shape;3674;p23"/>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5" name="Google Shape;3675;p23"/>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6" name="Google Shape;3676;p23"/>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7" name="Google Shape;3677;p23"/>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8" name="Google Shape;3678;p23"/>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79" name="Google Shape;3679;p23"/>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80" name="Google Shape;3680;p23"/>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3681" name="Google Shape;3681;p23"/>
            <p:cNvGrpSpPr/>
            <p:nvPr/>
          </p:nvGrpSpPr>
          <p:grpSpPr>
            <a:xfrm rot="5400000">
              <a:off x="9545961" y="3953195"/>
              <a:ext cx="789219" cy="4636607"/>
              <a:chOff x="6723350" y="566875"/>
              <a:chExt cx="452482" cy="2658300"/>
            </a:xfrm>
          </p:grpSpPr>
          <p:cxnSp>
            <p:nvCxnSpPr>
              <p:cNvPr id="3682" name="Google Shape;3682;p23"/>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3683" name="Google Shape;3683;p23"/>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3684" name="Google Shape;3684;p23"/>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3685" name="Google Shape;3685;p23"/>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3686" name="Google Shape;3686;p23"/>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3687" name="Google Shape;3687;p23"/>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3688" name="Google Shape;3688;p23"/>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3689" name="Google Shape;3689;p23"/>
          <p:cNvSpPr/>
          <p:nvPr/>
        </p:nvSpPr>
        <p:spPr>
          <a:xfrm>
            <a:off x="0" y="-13752"/>
            <a:ext cx="12192005" cy="6871751"/>
          </a:xfrm>
          <a:custGeom>
            <a:avLst/>
            <a:gdLst/>
            <a:ahLst/>
            <a:cxnLst/>
            <a:rect l="l" t="t" r="r" b="b"/>
            <a:pathLst>
              <a:path w="12150490" h="6854442" extrusionOk="0">
                <a:moveTo>
                  <a:pt x="7634084" y="4853614"/>
                </a:moveTo>
                <a:cubicBezTo>
                  <a:pt x="7582600" y="4871751"/>
                  <a:pt x="7530226" y="4887281"/>
                  <a:pt x="7477177" y="4900135"/>
                </a:cubicBezTo>
                <a:cubicBezTo>
                  <a:pt x="7244485" y="4955817"/>
                  <a:pt x="6973012" y="4935714"/>
                  <a:pt x="6804453" y="4763064"/>
                </a:cubicBezTo>
                <a:cubicBezTo>
                  <a:pt x="6587505" y="4541312"/>
                  <a:pt x="6626554" y="4181423"/>
                  <a:pt x="6655107" y="3870011"/>
                </a:cubicBezTo>
                <a:cubicBezTo>
                  <a:pt x="6683659" y="3558599"/>
                  <a:pt x="6644877" y="3175227"/>
                  <a:pt x="6366288" y="3042782"/>
                </a:cubicBezTo>
                <a:cubicBezTo>
                  <a:pt x="6129415" y="2929816"/>
                  <a:pt x="5824408" y="3061995"/>
                  <a:pt x="5599010" y="2927147"/>
                </a:cubicBezTo>
                <a:cubicBezTo>
                  <a:pt x="5406079" y="2811513"/>
                  <a:pt x="5356623" y="2545376"/>
                  <a:pt x="5390246" y="2320335"/>
                </a:cubicBezTo>
                <a:cubicBezTo>
                  <a:pt x="5423869" y="2095293"/>
                  <a:pt x="5519311" y="1881725"/>
                  <a:pt x="5538169" y="1654815"/>
                </a:cubicBezTo>
                <a:cubicBezTo>
                  <a:pt x="5557026" y="1427905"/>
                  <a:pt x="5468076" y="1163903"/>
                  <a:pt x="5256377" y="1089452"/>
                </a:cubicBezTo>
                <a:cubicBezTo>
                  <a:pt x="5024041" y="1007797"/>
                  <a:pt x="4762708" y="1189076"/>
                  <a:pt x="4528415" y="1113291"/>
                </a:cubicBezTo>
                <a:cubicBezTo>
                  <a:pt x="4321341" y="1046312"/>
                  <a:pt x="4218782" y="792095"/>
                  <a:pt x="4251693" y="573813"/>
                </a:cubicBezTo>
                <a:cubicBezTo>
                  <a:pt x="4284605" y="355531"/>
                  <a:pt x="4419630" y="168470"/>
                  <a:pt x="4560081" y="0"/>
                </a:cubicBezTo>
                <a:lnTo>
                  <a:pt x="0" y="1275"/>
                </a:lnTo>
                <a:lnTo>
                  <a:pt x="0" y="6854442"/>
                </a:lnTo>
                <a:lnTo>
                  <a:pt x="12150490" y="6854442"/>
                </a:lnTo>
                <a:lnTo>
                  <a:pt x="12150490" y="6067951"/>
                </a:lnTo>
                <a:cubicBezTo>
                  <a:pt x="11959783" y="6206802"/>
                  <a:pt x="11680214" y="6092235"/>
                  <a:pt x="11532736" y="5906953"/>
                </a:cubicBezTo>
                <a:cubicBezTo>
                  <a:pt x="11385258" y="5721671"/>
                  <a:pt x="11320770" y="5483287"/>
                  <a:pt x="11205581" y="5275412"/>
                </a:cubicBezTo>
                <a:cubicBezTo>
                  <a:pt x="11090391" y="5067537"/>
                  <a:pt x="10885363" y="4875763"/>
                  <a:pt x="10652137" y="4904671"/>
                </a:cubicBezTo>
                <a:cubicBezTo>
                  <a:pt x="10260226" y="4953237"/>
                  <a:pt x="10101451" y="5565565"/>
                  <a:pt x="9706605" y="5569924"/>
                </a:cubicBezTo>
                <a:cubicBezTo>
                  <a:pt x="9495350" y="5572236"/>
                  <a:pt x="9329014" y="5389001"/>
                  <a:pt x="9220140" y="5205231"/>
                </a:cubicBezTo>
                <a:cubicBezTo>
                  <a:pt x="9111266" y="5021462"/>
                  <a:pt x="9021161" y="4811986"/>
                  <a:pt x="8844240" y="4694662"/>
                </a:cubicBezTo>
                <a:cubicBezTo>
                  <a:pt x="8644015" y="4561860"/>
                  <a:pt x="8379836" y="4581518"/>
                  <a:pt x="8151502" y="4653656"/>
                </a:cubicBezTo>
                <a:cubicBezTo>
                  <a:pt x="7975383" y="4709338"/>
                  <a:pt x="7808158" y="4792773"/>
                  <a:pt x="7634084" y="4853614"/>
                </a:cubicBezTo>
                <a:close/>
              </a:path>
            </a:pathLst>
          </a:custGeom>
          <a:solidFill>
            <a:schemeClr val="dk1"/>
          </a:solidFill>
          <a:ln>
            <a:noFill/>
          </a:ln>
          <a:effectLst>
            <a:outerShdw blurRad="127000" dist="127000" dir="1620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rgbClr val="FFFFFF"/>
              </a:solidFill>
              <a:latin typeface="Arial"/>
              <a:ea typeface="Arial"/>
              <a:cs typeface="Arial"/>
              <a:sym typeface="Arial"/>
            </a:endParaRPr>
          </a:p>
        </p:txBody>
      </p:sp>
      <p:grpSp>
        <p:nvGrpSpPr>
          <p:cNvPr id="3690" name="Google Shape;3690;p23"/>
          <p:cNvGrpSpPr/>
          <p:nvPr/>
        </p:nvGrpSpPr>
        <p:grpSpPr>
          <a:xfrm>
            <a:off x="1049394" y="1522380"/>
            <a:ext cx="4271494" cy="4288065"/>
            <a:chOff x="5993161" y="1020380"/>
            <a:chExt cx="6006038" cy="6029337"/>
          </a:xfrm>
        </p:grpSpPr>
        <p:sp>
          <p:nvSpPr>
            <p:cNvPr id="3691" name="Google Shape;3691;p23"/>
            <p:cNvSpPr/>
            <p:nvPr/>
          </p:nvSpPr>
          <p:spPr>
            <a:xfrm>
              <a:off x="9207677" y="1020380"/>
              <a:ext cx="2754840" cy="5584504"/>
            </a:xfrm>
            <a:custGeom>
              <a:avLst/>
              <a:gdLst/>
              <a:ahLst/>
              <a:cxnLst/>
              <a:rect l="l" t="t" r="r" b="b"/>
              <a:pathLst>
                <a:path w="2754840" h="5584504" extrusionOk="0">
                  <a:moveTo>
                    <a:pt x="56339" y="644956"/>
                  </a:moveTo>
                  <a:lnTo>
                    <a:pt x="561164" y="76790"/>
                  </a:lnTo>
                  <a:cubicBezTo>
                    <a:pt x="605456" y="26907"/>
                    <a:pt x="669178" y="-1334"/>
                    <a:pt x="735853" y="-649"/>
                  </a:cubicBezTo>
                  <a:cubicBezTo>
                    <a:pt x="949975" y="1637"/>
                    <a:pt x="1446798" y="16496"/>
                    <a:pt x="1770078" y="26688"/>
                  </a:cubicBezTo>
                  <a:cubicBezTo>
                    <a:pt x="1943528" y="32165"/>
                    <a:pt x="2087926" y="161648"/>
                    <a:pt x="2112120" y="333489"/>
                  </a:cubicBezTo>
                  <a:cubicBezTo>
                    <a:pt x="2244803" y="1271987"/>
                    <a:pt x="2652092" y="4153013"/>
                    <a:pt x="2750867" y="4857388"/>
                  </a:cubicBezTo>
                  <a:cubicBezTo>
                    <a:pt x="2764106" y="4952161"/>
                    <a:pt x="2717339" y="5045316"/>
                    <a:pt x="2633423" y="5091321"/>
                  </a:cubicBezTo>
                  <a:lnTo>
                    <a:pt x="1787507" y="5555380"/>
                  </a:lnTo>
                  <a:cubicBezTo>
                    <a:pt x="1675970" y="5616625"/>
                    <a:pt x="1535858" y="5575762"/>
                    <a:pt x="1474708" y="5464225"/>
                  </a:cubicBezTo>
                  <a:cubicBezTo>
                    <a:pt x="1469278" y="5454414"/>
                    <a:pt x="1464611" y="5444223"/>
                    <a:pt x="1460706" y="5433746"/>
                  </a:cubicBezTo>
                  <a:lnTo>
                    <a:pt x="1240678" y="4841957"/>
                  </a:lnTo>
                  <a:cubicBezTo>
                    <a:pt x="1201434" y="4736515"/>
                    <a:pt x="1244108" y="4618120"/>
                    <a:pt x="1341644" y="4561922"/>
                  </a:cubicBezTo>
                  <a:lnTo>
                    <a:pt x="1791319" y="4303032"/>
                  </a:lnTo>
                  <a:cubicBezTo>
                    <a:pt x="1872851" y="4256074"/>
                    <a:pt x="1917620" y="4164253"/>
                    <a:pt x="1904475" y="4071098"/>
                  </a:cubicBezTo>
                  <a:lnTo>
                    <a:pt x="1487756" y="1124540"/>
                  </a:lnTo>
                  <a:cubicBezTo>
                    <a:pt x="1469945" y="998534"/>
                    <a:pt x="1353455" y="910809"/>
                    <a:pt x="1227439" y="928591"/>
                  </a:cubicBezTo>
                  <a:cubicBezTo>
                    <a:pt x="1203341" y="931982"/>
                    <a:pt x="1180003" y="939164"/>
                    <a:pt x="1158192" y="949852"/>
                  </a:cubicBezTo>
                  <a:lnTo>
                    <a:pt x="771476" y="1139399"/>
                  </a:lnTo>
                  <a:cubicBezTo>
                    <a:pt x="718994" y="1165126"/>
                    <a:pt x="658795" y="1169964"/>
                    <a:pt x="602884" y="1152924"/>
                  </a:cubicBezTo>
                  <a:lnTo>
                    <a:pt x="161876" y="1018336"/>
                  </a:lnTo>
                  <a:cubicBezTo>
                    <a:pt x="40051" y="981417"/>
                    <a:pt x="-28719" y="852763"/>
                    <a:pt x="8239" y="730986"/>
                  </a:cubicBezTo>
                  <a:cubicBezTo>
                    <a:pt x="17857" y="699172"/>
                    <a:pt x="34242" y="669826"/>
                    <a:pt x="56339" y="644956"/>
                  </a:cubicBezTo>
                  <a:close/>
                </a:path>
              </a:pathLst>
            </a:custGeom>
            <a:solidFill>
              <a:srgbClr val="A1401E"/>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2" name="Google Shape;3692;p23"/>
            <p:cNvSpPr/>
            <p:nvPr/>
          </p:nvSpPr>
          <p:spPr>
            <a:xfrm>
              <a:off x="5994018" y="1020380"/>
              <a:ext cx="2549179" cy="5482155"/>
            </a:xfrm>
            <a:custGeom>
              <a:avLst/>
              <a:gdLst/>
              <a:ahLst/>
              <a:cxnLst/>
              <a:rect l="l" t="t" r="r" b="b"/>
              <a:pathLst>
                <a:path w="2549179" h="5482155" extrusionOk="0">
                  <a:moveTo>
                    <a:pt x="2429418" y="369588"/>
                  </a:moveTo>
                  <a:lnTo>
                    <a:pt x="2169385" y="76790"/>
                  </a:lnTo>
                  <a:cubicBezTo>
                    <a:pt x="2125093" y="26907"/>
                    <a:pt x="2061371" y="-1334"/>
                    <a:pt x="1994696" y="-649"/>
                  </a:cubicBezTo>
                  <a:cubicBezTo>
                    <a:pt x="1756571" y="1923"/>
                    <a:pt x="1167069" y="20116"/>
                    <a:pt x="857602" y="30022"/>
                  </a:cubicBezTo>
                  <a:cubicBezTo>
                    <a:pt x="743111" y="33613"/>
                    <a:pt x="647671" y="118928"/>
                    <a:pt x="631383" y="232333"/>
                  </a:cubicBezTo>
                  <a:cubicBezTo>
                    <a:pt x="522036" y="992809"/>
                    <a:pt x="134749" y="3752297"/>
                    <a:pt x="2733" y="4695938"/>
                  </a:cubicBezTo>
                  <a:cubicBezTo>
                    <a:pt x="-24033" y="4887963"/>
                    <a:pt x="70742" y="5076558"/>
                    <a:pt x="240858" y="5169713"/>
                  </a:cubicBezTo>
                  <a:lnTo>
                    <a:pt x="704154" y="5423935"/>
                  </a:lnTo>
                  <a:cubicBezTo>
                    <a:pt x="930182" y="5547855"/>
                    <a:pt x="1213837" y="5465082"/>
                    <a:pt x="1337758" y="5239054"/>
                  </a:cubicBezTo>
                  <a:cubicBezTo>
                    <a:pt x="1348615" y="5219242"/>
                    <a:pt x="1358045" y="5198668"/>
                    <a:pt x="1365951" y="5177523"/>
                  </a:cubicBezTo>
                  <a:lnTo>
                    <a:pt x="1421101" y="5029219"/>
                  </a:lnTo>
                  <a:cubicBezTo>
                    <a:pt x="1500444" y="4815668"/>
                    <a:pt x="1414052" y="4575924"/>
                    <a:pt x="1216599" y="4462196"/>
                  </a:cubicBezTo>
                  <a:lnTo>
                    <a:pt x="1078486" y="4382662"/>
                  </a:lnTo>
                  <a:cubicBezTo>
                    <a:pt x="913418" y="4287602"/>
                    <a:pt x="822740" y="4101674"/>
                    <a:pt x="849315" y="3913079"/>
                  </a:cubicBezTo>
                  <a:lnTo>
                    <a:pt x="1197835" y="1446771"/>
                  </a:lnTo>
                  <a:cubicBezTo>
                    <a:pt x="1234030" y="1191558"/>
                    <a:pt x="1470249" y="1014002"/>
                    <a:pt x="1725425" y="1050188"/>
                  </a:cubicBezTo>
                  <a:cubicBezTo>
                    <a:pt x="1774002" y="1057074"/>
                    <a:pt x="1821151" y="1071552"/>
                    <a:pt x="1865157" y="1093107"/>
                  </a:cubicBezTo>
                  <a:lnTo>
                    <a:pt x="1876014" y="1098441"/>
                  </a:lnTo>
                  <a:cubicBezTo>
                    <a:pt x="1982218" y="1150486"/>
                    <a:pt x="2104234" y="1160249"/>
                    <a:pt x="2217391" y="1125778"/>
                  </a:cubicBezTo>
                  <a:lnTo>
                    <a:pt x="2217391" y="1125778"/>
                  </a:lnTo>
                  <a:cubicBezTo>
                    <a:pt x="2541907" y="1026623"/>
                    <a:pt x="2655255" y="623906"/>
                    <a:pt x="2429418" y="369588"/>
                  </a:cubicBezTo>
                  <a:close/>
                </a:path>
              </a:pathLst>
            </a:custGeom>
            <a:solidFill>
              <a:srgbClr val="A1401E"/>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3" name="Google Shape;3693;p23"/>
            <p:cNvSpPr/>
            <p:nvPr/>
          </p:nvSpPr>
          <p:spPr>
            <a:xfrm>
              <a:off x="6605133" y="1030394"/>
              <a:ext cx="1249030" cy="5200745"/>
            </a:xfrm>
            <a:custGeom>
              <a:avLst/>
              <a:gdLst/>
              <a:ahLst/>
              <a:cxnLst/>
              <a:rect l="l" t="t" r="r" b="b"/>
              <a:pathLst>
                <a:path w="1249030" h="5200745" extrusionOk="0">
                  <a:moveTo>
                    <a:pt x="1247279" y="-661"/>
                  </a:moveTo>
                  <a:cubicBezTo>
                    <a:pt x="1100594" y="261563"/>
                    <a:pt x="1021346" y="556152"/>
                    <a:pt x="1016774" y="856589"/>
                  </a:cubicBezTo>
                  <a:cubicBezTo>
                    <a:pt x="777602" y="847560"/>
                    <a:pt x="570338" y="1020886"/>
                    <a:pt x="537000" y="1257878"/>
                  </a:cubicBezTo>
                  <a:lnTo>
                    <a:pt x="188481" y="3724091"/>
                  </a:lnTo>
                  <a:cubicBezTo>
                    <a:pt x="161810" y="3912781"/>
                    <a:pt x="252584" y="4098710"/>
                    <a:pt x="417652" y="4193769"/>
                  </a:cubicBezTo>
                  <a:lnTo>
                    <a:pt x="555764" y="4273302"/>
                  </a:lnTo>
                  <a:cubicBezTo>
                    <a:pt x="753217" y="4387030"/>
                    <a:pt x="839609" y="4626775"/>
                    <a:pt x="760265" y="4840326"/>
                  </a:cubicBezTo>
                  <a:lnTo>
                    <a:pt x="705117" y="4988534"/>
                  </a:lnTo>
                  <a:cubicBezTo>
                    <a:pt x="673970" y="5072926"/>
                    <a:pt x="618915" y="5146460"/>
                    <a:pt x="546620" y="5200085"/>
                  </a:cubicBezTo>
                  <a:lnTo>
                    <a:pt x="206959" y="4990535"/>
                  </a:lnTo>
                  <a:cubicBezTo>
                    <a:pt x="60464" y="4900237"/>
                    <a:pt x="-21069" y="4717739"/>
                    <a:pt x="2171" y="4532002"/>
                  </a:cubicBezTo>
                  <a:cubicBezTo>
                    <a:pt x="116471" y="3618840"/>
                    <a:pt x="449846" y="948410"/>
                    <a:pt x="544239" y="212509"/>
                  </a:cubicBezTo>
                  <a:cubicBezTo>
                    <a:pt x="558336" y="102781"/>
                    <a:pt x="640537" y="20294"/>
                    <a:pt x="739216" y="16675"/>
                  </a:cubicBezTo>
                  <a:cubicBezTo>
                    <a:pt x="871423" y="11912"/>
                    <a:pt x="1062875" y="5245"/>
                    <a:pt x="1247279" y="-661"/>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4" name="Google Shape;3694;p23"/>
            <p:cNvSpPr/>
            <p:nvPr/>
          </p:nvSpPr>
          <p:spPr>
            <a:xfrm>
              <a:off x="5993161" y="1043919"/>
              <a:ext cx="918121" cy="5434870"/>
            </a:xfrm>
            <a:custGeom>
              <a:avLst/>
              <a:gdLst/>
              <a:ahLst/>
              <a:cxnLst/>
              <a:rect l="l" t="t" r="r" b="b"/>
              <a:pathLst>
                <a:path w="918121" h="5434870" extrusionOk="0">
                  <a:moveTo>
                    <a:pt x="858459" y="1149"/>
                  </a:moveTo>
                  <a:lnTo>
                    <a:pt x="916370" y="-661"/>
                  </a:lnTo>
                  <a:cubicBezTo>
                    <a:pt x="904274" y="23999"/>
                    <a:pt x="896273" y="50431"/>
                    <a:pt x="892558" y="77634"/>
                  </a:cubicBezTo>
                  <a:cubicBezTo>
                    <a:pt x="783211" y="876306"/>
                    <a:pt x="395924" y="3774287"/>
                    <a:pt x="263908" y="4765174"/>
                  </a:cubicBezTo>
                  <a:cubicBezTo>
                    <a:pt x="237048" y="4966817"/>
                    <a:pt x="331631" y="5165224"/>
                    <a:pt x="502033" y="5262760"/>
                  </a:cubicBezTo>
                  <a:lnTo>
                    <a:pt x="799975" y="5434210"/>
                  </a:lnTo>
                  <a:cubicBezTo>
                    <a:pt x="766924" y="5424589"/>
                    <a:pt x="734920" y="5411349"/>
                    <a:pt x="704725" y="5394776"/>
                  </a:cubicBezTo>
                  <a:lnTo>
                    <a:pt x="240858" y="5140839"/>
                  </a:lnTo>
                  <a:cubicBezTo>
                    <a:pt x="70741" y="5047684"/>
                    <a:pt x="-24033" y="4859090"/>
                    <a:pt x="2733" y="4666970"/>
                  </a:cubicBezTo>
                  <a:cubicBezTo>
                    <a:pt x="135130" y="3723423"/>
                    <a:pt x="522417" y="963840"/>
                    <a:pt x="631383" y="203365"/>
                  </a:cubicBezTo>
                  <a:cubicBezTo>
                    <a:pt x="647861" y="89712"/>
                    <a:pt x="743682" y="4368"/>
                    <a:pt x="858459" y="1149"/>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5" name="Google Shape;3695;p23"/>
            <p:cNvSpPr/>
            <p:nvPr/>
          </p:nvSpPr>
          <p:spPr>
            <a:xfrm>
              <a:off x="10095110" y="1030775"/>
              <a:ext cx="1242172" cy="5200269"/>
            </a:xfrm>
            <a:custGeom>
              <a:avLst/>
              <a:gdLst/>
              <a:ahLst/>
              <a:cxnLst/>
              <a:rect l="l" t="t" r="r" b="b"/>
              <a:pathLst>
                <a:path w="1242172" h="5200269" extrusionOk="0">
                  <a:moveTo>
                    <a:pt x="1031711" y="4990059"/>
                  </a:moveTo>
                  <a:lnTo>
                    <a:pt x="692050" y="5199609"/>
                  </a:lnTo>
                  <a:cubicBezTo>
                    <a:pt x="619755" y="5145983"/>
                    <a:pt x="564700" y="5072449"/>
                    <a:pt x="533553" y="4988058"/>
                  </a:cubicBezTo>
                  <a:lnTo>
                    <a:pt x="478403" y="4839659"/>
                  </a:lnTo>
                  <a:cubicBezTo>
                    <a:pt x="399061" y="4626108"/>
                    <a:pt x="485451" y="4386364"/>
                    <a:pt x="682907" y="4272635"/>
                  </a:cubicBezTo>
                  <a:lnTo>
                    <a:pt x="821019" y="4193101"/>
                  </a:lnTo>
                  <a:cubicBezTo>
                    <a:pt x="986086" y="4098042"/>
                    <a:pt x="1076860" y="3912114"/>
                    <a:pt x="1050189" y="3723424"/>
                  </a:cubicBezTo>
                  <a:lnTo>
                    <a:pt x="701671" y="1257211"/>
                  </a:lnTo>
                  <a:cubicBezTo>
                    <a:pt x="668333" y="1020296"/>
                    <a:pt x="461165" y="846988"/>
                    <a:pt x="222086" y="855922"/>
                  </a:cubicBezTo>
                  <a:cubicBezTo>
                    <a:pt x="219228" y="556304"/>
                    <a:pt x="142363" y="262029"/>
                    <a:pt x="-1751" y="-661"/>
                  </a:cubicBezTo>
                  <a:cubicBezTo>
                    <a:pt x="180556" y="5149"/>
                    <a:pt x="368866" y="11722"/>
                    <a:pt x="499455" y="16389"/>
                  </a:cubicBezTo>
                  <a:cubicBezTo>
                    <a:pt x="598133" y="20008"/>
                    <a:pt x="680430" y="102114"/>
                    <a:pt x="694432" y="212223"/>
                  </a:cubicBezTo>
                  <a:cubicBezTo>
                    <a:pt x="788633" y="948124"/>
                    <a:pt x="1122485" y="3618554"/>
                    <a:pt x="1236499" y="4531716"/>
                  </a:cubicBezTo>
                  <a:cubicBezTo>
                    <a:pt x="1259739" y="4717263"/>
                    <a:pt x="1178207" y="4899762"/>
                    <a:pt x="1031711" y="4990059"/>
                  </a:cubicBezTo>
                  <a:close/>
                </a:path>
              </a:pathLst>
            </a:custGeom>
            <a:solidFill>
              <a:srgbClr val="752C1B"/>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6" name="Google Shape;3696;p23"/>
            <p:cNvSpPr/>
            <p:nvPr/>
          </p:nvSpPr>
          <p:spPr>
            <a:xfrm>
              <a:off x="11082091" y="1055730"/>
              <a:ext cx="917108" cy="5434870"/>
            </a:xfrm>
            <a:custGeom>
              <a:avLst/>
              <a:gdLst/>
              <a:ahLst/>
              <a:cxnLst/>
              <a:rect l="l" t="t" r="r" b="b"/>
              <a:pathLst>
                <a:path w="917108" h="5434870" extrusionOk="0">
                  <a:moveTo>
                    <a:pt x="56159" y="1149"/>
                  </a:moveTo>
                  <a:lnTo>
                    <a:pt x="-1751" y="-661"/>
                  </a:lnTo>
                  <a:cubicBezTo>
                    <a:pt x="10343" y="23999"/>
                    <a:pt x="18345" y="50431"/>
                    <a:pt x="22061" y="77634"/>
                  </a:cubicBezTo>
                  <a:cubicBezTo>
                    <a:pt x="131408" y="876306"/>
                    <a:pt x="518694" y="3774287"/>
                    <a:pt x="650711" y="4765174"/>
                  </a:cubicBezTo>
                  <a:cubicBezTo>
                    <a:pt x="677570" y="4966817"/>
                    <a:pt x="582987" y="5165224"/>
                    <a:pt x="412586" y="5262760"/>
                  </a:cubicBezTo>
                  <a:lnTo>
                    <a:pt x="114644" y="5434210"/>
                  </a:lnTo>
                  <a:cubicBezTo>
                    <a:pt x="147695" y="5424589"/>
                    <a:pt x="179698" y="5411349"/>
                    <a:pt x="209894" y="5394776"/>
                  </a:cubicBezTo>
                  <a:lnTo>
                    <a:pt x="673189" y="5140648"/>
                  </a:lnTo>
                  <a:cubicBezTo>
                    <a:pt x="843116" y="5047399"/>
                    <a:pt x="937698" y="4858804"/>
                    <a:pt x="910837" y="4666780"/>
                  </a:cubicBezTo>
                  <a:cubicBezTo>
                    <a:pt x="778441" y="3723234"/>
                    <a:pt x="391155" y="963650"/>
                    <a:pt x="282187" y="203174"/>
                  </a:cubicBezTo>
                  <a:cubicBezTo>
                    <a:pt x="265709" y="89970"/>
                    <a:pt x="170459" y="4854"/>
                    <a:pt x="56159" y="1149"/>
                  </a:cubicBezTo>
                  <a:close/>
                </a:path>
              </a:pathLst>
            </a:custGeom>
            <a:solidFill>
              <a:srgbClr val="C15D46"/>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7" name="Google Shape;3697;p23"/>
            <p:cNvSpPr/>
            <p:nvPr/>
          </p:nvSpPr>
          <p:spPr>
            <a:xfrm>
              <a:off x="6566601" y="1408441"/>
              <a:ext cx="4789876" cy="4808411"/>
            </a:xfrm>
            <a:custGeom>
              <a:avLst/>
              <a:gdLst/>
              <a:ahLst/>
              <a:cxnLst/>
              <a:rect l="l" t="t" r="r" b="b"/>
              <a:pathLst>
                <a:path w="4789876" h="4808411" extrusionOk="0">
                  <a:moveTo>
                    <a:pt x="4755578" y="4317309"/>
                  </a:moveTo>
                  <a:cubicBezTo>
                    <a:pt x="4702046" y="4415892"/>
                    <a:pt x="4615942" y="4464946"/>
                    <a:pt x="4577842" y="4486662"/>
                  </a:cubicBezTo>
                  <a:cubicBezTo>
                    <a:pt x="4167505" y="4720501"/>
                    <a:pt x="2695701" y="4794511"/>
                    <a:pt x="2410047" y="4806988"/>
                  </a:cubicBezTo>
                  <a:lnTo>
                    <a:pt x="2393283" y="4807751"/>
                  </a:lnTo>
                  <a:lnTo>
                    <a:pt x="2376518" y="4806988"/>
                  </a:lnTo>
                  <a:cubicBezTo>
                    <a:pt x="2090768" y="4794511"/>
                    <a:pt x="618965" y="4720501"/>
                    <a:pt x="208629" y="4486662"/>
                  </a:cubicBezTo>
                  <a:cubicBezTo>
                    <a:pt x="170529" y="4464946"/>
                    <a:pt x="84804" y="4415892"/>
                    <a:pt x="30892" y="4317309"/>
                  </a:cubicBezTo>
                  <a:cubicBezTo>
                    <a:pt x="-77407" y="4118236"/>
                    <a:pt x="117950" y="3108490"/>
                    <a:pt x="124047" y="2666339"/>
                  </a:cubicBezTo>
                  <a:cubicBezTo>
                    <a:pt x="127094" y="2441264"/>
                    <a:pt x="144335" y="1172439"/>
                    <a:pt x="945292" y="481876"/>
                  </a:cubicBezTo>
                  <a:cubicBezTo>
                    <a:pt x="1100073" y="348526"/>
                    <a:pt x="1540795" y="15151"/>
                    <a:pt x="2351087" y="-89"/>
                  </a:cubicBezTo>
                  <a:cubicBezTo>
                    <a:pt x="2365089" y="-89"/>
                    <a:pt x="2379090" y="-661"/>
                    <a:pt x="2393283" y="-661"/>
                  </a:cubicBezTo>
                  <a:cubicBezTo>
                    <a:pt x="2407475" y="-661"/>
                    <a:pt x="2421858" y="-661"/>
                    <a:pt x="2435382" y="-89"/>
                  </a:cubicBezTo>
                  <a:cubicBezTo>
                    <a:pt x="3245675" y="15341"/>
                    <a:pt x="3686397" y="348526"/>
                    <a:pt x="3841178" y="481876"/>
                  </a:cubicBezTo>
                  <a:cubicBezTo>
                    <a:pt x="4642136" y="1172439"/>
                    <a:pt x="4659375" y="2441264"/>
                    <a:pt x="4662519" y="2666339"/>
                  </a:cubicBezTo>
                  <a:cubicBezTo>
                    <a:pt x="4668330" y="3108490"/>
                    <a:pt x="4863688" y="4118236"/>
                    <a:pt x="4755578" y="4317309"/>
                  </a:cubicBezTo>
                  <a:close/>
                </a:path>
              </a:pathLst>
            </a:custGeom>
            <a:solidFill>
              <a:srgbClr val="FFC2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8" name="Google Shape;3698;p23"/>
            <p:cNvSpPr/>
            <p:nvPr/>
          </p:nvSpPr>
          <p:spPr>
            <a:xfrm>
              <a:off x="8961730" y="6216089"/>
              <a:ext cx="16764" cy="1428"/>
            </a:xfrm>
            <a:custGeom>
              <a:avLst/>
              <a:gdLst/>
              <a:ahLst/>
              <a:cxnLst/>
              <a:rect l="l" t="t" r="r" b="b"/>
              <a:pathLst>
                <a:path w="16764" h="1428" extrusionOk="0">
                  <a:moveTo>
                    <a:pt x="-1751" y="102"/>
                  </a:moveTo>
                  <a:lnTo>
                    <a:pt x="15013" y="-661"/>
                  </a:lnTo>
                  <a:lnTo>
                    <a:pt x="15013" y="768"/>
                  </a:lnTo>
                  <a:close/>
                </a:path>
              </a:pathLst>
            </a:custGeom>
            <a:solidFill>
              <a:srgbClr val="FFC2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699" name="Google Shape;3699;p23"/>
            <p:cNvSpPr/>
            <p:nvPr/>
          </p:nvSpPr>
          <p:spPr>
            <a:xfrm>
              <a:off x="8961444" y="1408441"/>
              <a:ext cx="42099" cy="571"/>
            </a:xfrm>
            <a:custGeom>
              <a:avLst/>
              <a:gdLst/>
              <a:ahLst/>
              <a:cxnLst/>
              <a:rect l="l" t="t" r="r" b="b"/>
              <a:pathLst>
                <a:path w="42099" h="571" extrusionOk="0">
                  <a:moveTo>
                    <a:pt x="40348" y="-661"/>
                  </a:moveTo>
                  <a:lnTo>
                    <a:pt x="40348" y="-89"/>
                  </a:lnTo>
                  <a:cubicBezTo>
                    <a:pt x="26442" y="-89"/>
                    <a:pt x="12345" y="-661"/>
                    <a:pt x="-1751" y="-661"/>
                  </a:cubicBezTo>
                  <a:close/>
                </a:path>
              </a:pathLst>
            </a:custGeom>
            <a:solidFill>
              <a:srgbClr val="FFC2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0" name="Google Shape;3700;p23"/>
            <p:cNvSpPr/>
            <p:nvPr/>
          </p:nvSpPr>
          <p:spPr>
            <a:xfrm>
              <a:off x="8944680" y="6216089"/>
              <a:ext cx="16764" cy="1428"/>
            </a:xfrm>
            <a:custGeom>
              <a:avLst/>
              <a:gdLst/>
              <a:ahLst/>
              <a:cxnLst/>
              <a:rect l="l" t="t" r="r" b="b"/>
              <a:pathLst>
                <a:path w="16764" h="1428" extrusionOk="0">
                  <a:moveTo>
                    <a:pt x="-1751" y="-661"/>
                  </a:moveTo>
                  <a:lnTo>
                    <a:pt x="15013" y="102"/>
                  </a:lnTo>
                  <a:lnTo>
                    <a:pt x="-1751" y="768"/>
                  </a:lnTo>
                  <a:close/>
                </a:path>
              </a:pathLst>
            </a:custGeom>
            <a:solidFill>
              <a:srgbClr val="FFC2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1" name="Google Shape;3701;p23"/>
            <p:cNvSpPr/>
            <p:nvPr/>
          </p:nvSpPr>
          <p:spPr>
            <a:xfrm>
              <a:off x="8919535" y="1408441"/>
              <a:ext cx="42195" cy="571"/>
            </a:xfrm>
            <a:custGeom>
              <a:avLst/>
              <a:gdLst/>
              <a:ahLst/>
              <a:cxnLst/>
              <a:rect l="l" t="t" r="r" b="b"/>
              <a:pathLst>
                <a:path w="42195" h="571" extrusionOk="0">
                  <a:moveTo>
                    <a:pt x="40444" y="-661"/>
                  </a:moveTo>
                  <a:cubicBezTo>
                    <a:pt x="26252" y="-661"/>
                    <a:pt x="11869" y="-661"/>
                    <a:pt x="-1751" y="-89"/>
                  </a:cubicBezTo>
                  <a:lnTo>
                    <a:pt x="-1751" y="-661"/>
                  </a:lnTo>
                  <a:close/>
                </a:path>
              </a:pathLst>
            </a:custGeom>
            <a:solidFill>
              <a:srgbClr val="FFC2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2" name="Google Shape;3702;p23"/>
            <p:cNvSpPr/>
            <p:nvPr/>
          </p:nvSpPr>
          <p:spPr>
            <a:xfrm>
              <a:off x="6789649" y="1270805"/>
              <a:ext cx="4343400" cy="5778912"/>
            </a:xfrm>
            <a:custGeom>
              <a:avLst/>
              <a:gdLst/>
              <a:ahLst/>
              <a:cxnLst/>
              <a:rect l="l" t="t" r="r" b="b"/>
              <a:pathLst>
                <a:path w="4343400" h="5778912" extrusionOk="0">
                  <a:moveTo>
                    <a:pt x="2108168" y="0"/>
                  </a:moveTo>
                  <a:lnTo>
                    <a:pt x="2235137" y="0"/>
                  </a:lnTo>
                  <a:cubicBezTo>
                    <a:pt x="3399444" y="-52"/>
                    <a:pt x="4343343" y="943766"/>
                    <a:pt x="4343400" y="2108073"/>
                  </a:cubicBezTo>
                  <a:cubicBezTo>
                    <a:pt x="4343400" y="2108140"/>
                    <a:pt x="4343400" y="2108197"/>
                    <a:pt x="4343400" y="2108264"/>
                  </a:cubicBezTo>
                  <a:lnTo>
                    <a:pt x="4343400" y="5238750"/>
                  </a:lnTo>
                  <a:cubicBezTo>
                    <a:pt x="4343610" y="5536864"/>
                    <a:pt x="4102113" y="5778704"/>
                    <a:pt x="3803999" y="5778913"/>
                  </a:cubicBezTo>
                  <a:cubicBezTo>
                    <a:pt x="3803876" y="5778913"/>
                    <a:pt x="3803742" y="5778913"/>
                    <a:pt x="3803618" y="5778913"/>
                  </a:cubicBezTo>
                  <a:lnTo>
                    <a:pt x="539782" y="5778913"/>
                  </a:lnTo>
                  <a:cubicBezTo>
                    <a:pt x="241668" y="5778913"/>
                    <a:pt x="0" y="5537245"/>
                    <a:pt x="0" y="5239131"/>
                  </a:cubicBezTo>
                  <a:lnTo>
                    <a:pt x="0" y="2108264"/>
                  </a:lnTo>
                  <a:cubicBezTo>
                    <a:pt x="-52" y="943956"/>
                    <a:pt x="943766" y="52"/>
                    <a:pt x="2108073" y="0"/>
                  </a:cubicBezTo>
                  <a:cubicBezTo>
                    <a:pt x="2108102" y="0"/>
                    <a:pt x="2108140" y="0"/>
                    <a:pt x="2108168" y="0"/>
                  </a:cubicBezTo>
                  <a:close/>
                </a:path>
              </a:pathLst>
            </a:custGeom>
            <a:solidFill>
              <a:schemeClr val="accent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3" name="Google Shape;3703;p23"/>
            <p:cNvSpPr/>
            <p:nvPr/>
          </p:nvSpPr>
          <p:spPr>
            <a:xfrm>
              <a:off x="8724653" y="1270805"/>
              <a:ext cx="2408777" cy="5778246"/>
            </a:xfrm>
            <a:custGeom>
              <a:avLst/>
              <a:gdLst/>
              <a:ahLst/>
              <a:cxnLst/>
              <a:rect l="l" t="t" r="r" b="b"/>
              <a:pathLst>
                <a:path w="2408777" h="5778246" extrusionOk="0">
                  <a:moveTo>
                    <a:pt x="2407026" y="2107507"/>
                  </a:moveTo>
                  <a:lnTo>
                    <a:pt x="2407026" y="5237804"/>
                  </a:lnTo>
                  <a:cubicBezTo>
                    <a:pt x="2406168" y="5535555"/>
                    <a:pt x="2164997" y="5776728"/>
                    <a:pt x="1867245" y="5777586"/>
                  </a:cubicBezTo>
                  <a:lnTo>
                    <a:pt x="1393090" y="5777586"/>
                  </a:lnTo>
                  <a:cubicBezTo>
                    <a:pt x="1690842" y="5776728"/>
                    <a:pt x="1932013" y="5535555"/>
                    <a:pt x="1932871" y="5237804"/>
                  </a:cubicBezTo>
                  <a:lnTo>
                    <a:pt x="1932871" y="2107507"/>
                  </a:lnTo>
                  <a:cubicBezTo>
                    <a:pt x="1932871" y="1006417"/>
                    <a:pt x="1077335" y="95446"/>
                    <a:pt x="-1751" y="6483"/>
                  </a:cubicBezTo>
                  <a:cubicBezTo>
                    <a:pt x="55399" y="1721"/>
                    <a:pt x="113215" y="-661"/>
                    <a:pt x="171795" y="-661"/>
                  </a:cubicBezTo>
                  <a:lnTo>
                    <a:pt x="298762" y="-661"/>
                  </a:lnTo>
                  <a:cubicBezTo>
                    <a:pt x="1457956" y="-947"/>
                    <a:pt x="2407026" y="948029"/>
                    <a:pt x="2407026" y="2107507"/>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4" name="Google Shape;3704;p23"/>
            <p:cNvSpPr/>
            <p:nvPr/>
          </p:nvSpPr>
          <p:spPr>
            <a:xfrm>
              <a:off x="6790030" y="1270805"/>
              <a:ext cx="2408776" cy="5778246"/>
            </a:xfrm>
            <a:custGeom>
              <a:avLst/>
              <a:gdLst/>
              <a:ahLst/>
              <a:cxnLst/>
              <a:rect l="l" t="t" r="r" b="b"/>
              <a:pathLst>
                <a:path w="2408776" h="5778246" extrusionOk="0">
                  <a:moveTo>
                    <a:pt x="472022" y="2107507"/>
                  </a:moveTo>
                  <a:lnTo>
                    <a:pt x="472022" y="5237803"/>
                  </a:lnTo>
                  <a:cubicBezTo>
                    <a:pt x="472879" y="5535555"/>
                    <a:pt x="713957" y="5776728"/>
                    <a:pt x="1011709" y="5777586"/>
                  </a:cubicBezTo>
                  <a:lnTo>
                    <a:pt x="537649" y="5777586"/>
                  </a:lnTo>
                  <a:cubicBezTo>
                    <a:pt x="239993" y="5776538"/>
                    <a:pt x="-894" y="5535460"/>
                    <a:pt x="-1751" y="5237803"/>
                  </a:cubicBezTo>
                  <a:lnTo>
                    <a:pt x="-1751" y="2107507"/>
                  </a:lnTo>
                  <a:cubicBezTo>
                    <a:pt x="-1751" y="948029"/>
                    <a:pt x="946938" y="-661"/>
                    <a:pt x="2106418" y="-661"/>
                  </a:cubicBezTo>
                  <a:lnTo>
                    <a:pt x="2233480" y="-661"/>
                  </a:lnTo>
                  <a:cubicBezTo>
                    <a:pt x="2291869" y="-661"/>
                    <a:pt x="2349780" y="1721"/>
                    <a:pt x="2407025" y="6483"/>
                  </a:cubicBezTo>
                  <a:cubicBezTo>
                    <a:pt x="1327558" y="95446"/>
                    <a:pt x="472022" y="1006417"/>
                    <a:pt x="472022" y="2107507"/>
                  </a:cubicBezTo>
                  <a:close/>
                </a:path>
              </a:pathLst>
            </a:custGeom>
            <a:solidFill>
              <a:srgbClr val="FFFFFF">
                <a:alpha val="2793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5" name="Google Shape;3705;p23"/>
            <p:cNvSpPr/>
            <p:nvPr/>
          </p:nvSpPr>
          <p:spPr>
            <a:xfrm>
              <a:off x="7115090" y="1486832"/>
              <a:ext cx="3720121" cy="1343501"/>
            </a:xfrm>
            <a:custGeom>
              <a:avLst/>
              <a:gdLst/>
              <a:ahLst/>
              <a:cxnLst/>
              <a:rect l="l" t="t" r="r" b="b"/>
              <a:pathLst>
                <a:path w="3720121" h="1343501" extrusionOk="0">
                  <a:moveTo>
                    <a:pt x="60190" y="1342840"/>
                  </a:moveTo>
                  <a:cubicBezTo>
                    <a:pt x="51808" y="1342821"/>
                    <a:pt x="43616" y="1341145"/>
                    <a:pt x="35900" y="1337887"/>
                  </a:cubicBezTo>
                  <a:cubicBezTo>
                    <a:pt x="4469" y="1324476"/>
                    <a:pt x="-10200" y="1288109"/>
                    <a:pt x="3230" y="1256658"/>
                  </a:cubicBezTo>
                  <a:cubicBezTo>
                    <a:pt x="3230" y="1256649"/>
                    <a:pt x="3230" y="1256649"/>
                    <a:pt x="3230" y="1256639"/>
                  </a:cubicBezTo>
                  <a:cubicBezTo>
                    <a:pt x="327747" y="495496"/>
                    <a:pt x="1055838" y="2197"/>
                    <a:pt x="1858128" y="-661"/>
                  </a:cubicBezTo>
                  <a:lnTo>
                    <a:pt x="1863939" y="-661"/>
                  </a:lnTo>
                  <a:cubicBezTo>
                    <a:pt x="2656704" y="-661"/>
                    <a:pt x="3382128" y="481590"/>
                    <a:pt x="3713026" y="1229207"/>
                  </a:cubicBezTo>
                  <a:cubicBezTo>
                    <a:pt x="3726935" y="1260477"/>
                    <a:pt x="3712742" y="1297073"/>
                    <a:pt x="3681500" y="1310931"/>
                  </a:cubicBezTo>
                  <a:cubicBezTo>
                    <a:pt x="3650258" y="1324790"/>
                    <a:pt x="3613681" y="1310674"/>
                    <a:pt x="3599775" y="1279404"/>
                  </a:cubicBezTo>
                  <a:cubicBezTo>
                    <a:pt x="3288689" y="576459"/>
                    <a:pt x="2607747" y="123164"/>
                    <a:pt x="1863939" y="123164"/>
                  </a:cubicBezTo>
                  <a:lnTo>
                    <a:pt x="1858509" y="123164"/>
                  </a:lnTo>
                  <a:cubicBezTo>
                    <a:pt x="1106035" y="125450"/>
                    <a:pt x="422235" y="589222"/>
                    <a:pt x="117149" y="1304264"/>
                  </a:cubicBezTo>
                  <a:cubicBezTo>
                    <a:pt x="107719" y="1327458"/>
                    <a:pt x="85240" y="1342688"/>
                    <a:pt x="60190" y="1342840"/>
                  </a:cubicBezTo>
                  <a:close/>
                </a:path>
              </a:pathLst>
            </a:custGeom>
            <a:solidFill>
              <a:srgbClr val="752C1B"/>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6" name="Google Shape;3706;p23"/>
            <p:cNvSpPr/>
            <p:nvPr/>
          </p:nvSpPr>
          <p:spPr>
            <a:xfrm>
              <a:off x="6916617" y="1956605"/>
              <a:ext cx="4089463" cy="5093112"/>
            </a:xfrm>
            <a:custGeom>
              <a:avLst/>
              <a:gdLst/>
              <a:ahLst/>
              <a:cxnLst/>
              <a:rect l="l" t="t" r="r" b="b"/>
              <a:pathLst>
                <a:path w="4089463" h="5093112" extrusionOk="0">
                  <a:moveTo>
                    <a:pt x="2044732" y="0"/>
                  </a:moveTo>
                  <a:lnTo>
                    <a:pt x="2044732" y="0"/>
                  </a:lnTo>
                  <a:cubicBezTo>
                    <a:pt x="3174006" y="0"/>
                    <a:pt x="4089464" y="915457"/>
                    <a:pt x="4089464" y="2044732"/>
                  </a:cubicBezTo>
                  <a:cubicBezTo>
                    <a:pt x="4089464" y="2044856"/>
                    <a:pt x="4089464" y="2044989"/>
                    <a:pt x="4089464" y="2045113"/>
                  </a:cubicBezTo>
                  <a:lnTo>
                    <a:pt x="4089464" y="4826413"/>
                  </a:lnTo>
                  <a:cubicBezTo>
                    <a:pt x="4089464" y="4973707"/>
                    <a:pt x="3970058" y="5093113"/>
                    <a:pt x="3822764" y="5093113"/>
                  </a:cubicBezTo>
                  <a:lnTo>
                    <a:pt x="266700" y="5093113"/>
                  </a:lnTo>
                  <a:cubicBezTo>
                    <a:pt x="119405" y="5093113"/>
                    <a:pt x="0" y="4973707"/>
                    <a:pt x="0" y="4826413"/>
                  </a:cubicBezTo>
                  <a:lnTo>
                    <a:pt x="0" y="2045113"/>
                  </a:lnTo>
                  <a:cubicBezTo>
                    <a:pt x="-210" y="915838"/>
                    <a:pt x="915076" y="211"/>
                    <a:pt x="2044351" y="0"/>
                  </a:cubicBezTo>
                  <a:cubicBezTo>
                    <a:pt x="2044475" y="0"/>
                    <a:pt x="2044608" y="0"/>
                    <a:pt x="2044732" y="0"/>
                  </a:cubicBezTo>
                  <a:close/>
                </a:path>
              </a:pathLst>
            </a:custGeom>
            <a:solidFill>
              <a:schemeClr val="accent1"/>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7" name="Google Shape;3707;p23"/>
            <p:cNvSpPr/>
            <p:nvPr/>
          </p:nvSpPr>
          <p:spPr>
            <a:xfrm>
              <a:off x="6912521" y="1956605"/>
              <a:ext cx="2163127" cy="5092731"/>
            </a:xfrm>
            <a:custGeom>
              <a:avLst/>
              <a:gdLst/>
              <a:ahLst/>
              <a:cxnLst/>
              <a:rect l="l" t="t" r="r" b="b"/>
              <a:pathLst>
                <a:path w="2163127" h="5092731" extrusionOk="0">
                  <a:moveTo>
                    <a:pt x="235040" y="2044071"/>
                  </a:moveTo>
                  <a:lnTo>
                    <a:pt x="235040" y="4825371"/>
                  </a:lnTo>
                  <a:cubicBezTo>
                    <a:pt x="235040" y="4972628"/>
                    <a:pt x="354484" y="5092071"/>
                    <a:pt x="501740" y="5092071"/>
                  </a:cubicBezTo>
                  <a:lnTo>
                    <a:pt x="264949" y="5092071"/>
                  </a:lnTo>
                  <a:cubicBezTo>
                    <a:pt x="117692" y="5092071"/>
                    <a:pt x="-1751" y="4972628"/>
                    <a:pt x="-1751" y="4825371"/>
                  </a:cubicBezTo>
                  <a:lnTo>
                    <a:pt x="-1751" y="2044071"/>
                  </a:lnTo>
                  <a:cubicBezTo>
                    <a:pt x="-1751" y="919454"/>
                    <a:pt x="918363" y="-661"/>
                    <a:pt x="2042886" y="-661"/>
                  </a:cubicBezTo>
                  <a:cubicBezTo>
                    <a:pt x="2082699" y="-661"/>
                    <a:pt x="2122230" y="482"/>
                    <a:pt x="2161376" y="2768"/>
                  </a:cubicBezTo>
                  <a:cubicBezTo>
                    <a:pt x="1091338" y="64585"/>
                    <a:pt x="235040" y="959173"/>
                    <a:pt x="235040" y="2044071"/>
                  </a:cubicBezTo>
                  <a:close/>
                </a:path>
              </a:pathLst>
            </a:custGeom>
            <a:solidFill>
              <a:srgbClr val="FFFFFF">
                <a:alpha val="16079"/>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8" name="Google Shape;3708;p23"/>
            <p:cNvSpPr/>
            <p:nvPr/>
          </p:nvSpPr>
          <p:spPr>
            <a:xfrm>
              <a:off x="8847144" y="1956605"/>
              <a:ext cx="2163128" cy="5092731"/>
            </a:xfrm>
            <a:custGeom>
              <a:avLst/>
              <a:gdLst/>
              <a:ahLst/>
              <a:cxnLst/>
              <a:rect l="l" t="t" r="r" b="b"/>
              <a:pathLst>
                <a:path w="2163128" h="5092731" extrusionOk="0">
                  <a:moveTo>
                    <a:pt x="2161377" y="2044071"/>
                  </a:moveTo>
                  <a:lnTo>
                    <a:pt x="2161377" y="4825371"/>
                  </a:lnTo>
                  <a:cubicBezTo>
                    <a:pt x="2161377" y="4972628"/>
                    <a:pt x="2041933" y="5092071"/>
                    <a:pt x="1894677" y="5092071"/>
                  </a:cubicBezTo>
                  <a:lnTo>
                    <a:pt x="1657789" y="5092071"/>
                  </a:lnTo>
                  <a:cubicBezTo>
                    <a:pt x="1805045" y="5092071"/>
                    <a:pt x="1924489" y="4972628"/>
                    <a:pt x="1924489" y="4825371"/>
                  </a:cubicBezTo>
                  <a:lnTo>
                    <a:pt x="1924489" y="2044071"/>
                  </a:lnTo>
                  <a:cubicBezTo>
                    <a:pt x="1924489" y="959269"/>
                    <a:pt x="1068288" y="64681"/>
                    <a:pt x="-1751" y="2768"/>
                  </a:cubicBezTo>
                  <a:cubicBezTo>
                    <a:pt x="37397" y="482"/>
                    <a:pt x="76925" y="-661"/>
                    <a:pt x="116644" y="-661"/>
                  </a:cubicBezTo>
                  <a:cubicBezTo>
                    <a:pt x="1241261" y="-947"/>
                    <a:pt x="2161377" y="919454"/>
                    <a:pt x="2161377" y="2044071"/>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09" name="Google Shape;3709;p23"/>
            <p:cNvSpPr/>
            <p:nvPr/>
          </p:nvSpPr>
          <p:spPr>
            <a:xfrm>
              <a:off x="7446017" y="4160118"/>
              <a:ext cx="2946300" cy="2463900"/>
            </a:xfrm>
            <a:prstGeom prst="roundRect">
              <a:avLst>
                <a:gd name="adj" fmla="val 15805"/>
              </a:avLst>
            </a:prstGeom>
            <a:solidFill>
              <a:schemeClr val="accent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0" name="Google Shape;3710;p23"/>
            <p:cNvSpPr/>
            <p:nvPr/>
          </p:nvSpPr>
          <p:spPr>
            <a:xfrm>
              <a:off x="7484878" y="4180502"/>
              <a:ext cx="2919507" cy="2441638"/>
            </a:xfrm>
            <a:custGeom>
              <a:avLst/>
              <a:gdLst/>
              <a:ahLst/>
              <a:cxnLst/>
              <a:rect l="l" t="t" r="r" b="b"/>
              <a:pathLst>
                <a:path w="2919507" h="2441638" extrusionOk="0">
                  <a:moveTo>
                    <a:pt x="2917757" y="275564"/>
                  </a:moveTo>
                  <a:lnTo>
                    <a:pt x="2917757" y="2142464"/>
                  </a:lnTo>
                  <a:cubicBezTo>
                    <a:pt x="2917280" y="2307057"/>
                    <a:pt x="2783930" y="2440502"/>
                    <a:pt x="2619338" y="2440978"/>
                  </a:cubicBezTo>
                  <a:lnTo>
                    <a:pt x="269806" y="2440978"/>
                  </a:lnTo>
                  <a:cubicBezTo>
                    <a:pt x="152840" y="2440692"/>
                    <a:pt x="46827" y="2372303"/>
                    <a:pt x="-1751" y="2265908"/>
                  </a:cubicBezTo>
                  <a:cubicBezTo>
                    <a:pt x="34444" y="2280958"/>
                    <a:pt x="73306" y="2288673"/>
                    <a:pt x="112549" y="2288578"/>
                  </a:cubicBezTo>
                  <a:lnTo>
                    <a:pt x="2462082" y="2288578"/>
                  </a:lnTo>
                  <a:cubicBezTo>
                    <a:pt x="2626672" y="2288102"/>
                    <a:pt x="2760022" y="2154657"/>
                    <a:pt x="2760499" y="1990064"/>
                  </a:cubicBezTo>
                  <a:lnTo>
                    <a:pt x="2760499" y="123164"/>
                  </a:lnTo>
                  <a:cubicBezTo>
                    <a:pt x="2760594" y="80397"/>
                    <a:pt x="2751450" y="38182"/>
                    <a:pt x="2733638" y="-661"/>
                  </a:cubicBezTo>
                  <a:cubicBezTo>
                    <a:pt x="2845082" y="45859"/>
                    <a:pt x="2917661" y="154787"/>
                    <a:pt x="2917757" y="275564"/>
                  </a:cubicBezTo>
                  <a:close/>
                </a:path>
              </a:pathLst>
            </a:custGeom>
            <a:solidFill>
              <a:srgbClr val="0C0C0C">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1" name="Google Shape;3711;p23"/>
            <p:cNvSpPr/>
            <p:nvPr/>
          </p:nvSpPr>
          <p:spPr>
            <a:xfrm>
              <a:off x="7459447" y="4156594"/>
              <a:ext cx="2919507" cy="2441733"/>
            </a:xfrm>
            <a:custGeom>
              <a:avLst/>
              <a:gdLst/>
              <a:ahLst/>
              <a:cxnLst/>
              <a:rect l="l" t="t" r="r" b="b"/>
              <a:pathLst>
                <a:path w="2919507" h="2441733" extrusionOk="0">
                  <a:moveTo>
                    <a:pt x="2917757" y="174600"/>
                  </a:moveTo>
                  <a:cubicBezTo>
                    <a:pt x="2881656" y="159645"/>
                    <a:pt x="2842984" y="151930"/>
                    <a:pt x="2803933" y="151930"/>
                  </a:cubicBezTo>
                  <a:lnTo>
                    <a:pt x="454401" y="151930"/>
                  </a:lnTo>
                  <a:cubicBezTo>
                    <a:pt x="289809" y="152406"/>
                    <a:pt x="156459" y="285756"/>
                    <a:pt x="155982" y="450348"/>
                  </a:cubicBezTo>
                  <a:lnTo>
                    <a:pt x="155982" y="2317248"/>
                  </a:lnTo>
                  <a:cubicBezTo>
                    <a:pt x="155887" y="2360015"/>
                    <a:pt x="165031" y="2402211"/>
                    <a:pt x="182843" y="2441073"/>
                  </a:cubicBezTo>
                  <a:cubicBezTo>
                    <a:pt x="71209" y="2394686"/>
                    <a:pt x="-1561" y="2285721"/>
                    <a:pt x="-1751" y="2164848"/>
                  </a:cubicBezTo>
                  <a:lnTo>
                    <a:pt x="-1751" y="297948"/>
                  </a:lnTo>
                  <a:cubicBezTo>
                    <a:pt x="-1371" y="133261"/>
                    <a:pt x="131979" y="-194"/>
                    <a:pt x="296666" y="-661"/>
                  </a:cubicBezTo>
                  <a:lnTo>
                    <a:pt x="2646199" y="-661"/>
                  </a:lnTo>
                  <a:cubicBezTo>
                    <a:pt x="2763166" y="-318"/>
                    <a:pt x="2869274" y="68139"/>
                    <a:pt x="2917757" y="174600"/>
                  </a:cubicBezTo>
                  <a:close/>
                </a:path>
              </a:pathLst>
            </a:custGeom>
            <a:solidFill>
              <a:srgbClr val="FFFFFF">
                <a:alpha val="2793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2" name="Google Shape;3712;p23"/>
            <p:cNvSpPr/>
            <p:nvPr/>
          </p:nvSpPr>
          <p:spPr>
            <a:xfrm>
              <a:off x="7439635" y="4826868"/>
              <a:ext cx="2959131" cy="128587"/>
            </a:xfrm>
            <a:custGeom>
              <a:avLst/>
              <a:gdLst/>
              <a:ahLst/>
              <a:cxnLst/>
              <a:rect l="l" t="t" r="r" b="b"/>
              <a:pathLst>
                <a:path w="2959131" h="128587" extrusionOk="0">
                  <a:moveTo>
                    <a:pt x="0" y="0"/>
                  </a:moveTo>
                  <a:lnTo>
                    <a:pt x="2959132" y="0"/>
                  </a:lnTo>
                  <a:lnTo>
                    <a:pt x="2959132" y="128588"/>
                  </a:lnTo>
                  <a:lnTo>
                    <a:pt x="0" y="128588"/>
                  </a:lnTo>
                  <a:close/>
                </a:path>
              </a:pathLst>
            </a:custGeom>
            <a:solidFill>
              <a:srgbClr val="AE6A1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3" name="Google Shape;3713;p23"/>
            <p:cNvSpPr/>
            <p:nvPr/>
          </p:nvSpPr>
          <p:spPr>
            <a:xfrm>
              <a:off x="7439635" y="4955456"/>
              <a:ext cx="2959131" cy="128587"/>
            </a:xfrm>
            <a:custGeom>
              <a:avLst/>
              <a:gdLst/>
              <a:ahLst/>
              <a:cxnLst/>
              <a:rect l="l" t="t" r="r" b="b"/>
              <a:pathLst>
                <a:path w="2959131" h="128587" extrusionOk="0">
                  <a:moveTo>
                    <a:pt x="0" y="0"/>
                  </a:moveTo>
                  <a:lnTo>
                    <a:pt x="2959132" y="0"/>
                  </a:lnTo>
                  <a:lnTo>
                    <a:pt x="2959132" y="128588"/>
                  </a:lnTo>
                  <a:lnTo>
                    <a:pt x="0" y="128588"/>
                  </a:ln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4" name="Google Shape;3714;p23"/>
            <p:cNvSpPr/>
            <p:nvPr/>
          </p:nvSpPr>
          <p:spPr>
            <a:xfrm>
              <a:off x="7408965" y="4970791"/>
              <a:ext cx="93154" cy="205359"/>
            </a:xfrm>
            <a:custGeom>
              <a:avLst/>
              <a:gdLst/>
              <a:ahLst/>
              <a:cxnLst/>
              <a:rect l="l" t="t" r="r" b="b"/>
              <a:pathLst>
                <a:path w="93154" h="205359" extrusionOk="0">
                  <a:moveTo>
                    <a:pt x="46577" y="0"/>
                  </a:moveTo>
                  <a:cubicBezTo>
                    <a:pt x="72301" y="0"/>
                    <a:pt x="93155" y="0"/>
                    <a:pt x="93155" y="0"/>
                  </a:cubicBezTo>
                  <a:lnTo>
                    <a:pt x="93155" y="205359"/>
                  </a:lnTo>
                  <a:cubicBezTo>
                    <a:pt x="93155" y="205359"/>
                    <a:pt x="72301" y="205359"/>
                    <a:pt x="46577" y="205359"/>
                  </a:cubicBezTo>
                  <a:lnTo>
                    <a:pt x="46577" y="205359"/>
                  </a:lnTo>
                  <a:cubicBezTo>
                    <a:pt x="20853" y="205359"/>
                    <a:pt x="0" y="205359"/>
                    <a:pt x="0" y="205359"/>
                  </a:cubicBezTo>
                  <a:lnTo>
                    <a:pt x="0" y="0"/>
                  </a:lnTo>
                  <a:cubicBezTo>
                    <a:pt x="0" y="0"/>
                    <a:pt x="20853" y="0"/>
                    <a:pt x="46577" y="0"/>
                  </a:cubicBezTo>
                  <a:close/>
                </a:path>
              </a:pathLst>
            </a:custGeom>
            <a:solidFill>
              <a:srgbClr val="FFE76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5" name="Google Shape;3715;p23"/>
            <p:cNvSpPr/>
            <p:nvPr/>
          </p:nvSpPr>
          <p:spPr>
            <a:xfrm>
              <a:off x="7394677" y="4956503"/>
              <a:ext cx="121729" cy="233934"/>
            </a:xfrm>
            <a:custGeom>
              <a:avLst/>
              <a:gdLst/>
              <a:ahLst/>
              <a:cxnLst/>
              <a:rect l="l" t="t" r="r" b="b"/>
              <a:pathLst>
                <a:path w="121729" h="233934" extrusionOk="0">
                  <a:moveTo>
                    <a:pt x="59114" y="233274"/>
                  </a:moveTo>
                  <a:cubicBezTo>
                    <a:pt x="25490" y="233178"/>
                    <a:pt x="-1656" y="206032"/>
                    <a:pt x="-1751" y="172409"/>
                  </a:cubicBezTo>
                  <a:lnTo>
                    <a:pt x="-1751" y="60204"/>
                  </a:lnTo>
                  <a:cubicBezTo>
                    <a:pt x="-1751" y="26581"/>
                    <a:pt x="25490" y="-661"/>
                    <a:pt x="59114" y="-661"/>
                  </a:cubicBezTo>
                  <a:cubicBezTo>
                    <a:pt x="92737" y="-661"/>
                    <a:pt x="119978" y="26581"/>
                    <a:pt x="119978" y="60204"/>
                  </a:cubicBezTo>
                  <a:lnTo>
                    <a:pt x="119978" y="172409"/>
                  </a:lnTo>
                  <a:cubicBezTo>
                    <a:pt x="119883" y="206032"/>
                    <a:pt x="92737" y="233178"/>
                    <a:pt x="59114" y="233274"/>
                  </a:cubicBezTo>
                  <a:close/>
                  <a:moveTo>
                    <a:pt x="59114" y="27914"/>
                  </a:moveTo>
                  <a:cubicBezTo>
                    <a:pt x="41302" y="27914"/>
                    <a:pt x="26824" y="42392"/>
                    <a:pt x="26824" y="60204"/>
                  </a:cubicBezTo>
                  <a:lnTo>
                    <a:pt x="26824" y="172409"/>
                  </a:lnTo>
                  <a:cubicBezTo>
                    <a:pt x="26824" y="190221"/>
                    <a:pt x="41302" y="204699"/>
                    <a:pt x="59114" y="204699"/>
                  </a:cubicBezTo>
                  <a:cubicBezTo>
                    <a:pt x="76925" y="204699"/>
                    <a:pt x="91403" y="190221"/>
                    <a:pt x="91403" y="172409"/>
                  </a:cubicBezTo>
                  <a:lnTo>
                    <a:pt x="91403" y="60204"/>
                  </a:lnTo>
                  <a:cubicBezTo>
                    <a:pt x="91308" y="42488"/>
                    <a:pt x="76830" y="28105"/>
                    <a:pt x="59114" y="28105"/>
                  </a:cubicBezTo>
                  <a:close/>
                </a:path>
              </a:pathLst>
            </a:custGeom>
            <a:solidFill>
              <a:srgbClr val="F8A0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6" name="Google Shape;3716;p23"/>
            <p:cNvSpPr/>
            <p:nvPr/>
          </p:nvSpPr>
          <p:spPr>
            <a:xfrm>
              <a:off x="7408965" y="5182437"/>
              <a:ext cx="93154" cy="414909"/>
            </a:xfrm>
            <a:custGeom>
              <a:avLst/>
              <a:gdLst/>
              <a:ahLst/>
              <a:cxnLst/>
              <a:rect l="l" t="t" r="r" b="b"/>
              <a:pathLst>
                <a:path w="93154" h="414909" extrusionOk="0">
                  <a:moveTo>
                    <a:pt x="46577" y="0"/>
                  </a:moveTo>
                  <a:cubicBezTo>
                    <a:pt x="72301" y="0"/>
                    <a:pt x="93155" y="0"/>
                    <a:pt x="93155" y="0"/>
                  </a:cubicBezTo>
                  <a:lnTo>
                    <a:pt x="93155" y="414909"/>
                  </a:lnTo>
                  <a:cubicBezTo>
                    <a:pt x="93155" y="414909"/>
                    <a:pt x="72301" y="414909"/>
                    <a:pt x="46577" y="414909"/>
                  </a:cubicBezTo>
                  <a:lnTo>
                    <a:pt x="46577" y="414909"/>
                  </a:lnTo>
                  <a:cubicBezTo>
                    <a:pt x="20853" y="414909"/>
                    <a:pt x="0" y="414909"/>
                    <a:pt x="0" y="414909"/>
                  </a:cubicBezTo>
                  <a:lnTo>
                    <a:pt x="0" y="0"/>
                  </a:lnTo>
                  <a:cubicBezTo>
                    <a:pt x="0" y="0"/>
                    <a:pt x="20853" y="0"/>
                    <a:pt x="46577" y="0"/>
                  </a:cubicBezTo>
                  <a:close/>
                </a:path>
              </a:pathLst>
            </a:custGeom>
            <a:solidFill>
              <a:srgbClr val="FFE76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7" name="Google Shape;3717;p23"/>
            <p:cNvSpPr/>
            <p:nvPr/>
          </p:nvSpPr>
          <p:spPr>
            <a:xfrm>
              <a:off x="7394677" y="5168149"/>
              <a:ext cx="121729" cy="443484"/>
            </a:xfrm>
            <a:custGeom>
              <a:avLst/>
              <a:gdLst/>
              <a:ahLst/>
              <a:cxnLst/>
              <a:rect l="l" t="t" r="r" b="b"/>
              <a:pathLst>
                <a:path w="121729" h="443484" extrusionOk="0">
                  <a:moveTo>
                    <a:pt x="59114" y="442824"/>
                  </a:moveTo>
                  <a:cubicBezTo>
                    <a:pt x="25490" y="442728"/>
                    <a:pt x="-1656" y="415582"/>
                    <a:pt x="-1751" y="381959"/>
                  </a:cubicBezTo>
                  <a:lnTo>
                    <a:pt x="-1751" y="60204"/>
                  </a:lnTo>
                  <a:cubicBezTo>
                    <a:pt x="-1751" y="26582"/>
                    <a:pt x="25490" y="-661"/>
                    <a:pt x="59114" y="-661"/>
                  </a:cubicBezTo>
                  <a:cubicBezTo>
                    <a:pt x="92737" y="-661"/>
                    <a:pt x="119978" y="26582"/>
                    <a:pt x="119978" y="60204"/>
                  </a:cubicBezTo>
                  <a:lnTo>
                    <a:pt x="119978" y="381959"/>
                  </a:lnTo>
                  <a:cubicBezTo>
                    <a:pt x="119883" y="415582"/>
                    <a:pt x="92737" y="442728"/>
                    <a:pt x="59114" y="442824"/>
                  </a:cubicBezTo>
                  <a:close/>
                  <a:moveTo>
                    <a:pt x="59114" y="27914"/>
                  </a:moveTo>
                  <a:cubicBezTo>
                    <a:pt x="41302" y="27914"/>
                    <a:pt x="26824" y="42392"/>
                    <a:pt x="26824" y="60204"/>
                  </a:cubicBezTo>
                  <a:lnTo>
                    <a:pt x="26824" y="381959"/>
                  </a:lnTo>
                  <a:cubicBezTo>
                    <a:pt x="26824" y="399771"/>
                    <a:pt x="41302" y="414249"/>
                    <a:pt x="59114" y="414249"/>
                  </a:cubicBezTo>
                  <a:cubicBezTo>
                    <a:pt x="76925" y="414249"/>
                    <a:pt x="91403" y="399771"/>
                    <a:pt x="91403" y="381959"/>
                  </a:cubicBezTo>
                  <a:lnTo>
                    <a:pt x="91403" y="60204"/>
                  </a:lnTo>
                  <a:cubicBezTo>
                    <a:pt x="91403" y="42392"/>
                    <a:pt x="76925" y="27914"/>
                    <a:pt x="59114" y="27914"/>
                  </a:cubicBezTo>
                  <a:close/>
                </a:path>
              </a:pathLst>
            </a:custGeom>
            <a:solidFill>
              <a:srgbClr val="F8A0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8" name="Google Shape;3718;p23"/>
            <p:cNvSpPr/>
            <p:nvPr/>
          </p:nvSpPr>
          <p:spPr>
            <a:xfrm>
              <a:off x="7087582" y="1531599"/>
              <a:ext cx="3748342" cy="1309116"/>
            </a:xfrm>
            <a:custGeom>
              <a:avLst/>
              <a:gdLst/>
              <a:ahLst/>
              <a:cxnLst/>
              <a:rect l="l" t="t" r="r" b="b"/>
              <a:pathLst>
                <a:path w="3748342" h="1309116" extrusionOk="0">
                  <a:moveTo>
                    <a:pt x="60170" y="1308455"/>
                  </a:moveTo>
                  <a:cubicBezTo>
                    <a:pt x="51502" y="1308437"/>
                    <a:pt x="43024" y="1306655"/>
                    <a:pt x="35119" y="1303217"/>
                  </a:cubicBezTo>
                  <a:cubicBezTo>
                    <a:pt x="3877" y="1289377"/>
                    <a:pt x="-10315" y="1252810"/>
                    <a:pt x="3592" y="1221540"/>
                  </a:cubicBezTo>
                  <a:cubicBezTo>
                    <a:pt x="3592" y="1221521"/>
                    <a:pt x="3592" y="1221511"/>
                    <a:pt x="3592" y="1221492"/>
                  </a:cubicBezTo>
                  <a:cubicBezTo>
                    <a:pt x="330776" y="481266"/>
                    <a:pt x="1062486" y="2559"/>
                    <a:pt x="1871825" y="-661"/>
                  </a:cubicBezTo>
                  <a:lnTo>
                    <a:pt x="1877731" y="-661"/>
                  </a:lnTo>
                  <a:cubicBezTo>
                    <a:pt x="2678687" y="901"/>
                    <a:pt x="3405636" y="467846"/>
                    <a:pt x="3740155" y="1195584"/>
                  </a:cubicBezTo>
                  <a:cubicBezTo>
                    <a:pt x="3755298" y="1226226"/>
                    <a:pt x="3742822" y="1263364"/>
                    <a:pt x="3712149" y="1278537"/>
                  </a:cubicBezTo>
                  <a:cubicBezTo>
                    <a:pt x="3681479" y="1293711"/>
                    <a:pt x="3644333" y="1281176"/>
                    <a:pt x="3629187" y="1250534"/>
                  </a:cubicBezTo>
                  <a:cubicBezTo>
                    <a:pt x="3628615" y="1249439"/>
                    <a:pt x="3628141" y="1248334"/>
                    <a:pt x="3627664" y="1247210"/>
                  </a:cubicBezTo>
                  <a:cubicBezTo>
                    <a:pt x="3313339" y="563467"/>
                    <a:pt x="2630302" y="124755"/>
                    <a:pt x="1877731" y="123260"/>
                  </a:cubicBezTo>
                  <a:lnTo>
                    <a:pt x="1872397" y="123260"/>
                  </a:lnTo>
                  <a:cubicBezTo>
                    <a:pt x="1111921" y="126251"/>
                    <a:pt x="424215" y="576135"/>
                    <a:pt x="116843" y="1271784"/>
                  </a:cubicBezTo>
                  <a:cubicBezTo>
                    <a:pt x="106843" y="1294120"/>
                    <a:pt x="84650" y="1308484"/>
                    <a:pt x="60170" y="1308455"/>
                  </a:cubicBezTo>
                  <a:close/>
                </a:path>
              </a:pathLst>
            </a:custGeom>
            <a:solidFill>
              <a:srgbClr val="A1401E"/>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19" name="Google Shape;3719;p23"/>
            <p:cNvSpPr/>
            <p:nvPr/>
          </p:nvSpPr>
          <p:spPr>
            <a:xfrm>
              <a:off x="7102926" y="2716509"/>
              <a:ext cx="93154" cy="205359"/>
            </a:xfrm>
            <a:custGeom>
              <a:avLst/>
              <a:gdLst/>
              <a:ahLst/>
              <a:cxnLst/>
              <a:rect l="l" t="t" r="r" b="b"/>
              <a:pathLst>
                <a:path w="93154" h="205359" extrusionOk="0">
                  <a:moveTo>
                    <a:pt x="46577" y="0"/>
                  </a:moveTo>
                  <a:cubicBezTo>
                    <a:pt x="72301" y="0"/>
                    <a:pt x="93155" y="0"/>
                    <a:pt x="93155" y="0"/>
                  </a:cubicBezTo>
                  <a:lnTo>
                    <a:pt x="93155" y="205359"/>
                  </a:lnTo>
                  <a:cubicBezTo>
                    <a:pt x="93155" y="205359"/>
                    <a:pt x="72301" y="205359"/>
                    <a:pt x="46577" y="205359"/>
                  </a:cubicBezTo>
                  <a:lnTo>
                    <a:pt x="46577" y="205359"/>
                  </a:lnTo>
                  <a:cubicBezTo>
                    <a:pt x="20853" y="205359"/>
                    <a:pt x="0" y="205359"/>
                    <a:pt x="0" y="205359"/>
                  </a:cubicBezTo>
                  <a:lnTo>
                    <a:pt x="0" y="0"/>
                  </a:lnTo>
                  <a:cubicBezTo>
                    <a:pt x="0" y="0"/>
                    <a:pt x="20853" y="0"/>
                    <a:pt x="46577" y="0"/>
                  </a:cubicBezTo>
                  <a:close/>
                </a:path>
              </a:pathLst>
            </a:custGeom>
            <a:solidFill>
              <a:srgbClr val="FFE76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20" name="Google Shape;3720;p23"/>
            <p:cNvSpPr/>
            <p:nvPr/>
          </p:nvSpPr>
          <p:spPr>
            <a:xfrm>
              <a:off x="7088639" y="2702222"/>
              <a:ext cx="121729" cy="233933"/>
            </a:xfrm>
            <a:custGeom>
              <a:avLst/>
              <a:gdLst/>
              <a:ahLst/>
              <a:cxnLst/>
              <a:rect l="l" t="t" r="r" b="b"/>
              <a:pathLst>
                <a:path w="121729" h="233933" extrusionOk="0">
                  <a:moveTo>
                    <a:pt x="59114" y="233273"/>
                  </a:moveTo>
                  <a:cubicBezTo>
                    <a:pt x="25490" y="233226"/>
                    <a:pt x="-1656" y="206003"/>
                    <a:pt x="-1751" y="172408"/>
                  </a:cubicBezTo>
                  <a:lnTo>
                    <a:pt x="-1751" y="60204"/>
                  </a:lnTo>
                  <a:cubicBezTo>
                    <a:pt x="-1751" y="26591"/>
                    <a:pt x="25490" y="-661"/>
                    <a:pt x="59114" y="-661"/>
                  </a:cubicBezTo>
                  <a:cubicBezTo>
                    <a:pt x="92737" y="-661"/>
                    <a:pt x="119978" y="26591"/>
                    <a:pt x="119978" y="60204"/>
                  </a:cubicBezTo>
                  <a:lnTo>
                    <a:pt x="119978" y="172408"/>
                  </a:lnTo>
                  <a:cubicBezTo>
                    <a:pt x="119883" y="206003"/>
                    <a:pt x="92737" y="233226"/>
                    <a:pt x="59114" y="233273"/>
                  </a:cubicBezTo>
                  <a:close/>
                  <a:moveTo>
                    <a:pt x="59114" y="27914"/>
                  </a:moveTo>
                  <a:cubicBezTo>
                    <a:pt x="41302" y="27914"/>
                    <a:pt x="26824" y="42373"/>
                    <a:pt x="26824" y="60204"/>
                  </a:cubicBezTo>
                  <a:lnTo>
                    <a:pt x="26824" y="172408"/>
                  </a:lnTo>
                  <a:cubicBezTo>
                    <a:pt x="26824" y="190239"/>
                    <a:pt x="41302" y="204698"/>
                    <a:pt x="59114" y="204698"/>
                  </a:cubicBezTo>
                  <a:cubicBezTo>
                    <a:pt x="76925" y="204698"/>
                    <a:pt x="91403" y="190239"/>
                    <a:pt x="91403" y="172408"/>
                  </a:cubicBezTo>
                  <a:lnTo>
                    <a:pt x="91403" y="60204"/>
                  </a:lnTo>
                  <a:cubicBezTo>
                    <a:pt x="91403" y="42373"/>
                    <a:pt x="76925" y="27914"/>
                    <a:pt x="59114" y="27914"/>
                  </a:cubicBezTo>
                  <a:close/>
                </a:path>
              </a:pathLst>
            </a:custGeom>
            <a:solidFill>
              <a:srgbClr val="F8A0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21" name="Google Shape;3721;p23"/>
            <p:cNvSpPr/>
            <p:nvPr/>
          </p:nvSpPr>
          <p:spPr>
            <a:xfrm>
              <a:off x="7102926" y="2928155"/>
              <a:ext cx="93154" cy="414909"/>
            </a:xfrm>
            <a:custGeom>
              <a:avLst/>
              <a:gdLst/>
              <a:ahLst/>
              <a:cxnLst/>
              <a:rect l="l" t="t" r="r" b="b"/>
              <a:pathLst>
                <a:path w="93154" h="414909" extrusionOk="0">
                  <a:moveTo>
                    <a:pt x="46577" y="0"/>
                  </a:moveTo>
                  <a:cubicBezTo>
                    <a:pt x="72301" y="0"/>
                    <a:pt x="93155" y="0"/>
                    <a:pt x="93155" y="0"/>
                  </a:cubicBezTo>
                  <a:lnTo>
                    <a:pt x="93155" y="414909"/>
                  </a:lnTo>
                  <a:cubicBezTo>
                    <a:pt x="93155" y="414909"/>
                    <a:pt x="72301" y="414909"/>
                    <a:pt x="46577" y="414909"/>
                  </a:cubicBezTo>
                  <a:lnTo>
                    <a:pt x="46577" y="414909"/>
                  </a:lnTo>
                  <a:cubicBezTo>
                    <a:pt x="20853" y="414909"/>
                    <a:pt x="0" y="414909"/>
                    <a:pt x="0" y="414909"/>
                  </a:cubicBezTo>
                  <a:lnTo>
                    <a:pt x="0" y="0"/>
                  </a:lnTo>
                  <a:cubicBezTo>
                    <a:pt x="0" y="0"/>
                    <a:pt x="20853" y="0"/>
                    <a:pt x="46577" y="0"/>
                  </a:cubicBezTo>
                  <a:close/>
                </a:path>
              </a:pathLst>
            </a:custGeom>
            <a:solidFill>
              <a:srgbClr val="FFE76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22" name="Google Shape;3722;p23"/>
            <p:cNvSpPr/>
            <p:nvPr/>
          </p:nvSpPr>
          <p:spPr>
            <a:xfrm>
              <a:off x="7088639" y="2913868"/>
              <a:ext cx="121729" cy="443483"/>
            </a:xfrm>
            <a:custGeom>
              <a:avLst/>
              <a:gdLst/>
              <a:ahLst/>
              <a:cxnLst/>
              <a:rect l="l" t="t" r="r" b="b"/>
              <a:pathLst>
                <a:path w="121729" h="443483" extrusionOk="0">
                  <a:moveTo>
                    <a:pt x="59114" y="442823"/>
                  </a:moveTo>
                  <a:cubicBezTo>
                    <a:pt x="25490" y="442776"/>
                    <a:pt x="-1656" y="415553"/>
                    <a:pt x="-1751" y="381958"/>
                  </a:cubicBezTo>
                  <a:lnTo>
                    <a:pt x="-1751" y="60204"/>
                  </a:lnTo>
                  <a:cubicBezTo>
                    <a:pt x="-1751" y="26590"/>
                    <a:pt x="25490" y="-661"/>
                    <a:pt x="59114" y="-661"/>
                  </a:cubicBezTo>
                  <a:cubicBezTo>
                    <a:pt x="92737" y="-661"/>
                    <a:pt x="119978" y="26590"/>
                    <a:pt x="119978" y="60204"/>
                  </a:cubicBezTo>
                  <a:lnTo>
                    <a:pt x="119978" y="381958"/>
                  </a:lnTo>
                  <a:cubicBezTo>
                    <a:pt x="119883" y="415553"/>
                    <a:pt x="92737" y="442776"/>
                    <a:pt x="59114" y="442823"/>
                  </a:cubicBezTo>
                  <a:close/>
                  <a:moveTo>
                    <a:pt x="59114" y="28009"/>
                  </a:moveTo>
                  <a:cubicBezTo>
                    <a:pt x="41302" y="28009"/>
                    <a:pt x="26919" y="42411"/>
                    <a:pt x="26824" y="60204"/>
                  </a:cubicBezTo>
                  <a:lnTo>
                    <a:pt x="26824" y="381958"/>
                  </a:lnTo>
                  <a:cubicBezTo>
                    <a:pt x="26824" y="399789"/>
                    <a:pt x="41302" y="414248"/>
                    <a:pt x="59114" y="414248"/>
                  </a:cubicBezTo>
                  <a:cubicBezTo>
                    <a:pt x="76925" y="414248"/>
                    <a:pt x="91403" y="399789"/>
                    <a:pt x="91403" y="381958"/>
                  </a:cubicBezTo>
                  <a:lnTo>
                    <a:pt x="91403" y="60204"/>
                  </a:lnTo>
                  <a:cubicBezTo>
                    <a:pt x="91308" y="42411"/>
                    <a:pt x="76925" y="28009"/>
                    <a:pt x="59114" y="28009"/>
                  </a:cubicBezTo>
                  <a:close/>
                </a:path>
              </a:pathLst>
            </a:custGeom>
            <a:solidFill>
              <a:srgbClr val="F8A000"/>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3723" name="Google Shape;3723;p23"/>
          <p:cNvSpPr txBox="1">
            <a:spLocks noGrp="1"/>
          </p:cNvSpPr>
          <p:nvPr>
            <p:ph type="subTitle" idx="1"/>
          </p:nvPr>
        </p:nvSpPr>
        <p:spPr>
          <a:xfrm>
            <a:off x="6130600" y="2516825"/>
            <a:ext cx="5581500" cy="717900"/>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2100" b="1"/>
            </a:lvl1pPr>
            <a:lvl2pPr lvl="1" rtl="0">
              <a:spcBef>
                <a:spcPts val="2100"/>
              </a:spcBef>
              <a:spcAft>
                <a:spcPts val="0"/>
              </a:spcAft>
              <a:buSzPts val="2100"/>
              <a:buNone/>
              <a:defRPr sz="2100" b="1"/>
            </a:lvl2pPr>
            <a:lvl3pPr lvl="2" rtl="0">
              <a:spcBef>
                <a:spcPts val="2100"/>
              </a:spcBef>
              <a:spcAft>
                <a:spcPts val="0"/>
              </a:spcAft>
              <a:buSzPts val="2100"/>
              <a:buNone/>
              <a:defRPr sz="2100" b="1"/>
            </a:lvl3pPr>
            <a:lvl4pPr lvl="3" rtl="0">
              <a:spcBef>
                <a:spcPts val="2100"/>
              </a:spcBef>
              <a:spcAft>
                <a:spcPts val="0"/>
              </a:spcAft>
              <a:buSzPts val="2100"/>
              <a:buNone/>
              <a:defRPr sz="2100" b="1"/>
            </a:lvl4pPr>
            <a:lvl5pPr lvl="4" rtl="0">
              <a:spcBef>
                <a:spcPts val="2100"/>
              </a:spcBef>
              <a:spcAft>
                <a:spcPts val="0"/>
              </a:spcAft>
              <a:buSzPts val="2100"/>
              <a:buNone/>
              <a:defRPr sz="2100" b="1"/>
            </a:lvl5pPr>
            <a:lvl6pPr lvl="5" rtl="0">
              <a:spcBef>
                <a:spcPts val="2100"/>
              </a:spcBef>
              <a:spcAft>
                <a:spcPts val="0"/>
              </a:spcAft>
              <a:buSzPts val="2100"/>
              <a:buNone/>
              <a:defRPr sz="2100" b="1"/>
            </a:lvl6pPr>
            <a:lvl7pPr lvl="6" rtl="0">
              <a:spcBef>
                <a:spcPts val="2100"/>
              </a:spcBef>
              <a:spcAft>
                <a:spcPts val="0"/>
              </a:spcAft>
              <a:buSzPts val="2100"/>
              <a:buNone/>
              <a:defRPr sz="2100" b="1"/>
            </a:lvl7pPr>
            <a:lvl8pPr lvl="7" rtl="0">
              <a:spcBef>
                <a:spcPts val="2100"/>
              </a:spcBef>
              <a:spcAft>
                <a:spcPts val="0"/>
              </a:spcAft>
              <a:buSzPts val="2100"/>
              <a:buNone/>
              <a:defRPr sz="2100" b="1"/>
            </a:lvl8pPr>
            <a:lvl9pPr lvl="8" rtl="0">
              <a:spcBef>
                <a:spcPts val="2100"/>
              </a:spcBef>
              <a:spcAft>
                <a:spcPts val="2100"/>
              </a:spcAft>
              <a:buSzPts val="2100"/>
              <a:buNone/>
              <a:defRPr sz="2100" b="1"/>
            </a:lvl9pPr>
          </a:lstStyle>
          <a:p>
            <a:endParaRPr/>
          </a:p>
        </p:txBody>
      </p:sp>
      <p:sp>
        <p:nvSpPr>
          <p:cNvPr id="3724" name="Google Shape;3724;p23"/>
          <p:cNvSpPr txBox="1">
            <a:spLocks noGrp="1"/>
          </p:cNvSpPr>
          <p:nvPr>
            <p:ph type="title"/>
          </p:nvPr>
        </p:nvSpPr>
        <p:spPr>
          <a:xfrm>
            <a:off x="6130600" y="1583975"/>
            <a:ext cx="5581500" cy="763500"/>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7000"/>
            </a:lvl1pPr>
            <a:lvl2pPr lvl="1"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8000">
                <a:solidFill>
                  <a:schemeClr val="dk1"/>
                </a:solidFill>
                <a:latin typeface="Abril Fatface"/>
                <a:ea typeface="Abril Fatface"/>
                <a:cs typeface="Abril Fatface"/>
                <a:sym typeface="Abril Fatface"/>
              </a:defRPr>
            </a:lvl9pPr>
          </a:lstStyle>
          <a:p>
            <a:endParaRPr/>
          </a:p>
        </p:txBody>
      </p:sp>
      <p:sp>
        <p:nvSpPr>
          <p:cNvPr id="3725" name="Google Shape;3725;p23"/>
          <p:cNvSpPr txBox="1">
            <a:spLocks noGrp="1"/>
          </p:cNvSpPr>
          <p:nvPr>
            <p:ph type="body" idx="2"/>
          </p:nvPr>
        </p:nvSpPr>
        <p:spPr>
          <a:xfrm>
            <a:off x="6130650" y="3381625"/>
            <a:ext cx="5581500" cy="1341600"/>
          </a:xfrm>
          <a:prstGeom prst="rect">
            <a:avLst/>
          </a:prstGeom>
        </p:spPr>
        <p:txBody>
          <a:bodyPr spcFirstLastPara="1" wrap="square" lIns="121900" tIns="121900" rIns="121900" bIns="121900" anchor="t" anchorCtr="0">
            <a:noAutofit/>
          </a:bodyPr>
          <a:lstStyle>
            <a:lvl1pPr marL="457200" lvl="0" indent="-349250">
              <a:lnSpc>
                <a:spcPct val="100000"/>
              </a:lnSpc>
              <a:spcBef>
                <a:spcPts val="0"/>
              </a:spcBef>
              <a:spcAft>
                <a:spcPts val="0"/>
              </a:spcAft>
              <a:buSzPts val="1900"/>
              <a:buChar char="●"/>
              <a:defRPr/>
            </a:lvl1pPr>
            <a:lvl2pPr marL="914400" lvl="1" indent="-349250">
              <a:lnSpc>
                <a:spcPct val="100000"/>
              </a:lnSpc>
              <a:spcBef>
                <a:spcPts val="0"/>
              </a:spcBef>
              <a:spcAft>
                <a:spcPts val="0"/>
              </a:spcAft>
              <a:buSzPts val="1900"/>
              <a:buChar char="○"/>
              <a:defRPr/>
            </a:lvl2pPr>
            <a:lvl3pPr marL="1371600" lvl="2" indent="-349250">
              <a:lnSpc>
                <a:spcPct val="100000"/>
              </a:lnSpc>
              <a:spcBef>
                <a:spcPts val="0"/>
              </a:spcBef>
              <a:spcAft>
                <a:spcPts val="0"/>
              </a:spcAft>
              <a:buSzPts val="1900"/>
              <a:buChar char="■"/>
              <a:defRPr/>
            </a:lvl3pPr>
            <a:lvl4pPr marL="1828800" lvl="3" indent="-349250">
              <a:lnSpc>
                <a:spcPct val="100000"/>
              </a:lnSpc>
              <a:spcBef>
                <a:spcPts val="0"/>
              </a:spcBef>
              <a:spcAft>
                <a:spcPts val="0"/>
              </a:spcAft>
              <a:buSzPts val="1900"/>
              <a:buChar char="●"/>
              <a:defRPr/>
            </a:lvl4pPr>
            <a:lvl5pPr marL="2286000" lvl="4" indent="-349250">
              <a:lnSpc>
                <a:spcPct val="100000"/>
              </a:lnSpc>
              <a:spcBef>
                <a:spcPts val="0"/>
              </a:spcBef>
              <a:spcAft>
                <a:spcPts val="0"/>
              </a:spcAft>
              <a:buSzPts val="1900"/>
              <a:buChar char="○"/>
              <a:defRPr/>
            </a:lvl5pPr>
            <a:lvl6pPr marL="2743200" lvl="5" indent="-349250">
              <a:lnSpc>
                <a:spcPct val="100000"/>
              </a:lnSpc>
              <a:spcBef>
                <a:spcPts val="0"/>
              </a:spcBef>
              <a:spcAft>
                <a:spcPts val="0"/>
              </a:spcAft>
              <a:buSzPts val="1900"/>
              <a:buChar char="■"/>
              <a:defRPr/>
            </a:lvl6pPr>
            <a:lvl7pPr marL="3200400" lvl="6" indent="-349250">
              <a:lnSpc>
                <a:spcPct val="100000"/>
              </a:lnSpc>
              <a:spcBef>
                <a:spcPts val="0"/>
              </a:spcBef>
              <a:spcAft>
                <a:spcPts val="0"/>
              </a:spcAft>
              <a:buSzPts val="1900"/>
              <a:buChar char="●"/>
              <a:defRPr/>
            </a:lvl7pPr>
            <a:lvl8pPr marL="3657600" lvl="7" indent="-349250">
              <a:lnSpc>
                <a:spcPct val="100000"/>
              </a:lnSpc>
              <a:spcBef>
                <a:spcPts val="0"/>
              </a:spcBef>
              <a:spcAft>
                <a:spcPts val="0"/>
              </a:spcAft>
              <a:buSzPts val="1900"/>
              <a:buChar char="○"/>
              <a:defRPr/>
            </a:lvl8pPr>
            <a:lvl9pPr marL="4114800" lvl="8" indent="-349250">
              <a:lnSpc>
                <a:spcPct val="100000"/>
              </a:lnSpc>
              <a:spcBef>
                <a:spcPts val="0"/>
              </a:spcBef>
              <a:spcAft>
                <a:spcPts val="0"/>
              </a:spcAft>
              <a:buSzPts val="1900"/>
              <a:buChar char="■"/>
              <a:defRPr/>
            </a:lvl9pPr>
          </a:lstStyle>
          <a:p>
            <a:endParaRPr/>
          </a:p>
        </p:txBody>
      </p:sp>
      <p:pic>
        <p:nvPicPr>
          <p:cNvPr id="58" name="Picture 57"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
          <a:stretch>
            <a:fillRect/>
          </a:stretch>
        </p:blipFill>
        <p:spPr>
          <a:xfrm>
            <a:off x="9496097" y="5348894"/>
            <a:ext cx="2086303" cy="16561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466059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05017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467396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72757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753316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19848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Just title">
  <p:cSld name="CUSTOM_18">
    <p:spTree>
      <p:nvGrpSpPr>
        <p:cNvPr id="1" name="Shape 700"/>
        <p:cNvGrpSpPr/>
        <p:nvPr/>
      </p:nvGrpSpPr>
      <p:grpSpPr>
        <a:xfrm>
          <a:off x="0" y="0"/>
          <a:ext cx="0" cy="0"/>
          <a:chOff x="0" y="0"/>
          <a:chExt cx="0" cy="0"/>
        </a:xfrm>
      </p:grpSpPr>
      <p:sp>
        <p:nvSpPr>
          <p:cNvPr id="701" name="Google Shape;701;p3"/>
          <p:cNvSpPr txBox="1">
            <a:spLocks noGrp="1"/>
          </p:cNvSpPr>
          <p:nvPr>
            <p:ph type="title"/>
          </p:nvPr>
        </p:nvSpPr>
        <p:spPr>
          <a:xfrm>
            <a:off x="415650" y="421105"/>
            <a:ext cx="11360700" cy="1230600"/>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5000"/>
              <a:buNone/>
              <a:defRPr sz="5000"/>
            </a:lvl1pPr>
            <a:lvl2pPr lvl="1" algn="ctr" rtl="0">
              <a:spcBef>
                <a:spcPts val="0"/>
              </a:spcBef>
              <a:spcAft>
                <a:spcPts val="0"/>
              </a:spcAft>
              <a:buSzPts val="7000"/>
              <a:buNone/>
              <a:defRPr sz="7000"/>
            </a:lvl2pPr>
            <a:lvl3pPr lvl="2" algn="ctr" rtl="0">
              <a:spcBef>
                <a:spcPts val="0"/>
              </a:spcBef>
              <a:spcAft>
                <a:spcPts val="0"/>
              </a:spcAft>
              <a:buSzPts val="7000"/>
              <a:buNone/>
              <a:defRPr sz="7000"/>
            </a:lvl3pPr>
            <a:lvl4pPr lvl="3" algn="ctr" rtl="0">
              <a:spcBef>
                <a:spcPts val="0"/>
              </a:spcBef>
              <a:spcAft>
                <a:spcPts val="0"/>
              </a:spcAft>
              <a:buSzPts val="7000"/>
              <a:buNone/>
              <a:defRPr sz="7000"/>
            </a:lvl4pPr>
            <a:lvl5pPr lvl="4" algn="ctr" rtl="0">
              <a:spcBef>
                <a:spcPts val="0"/>
              </a:spcBef>
              <a:spcAft>
                <a:spcPts val="0"/>
              </a:spcAft>
              <a:buSzPts val="7000"/>
              <a:buNone/>
              <a:defRPr sz="7000"/>
            </a:lvl5pPr>
            <a:lvl6pPr lvl="5" algn="ctr" rtl="0">
              <a:spcBef>
                <a:spcPts val="0"/>
              </a:spcBef>
              <a:spcAft>
                <a:spcPts val="0"/>
              </a:spcAft>
              <a:buSzPts val="7000"/>
              <a:buNone/>
              <a:defRPr sz="7000"/>
            </a:lvl6pPr>
            <a:lvl7pPr lvl="6" algn="ctr" rtl="0">
              <a:spcBef>
                <a:spcPts val="0"/>
              </a:spcBef>
              <a:spcAft>
                <a:spcPts val="0"/>
              </a:spcAft>
              <a:buSzPts val="7000"/>
              <a:buNone/>
              <a:defRPr sz="7000"/>
            </a:lvl7pPr>
            <a:lvl8pPr lvl="7" algn="ctr" rtl="0">
              <a:spcBef>
                <a:spcPts val="0"/>
              </a:spcBef>
              <a:spcAft>
                <a:spcPts val="0"/>
              </a:spcAft>
              <a:buSzPts val="7000"/>
              <a:buNone/>
              <a:defRPr sz="7000"/>
            </a:lvl8pPr>
            <a:lvl9pPr lvl="8" algn="ctr" rtl="0">
              <a:spcBef>
                <a:spcPts val="0"/>
              </a:spcBef>
              <a:spcAft>
                <a:spcPts val="0"/>
              </a:spcAft>
              <a:buSzPts val="7000"/>
              <a:buNone/>
              <a:defRPr sz="70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417360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950990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2/10/2023</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327060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005 One column">
  <p:cSld name="005 One column">
    <p:spTree>
      <p:nvGrpSpPr>
        <p:cNvPr id="1" name="Shape 2067"/>
        <p:cNvGrpSpPr/>
        <p:nvPr/>
      </p:nvGrpSpPr>
      <p:grpSpPr>
        <a:xfrm>
          <a:off x="0" y="0"/>
          <a:ext cx="0" cy="0"/>
          <a:chOff x="0" y="0"/>
          <a:chExt cx="0" cy="0"/>
        </a:xfrm>
      </p:grpSpPr>
      <p:grpSp>
        <p:nvGrpSpPr>
          <p:cNvPr id="2068" name="Google Shape;2068;p10"/>
          <p:cNvGrpSpPr/>
          <p:nvPr/>
        </p:nvGrpSpPr>
        <p:grpSpPr>
          <a:xfrm>
            <a:off x="7209542" y="3588559"/>
            <a:ext cx="4925970" cy="3027237"/>
            <a:chOff x="7106606" y="3675388"/>
            <a:chExt cx="4925970" cy="3027237"/>
          </a:xfrm>
        </p:grpSpPr>
        <p:grpSp>
          <p:nvGrpSpPr>
            <p:cNvPr id="2069" name="Google Shape;2069;p10"/>
            <p:cNvGrpSpPr/>
            <p:nvPr/>
          </p:nvGrpSpPr>
          <p:grpSpPr>
            <a:xfrm>
              <a:off x="7106606" y="3675388"/>
              <a:ext cx="4925970" cy="3021827"/>
              <a:chOff x="5548994" y="566875"/>
              <a:chExt cx="2824200" cy="1732500"/>
            </a:xfrm>
          </p:grpSpPr>
          <p:grpSp>
            <p:nvGrpSpPr>
              <p:cNvPr id="2070" name="Google Shape;2070;p10"/>
              <p:cNvGrpSpPr/>
              <p:nvPr/>
            </p:nvGrpSpPr>
            <p:grpSpPr>
              <a:xfrm>
                <a:off x="6723350" y="566875"/>
                <a:ext cx="1552188" cy="1732500"/>
                <a:chOff x="6723350" y="566875"/>
                <a:chExt cx="1552188" cy="1732500"/>
              </a:xfrm>
            </p:grpSpPr>
            <p:cxnSp>
              <p:nvCxnSpPr>
                <p:cNvPr id="2071" name="Google Shape;2071;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2" name="Google Shape;2072;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3" name="Google Shape;2073;p10"/>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4" name="Google Shape;2074;p10"/>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5" name="Google Shape;2075;p10"/>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6" name="Google Shape;2076;p10"/>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7" name="Google Shape;2077;p10"/>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8" name="Google Shape;2078;p10"/>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079" name="Google Shape;2079;p10"/>
              <p:cNvGrpSpPr/>
              <p:nvPr/>
            </p:nvGrpSpPr>
            <p:grpSpPr>
              <a:xfrm rot="5400000">
                <a:off x="6184998" y="21028"/>
                <a:ext cx="1552194" cy="2824200"/>
                <a:chOff x="6723350" y="566874"/>
                <a:chExt cx="1552194" cy="2824200"/>
              </a:xfrm>
            </p:grpSpPr>
            <p:cxnSp>
              <p:nvCxnSpPr>
                <p:cNvPr id="2080" name="Google Shape;2080;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1" name="Google Shape;2081;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2" name="Google Shape;2082;p10"/>
                <p:cNvCxnSpPr/>
                <p:nvPr/>
              </p:nvCxnSpPr>
              <p:spPr>
                <a:xfrm rot="5400000">
                  <a:off x="5882832" y="1850875"/>
                  <a:ext cx="2568000" cy="0"/>
                </a:xfrm>
                <a:prstGeom prst="straightConnector1">
                  <a:avLst/>
                </a:prstGeom>
                <a:noFill/>
                <a:ln w="9525" cap="flat" cmpd="sng">
                  <a:solidFill>
                    <a:schemeClr val="dk1"/>
                  </a:solidFill>
                  <a:prstDash val="solid"/>
                  <a:round/>
                  <a:headEnd type="none" w="med" len="med"/>
                  <a:tailEnd type="none" w="med" len="med"/>
                </a:ln>
              </p:spPr>
            </p:cxnSp>
            <p:cxnSp>
              <p:nvCxnSpPr>
                <p:cNvPr id="2083" name="Google Shape;2083;p10"/>
                <p:cNvCxnSpPr/>
                <p:nvPr/>
              </p:nvCxnSpPr>
              <p:spPr>
                <a:xfrm rot="5400000">
                  <a:off x="5976475" y="1978974"/>
                  <a:ext cx="2824200" cy="0"/>
                </a:xfrm>
                <a:prstGeom prst="straightConnector1">
                  <a:avLst/>
                </a:prstGeom>
                <a:noFill/>
                <a:ln w="9525" cap="flat" cmpd="sng">
                  <a:solidFill>
                    <a:schemeClr val="dk1"/>
                  </a:solidFill>
                  <a:prstDash val="solid"/>
                  <a:round/>
                  <a:headEnd type="none" w="med" len="med"/>
                  <a:tailEnd type="none" w="med" len="med"/>
                </a:ln>
              </p:spPr>
            </p:cxnSp>
            <p:cxnSp>
              <p:nvCxnSpPr>
                <p:cNvPr id="2084" name="Google Shape;2084;p10"/>
                <p:cNvCxnSpPr/>
                <p:nvPr/>
              </p:nvCxnSpPr>
              <p:spPr>
                <a:xfrm rot="5400000">
                  <a:off x="6222667" y="1954524"/>
                  <a:ext cx="2775300" cy="0"/>
                </a:xfrm>
                <a:prstGeom prst="straightConnector1">
                  <a:avLst/>
                </a:prstGeom>
                <a:noFill/>
                <a:ln w="9525" cap="flat" cmpd="sng">
                  <a:solidFill>
                    <a:schemeClr val="dk1"/>
                  </a:solidFill>
                  <a:prstDash val="solid"/>
                  <a:round/>
                  <a:headEnd type="none" w="med" len="med"/>
                  <a:tailEnd type="none" w="med" len="med"/>
                </a:ln>
              </p:spPr>
            </p:cxnSp>
            <p:cxnSp>
              <p:nvCxnSpPr>
                <p:cNvPr id="2085" name="Google Shape;2085;p10"/>
                <p:cNvCxnSpPr/>
                <p:nvPr/>
              </p:nvCxnSpPr>
              <p:spPr>
                <a:xfrm rot="5400000">
                  <a:off x="6606109" y="1792824"/>
                  <a:ext cx="2451900" cy="0"/>
                </a:xfrm>
                <a:prstGeom prst="straightConnector1">
                  <a:avLst/>
                </a:prstGeom>
                <a:noFill/>
                <a:ln w="9525" cap="flat" cmpd="sng">
                  <a:solidFill>
                    <a:schemeClr val="dk1"/>
                  </a:solidFill>
                  <a:prstDash val="solid"/>
                  <a:round/>
                  <a:headEnd type="none" w="med" len="med"/>
                  <a:tailEnd type="none" w="med" len="med"/>
                </a:ln>
              </p:spPr>
            </p:cxnSp>
            <p:cxnSp>
              <p:nvCxnSpPr>
                <p:cNvPr id="2086" name="Google Shape;2086;p10"/>
                <p:cNvCxnSpPr/>
                <p:nvPr/>
              </p:nvCxnSpPr>
              <p:spPr>
                <a:xfrm rot="5400000">
                  <a:off x="6943652" y="1677024"/>
                  <a:ext cx="2220300" cy="0"/>
                </a:xfrm>
                <a:prstGeom prst="straightConnector1">
                  <a:avLst/>
                </a:prstGeom>
                <a:noFill/>
                <a:ln w="9525" cap="flat" cmpd="sng">
                  <a:solidFill>
                    <a:schemeClr val="dk1"/>
                  </a:solidFill>
                  <a:prstDash val="solid"/>
                  <a:round/>
                  <a:headEnd type="none" w="med" len="med"/>
                  <a:tailEnd type="none" w="med" len="med"/>
                </a:ln>
              </p:spPr>
            </p:cxnSp>
            <p:cxnSp>
              <p:nvCxnSpPr>
                <p:cNvPr id="2087" name="Google Shape;2087;p10"/>
                <p:cNvCxnSpPr/>
                <p:nvPr/>
              </p:nvCxnSpPr>
              <p:spPr>
                <a:xfrm rot="5400000">
                  <a:off x="7092194" y="1750224"/>
                  <a:ext cx="2366700" cy="0"/>
                </a:xfrm>
                <a:prstGeom prst="straightConnector1">
                  <a:avLst/>
                </a:prstGeom>
                <a:noFill/>
                <a:ln w="9525" cap="flat" cmpd="sng">
                  <a:solidFill>
                    <a:schemeClr val="dk1"/>
                  </a:solidFill>
                  <a:prstDash val="solid"/>
                  <a:round/>
                  <a:headEnd type="none" w="med" len="med"/>
                  <a:tailEnd type="none" w="med" len="med"/>
                </a:ln>
              </p:spPr>
            </p:cxnSp>
          </p:grpSp>
        </p:grpSp>
        <p:cxnSp>
          <p:nvCxnSpPr>
            <p:cNvPr id="2088" name="Google Shape;2088;p10"/>
            <p:cNvCxnSpPr/>
            <p:nvPr/>
          </p:nvCxnSpPr>
          <p:spPr>
            <a:xfrm>
              <a:off x="8743450" y="4361875"/>
              <a:ext cx="0" cy="2335500"/>
            </a:xfrm>
            <a:prstGeom prst="straightConnector1">
              <a:avLst/>
            </a:prstGeom>
            <a:noFill/>
            <a:ln w="9525" cap="flat" cmpd="sng">
              <a:solidFill>
                <a:schemeClr val="dk1"/>
              </a:solidFill>
              <a:prstDash val="solid"/>
              <a:round/>
              <a:headEnd type="none" w="med" len="med"/>
              <a:tailEnd type="none" w="med" len="med"/>
            </a:ln>
          </p:spPr>
        </p:cxnSp>
        <p:cxnSp>
          <p:nvCxnSpPr>
            <p:cNvPr id="2089" name="Google Shape;2089;p10"/>
            <p:cNvCxnSpPr/>
            <p:nvPr/>
          </p:nvCxnSpPr>
          <p:spPr>
            <a:xfrm>
              <a:off x="8351550" y="4351250"/>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0" name="Google Shape;2090;p10"/>
            <p:cNvCxnSpPr/>
            <p:nvPr/>
          </p:nvCxnSpPr>
          <p:spPr>
            <a:xfrm>
              <a:off x="7959650" y="4356625"/>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1" name="Google Shape;2091;p10"/>
            <p:cNvCxnSpPr/>
            <p:nvPr/>
          </p:nvCxnSpPr>
          <p:spPr>
            <a:xfrm>
              <a:off x="7567750" y="4356625"/>
              <a:ext cx="0" cy="1239300"/>
            </a:xfrm>
            <a:prstGeom prst="straightConnector1">
              <a:avLst/>
            </a:prstGeom>
            <a:noFill/>
            <a:ln w="9525" cap="flat" cmpd="sng">
              <a:solidFill>
                <a:schemeClr val="dk1"/>
              </a:solidFill>
              <a:prstDash val="solid"/>
              <a:round/>
              <a:headEnd type="none" w="med" len="med"/>
              <a:tailEnd type="none" w="med" len="med"/>
            </a:ln>
          </p:spPr>
        </p:cxnSp>
        <p:cxnSp>
          <p:nvCxnSpPr>
            <p:cNvPr id="2092" name="Google Shape;2092;p10"/>
            <p:cNvCxnSpPr/>
            <p:nvPr/>
          </p:nvCxnSpPr>
          <p:spPr>
            <a:xfrm>
              <a:off x="7175850" y="4635425"/>
              <a:ext cx="0" cy="567000"/>
            </a:xfrm>
            <a:prstGeom prst="straightConnector1">
              <a:avLst/>
            </a:prstGeom>
            <a:noFill/>
            <a:ln w="9525" cap="flat" cmpd="sng">
              <a:solidFill>
                <a:schemeClr val="dk1"/>
              </a:solidFill>
              <a:prstDash val="solid"/>
              <a:round/>
              <a:headEnd type="none" w="med" len="med"/>
              <a:tailEnd type="none" w="med" len="med"/>
            </a:ln>
          </p:spPr>
        </p:cxnSp>
      </p:grpSp>
      <p:grpSp>
        <p:nvGrpSpPr>
          <p:cNvPr id="2093" name="Google Shape;2093;p10"/>
          <p:cNvGrpSpPr/>
          <p:nvPr/>
        </p:nvGrpSpPr>
        <p:grpSpPr>
          <a:xfrm rot="-3455812">
            <a:off x="7657306" y="2209197"/>
            <a:ext cx="3638637" cy="4122850"/>
            <a:chOff x="2776676" y="1854071"/>
            <a:chExt cx="3295887" cy="3734488"/>
          </a:xfrm>
        </p:grpSpPr>
        <p:sp>
          <p:nvSpPr>
            <p:cNvPr id="2094" name="Google Shape;2094;p10"/>
            <p:cNvSpPr/>
            <p:nvPr/>
          </p:nvSpPr>
          <p:spPr>
            <a:xfrm rot="2040450">
              <a:off x="4236405" y="2008362"/>
              <a:ext cx="282943" cy="299407"/>
            </a:xfrm>
            <a:custGeom>
              <a:avLst/>
              <a:gdLst/>
              <a:ahLst/>
              <a:cxnLst/>
              <a:rect l="l" t="t" r="r" b="b"/>
              <a:pathLst>
                <a:path w="282590" h="299033" extrusionOk="0">
                  <a:moveTo>
                    <a:pt x="279686" y="153338"/>
                  </a:moveTo>
                  <a:lnTo>
                    <a:pt x="78299" y="299233"/>
                  </a:lnTo>
                  <a:lnTo>
                    <a:pt x="42764" y="192708"/>
                  </a:lnTo>
                  <a:lnTo>
                    <a:pt x="1124" y="68572"/>
                  </a:lnTo>
                  <a:lnTo>
                    <a:pt x="-2790" y="56519"/>
                  </a:lnTo>
                  <a:cubicBezTo>
                    <a:pt x="-3493" y="50476"/>
                    <a:pt x="-911" y="44512"/>
                    <a:pt x="3942" y="40865"/>
                  </a:cubicBezTo>
                  <a:cubicBezTo>
                    <a:pt x="13334" y="35738"/>
                    <a:pt x="25153" y="38783"/>
                    <a:pt x="30867" y="47831"/>
                  </a:cubicBezTo>
                  <a:cubicBezTo>
                    <a:pt x="24918" y="40724"/>
                    <a:pt x="24135" y="30619"/>
                    <a:pt x="28988" y="22706"/>
                  </a:cubicBezTo>
                  <a:cubicBezTo>
                    <a:pt x="35094" y="15740"/>
                    <a:pt x="49572" y="16993"/>
                    <a:pt x="58731" y="28655"/>
                  </a:cubicBezTo>
                  <a:cubicBezTo>
                    <a:pt x="53564" y="22229"/>
                    <a:pt x="52469" y="13447"/>
                    <a:pt x="55913" y="5957"/>
                  </a:cubicBezTo>
                  <a:cubicBezTo>
                    <a:pt x="61626" y="-509"/>
                    <a:pt x="71253" y="-1683"/>
                    <a:pt x="78377" y="3217"/>
                  </a:cubicBezTo>
                  <a:lnTo>
                    <a:pt x="88786" y="11044"/>
                  </a:lnTo>
                  <a:lnTo>
                    <a:pt x="91604" y="13157"/>
                  </a:lnTo>
                  <a:lnTo>
                    <a:pt x="141539" y="50336"/>
                  </a:lnTo>
                  <a:lnTo>
                    <a:pt x="149366" y="56284"/>
                  </a:lnTo>
                  <a:lnTo>
                    <a:pt x="174257" y="74756"/>
                  </a:lnTo>
                  <a:lnTo>
                    <a:pt x="182788" y="81017"/>
                  </a:lnTo>
                  <a:lnTo>
                    <a:pt x="187014" y="84226"/>
                  </a:lnTo>
                  <a:lnTo>
                    <a:pt x="278043" y="152008"/>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5" name="Google Shape;2095;p10"/>
            <p:cNvSpPr/>
            <p:nvPr/>
          </p:nvSpPr>
          <p:spPr>
            <a:xfrm rot="2040450">
              <a:off x="4233954" y="1994237"/>
              <a:ext cx="167314" cy="278753"/>
            </a:xfrm>
            <a:custGeom>
              <a:avLst/>
              <a:gdLst/>
              <a:ahLst/>
              <a:cxnLst/>
              <a:rect l="l" t="t" r="r" b="b"/>
              <a:pathLst>
                <a:path w="167105" h="278405" extrusionOk="0">
                  <a:moveTo>
                    <a:pt x="0" y="10723"/>
                  </a:moveTo>
                  <a:lnTo>
                    <a:pt x="23011" y="0"/>
                  </a:lnTo>
                  <a:lnTo>
                    <a:pt x="167106" y="241462"/>
                  </a:lnTo>
                  <a:lnTo>
                    <a:pt x="89306" y="278405"/>
                  </a:lnTo>
                  <a:lnTo>
                    <a:pt x="0" y="10723"/>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6" name="Google Shape;2096;p10"/>
            <p:cNvSpPr/>
            <p:nvPr/>
          </p:nvSpPr>
          <p:spPr>
            <a:xfrm rot="2040450">
              <a:off x="4304592" y="2020010"/>
              <a:ext cx="240588" cy="231027"/>
            </a:xfrm>
            <a:custGeom>
              <a:avLst/>
              <a:gdLst/>
              <a:ahLst/>
              <a:cxnLst/>
              <a:rect l="l" t="t" r="r" b="b"/>
              <a:pathLst>
                <a:path w="240288" h="230739" extrusionOk="0">
                  <a:moveTo>
                    <a:pt x="16515" y="0"/>
                  </a:moveTo>
                  <a:lnTo>
                    <a:pt x="0" y="17924"/>
                  </a:lnTo>
                  <a:lnTo>
                    <a:pt x="183621" y="230739"/>
                  </a:lnTo>
                  <a:lnTo>
                    <a:pt x="240288" y="170315"/>
                  </a:lnTo>
                  <a:lnTo>
                    <a:pt x="16515"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7" name="Google Shape;2097;p10"/>
            <p:cNvSpPr/>
            <p:nvPr/>
          </p:nvSpPr>
          <p:spPr>
            <a:xfrm rot="2040450">
              <a:off x="4301426" y="1878022"/>
              <a:ext cx="131969" cy="151484"/>
            </a:xfrm>
            <a:custGeom>
              <a:avLst/>
              <a:gdLst/>
              <a:ahLst/>
              <a:cxnLst/>
              <a:rect l="l" t="t" r="r" b="b"/>
              <a:pathLst>
                <a:path w="131804" h="151295" extrusionOk="0">
                  <a:moveTo>
                    <a:pt x="128901" y="98193"/>
                  </a:moveTo>
                  <a:cubicBezTo>
                    <a:pt x="121779" y="93293"/>
                    <a:pt x="112152" y="94467"/>
                    <a:pt x="106439" y="100932"/>
                  </a:cubicBezTo>
                  <a:cubicBezTo>
                    <a:pt x="103072" y="108438"/>
                    <a:pt x="104169" y="117173"/>
                    <a:pt x="109255" y="123630"/>
                  </a:cubicBezTo>
                  <a:cubicBezTo>
                    <a:pt x="100177" y="111968"/>
                    <a:pt x="85775" y="110716"/>
                    <a:pt x="79591" y="117682"/>
                  </a:cubicBezTo>
                  <a:cubicBezTo>
                    <a:pt x="74661" y="125532"/>
                    <a:pt x="75442" y="135661"/>
                    <a:pt x="81391" y="142728"/>
                  </a:cubicBezTo>
                  <a:cubicBezTo>
                    <a:pt x="75599" y="133751"/>
                    <a:pt x="63937" y="130745"/>
                    <a:pt x="54545" y="135841"/>
                  </a:cubicBezTo>
                  <a:cubicBezTo>
                    <a:pt x="49615" y="139449"/>
                    <a:pt x="47031" y="145429"/>
                    <a:pt x="47737" y="151494"/>
                  </a:cubicBezTo>
                  <a:lnTo>
                    <a:pt x="-2904" y="199"/>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8" name="Google Shape;2098;p10"/>
            <p:cNvSpPr/>
            <p:nvPr/>
          </p:nvSpPr>
          <p:spPr>
            <a:xfrm rot="2040450">
              <a:off x="3373041" y="2462771"/>
              <a:ext cx="2101952" cy="2775316"/>
            </a:xfrm>
            <a:custGeom>
              <a:avLst/>
              <a:gdLst/>
              <a:ahLst/>
              <a:cxnLst/>
              <a:rect l="l" t="t" r="r" b="b"/>
              <a:pathLst>
                <a:path w="2099329" h="2771853" extrusionOk="0">
                  <a:moveTo>
                    <a:pt x="210596" y="22830"/>
                  </a:moveTo>
                  <a:lnTo>
                    <a:pt x="211066" y="22830"/>
                  </a:lnTo>
                  <a:lnTo>
                    <a:pt x="2096426" y="2625688"/>
                  </a:lnTo>
                  <a:lnTo>
                    <a:pt x="1894255" y="2772053"/>
                  </a:lnTo>
                  <a:lnTo>
                    <a:pt x="8973" y="168881"/>
                  </a:lnTo>
                  <a:lnTo>
                    <a:pt x="9444" y="168881"/>
                  </a:lnTo>
                  <a:cubicBezTo>
                    <a:pt x="7798" y="167379"/>
                    <a:pt x="6312" y="165698"/>
                    <a:pt x="5060" y="163872"/>
                  </a:cubicBezTo>
                  <a:cubicBezTo>
                    <a:pt x="-8481" y="145262"/>
                    <a:pt x="-4332" y="119227"/>
                    <a:pt x="14295" y="105717"/>
                  </a:cubicBezTo>
                  <a:cubicBezTo>
                    <a:pt x="30968" y="93562"/>
                    <a:pt x="54057" y="95566"/>
                    <a:pt x="68379" y="110413"/>
                  </a:cubicBezTo>
                  <a:lnTo>
                    <a:pt x="69319" y="109787"/>
                  </a:lnTo>
                  <a:cubicBezTo>
                    <a:pt x="59692" y="91557"/>
                    <a:pt x="64936" y="69017"/>
                    <a:pt x="81686" y="56955"/>
                  </a:cubicBezTo>
                  <a:cubicBezTo>
                    <a:pt x="98357" y="44800"/>
                    <a:pt x="121446" y="46804"/>
                    <a:pt x="135770" y="61651"/>
                  </a:cubicBezTo>
                  <a:lnTo>
                    <a:pt x="136710" y="60947"/>
                  </a:lnTo>
                  <a:cubicBezTo>
                    <a:pt x="127003" y="42726"/>
                    <a:pt x="132327" y="20153"/>
                    <a:pt x="149075" y="8115"/>
                  </a:cubicBezTo>
                  <a:cubicBezTo>
                    <a:pt x="167705" y="-5371"/>
                    <a:pt x="193767" y="-1207"/>
                    <a:pt x="207229" y="17421"/>
                  </a:cubicBezTo>
                  <a:cubicBezTo>
                    <a:pt x="207229" y="17421"/>
                    <a:pt x="207229" y="17429"/>
                    <a:pt x="207229" y="17429"/>
                  </a:cubicBezTo>
                  <a:cubicBezTo>
                    <a:pt x="208561" y="19112"/>
                    <a:pt x="209656" y="20920"/>
                    <a:pt x="210596" y="22830"/>
                  </a:cubicBez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9" name="Google Shape;2099;p10"/>
            <p:cNvSpPr/>
            <p:nvPr/>
          </p:nvSpPr>
          <p:spPr>
            <a:xfrm rot="2040450">
              <a:off x="3358258" y="2512956"/>
              <a:ext cx="1963398" cy="2678022"/>
            </a:xfrm>
            <a:custGeom>
              <a:avLst/>
              <a:gdLst/>
              <a:ahLst/>
              <a:cxnLst/>
              <a:rect l="l" t="t" r="r" b="b"/>
              <a:pathLst>
                <a:path w="1960948" h="2674681" extrusionOk="0">
                  <a:moveTo>
                    <a:pt x="58048" y="5023"/>
                  </a:moveTo>
                  <a:lnTo>
                    <a:pt x="1958045" y="2628624"/>
                  </a:lnTo>
                  <a:lnTo>
                    <a:pt x="1894254" y="2674881"/>
                  </a:lnTo>
                  <a:lnTo>
                    <a:pt x="8973" y="71631"/>
                  </a:lnTo>
                  <a:lnTo>
                    <a:pt x="9441" y="71240"/>
                  </a:lnTo>
                  <a:cubicBezTo>
                    <a:pt x="7798" y="69756"/>
                    <a:pt x="6311" y="68073"/>
                    <a:pt x="5060" y="66230"/>
                  </a:cubicBezTo>
                  <a:cubicBezTo>
                    <a:pt x="-8404" y="47720"/>
                    <a:pt x="-4412" y="21770"/>
                    <a:pt x="14138" y="8271"/>
                  </a:cubicBezTo>
                  <a:cubicBezTo>
                    <a:pt x="14217" y="8232"/>
                    <a:pt x="14217" y="8193"/>
                    <a:pt x="14295" y="8154"/>
                  </a:cubicBezTo>
                  <a:cubicBezTo>
                    <a:pt x="27052" y="-1182"/>
                    <a:pt x="44038" y="-2398"/>
                    <a:pt x="58048" y="502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0" name="Google Shape;2100;p10"/>
            <p:cNvSpPr/>
            <p:nvPr/>
          </p:nvSpPr>
          <p:spPr>
            <a:xfrm rot="2040450">
              <a:off x="3524186" y="2506530"/>
              <a:ext cx="1967022" cy="2680384"/>
            </a:xfrm>
            <a:custGeom>
              <a:avLst/>
              <a:gdLst/>
              <a:ahLst/>
              <a:cxnLst/>
              <a:rect l="l" t="t" r="r" b="b"/>
              <a:pathLst>
                <a:path w="1964568" h="2677040" extrusionOk="0">
                  <a:moveTo>
                    <a:pt x="61590" y="4408"/>
                  </a:moveTo>
                  <a:lnTo>
                    <a:pt x="1961665" y="2628008"/>
                  </a:lnTo>
                  <a:lnTo>
                    <a:pt x="1893728" y="2677240"/>
                  </a:lnTo>
                  <a:lnTo>
                    <a:pt x="8366" y="73990"/>
                  </a:lnTo>
                  <a:lnTo>
                    <a:pt x="8915" y="73990"/>
                  </a:lnTo>
                  <a:cubicBezTo>
                    <a:pt x="7271" y="72487"/>
                    <a:pt x="5785" y="70812"/>
                    <a:pt x="4453" y="68980"/>
                  </a:cubicBezTo>
                  <a:cubicBezTo>
                    <a:pt x="-8774" y="49342"/>
                    <a:pt x="-3688" y="22692"/>
                    <a:pt x="15880" y="9339"/>
                  </a:cubicBezTo>
                  <a:cubicBezTo>
                    <a:pt x="28952" y="-735"/>
                    <a:pt x="46641" y="-2637"/>
                    <a:pt x="61590" y="4408"/>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01" name="Google Shape;2101;p10"/>
          <p:cNvGrpSpPr/>
          <p:nvPr/>
        </p:nvGrpSpPr>
        <p:grpSpPr>
          <a:xfrm rot="-1230192">
            <a:off x="8903876" y="2459745"/>
            <a:ext cx="2083294" cy="4052429"/>
            <a:chOff x="5722672" y="1921496"/>
            <a:chExt cx="1886977" cy="3670552"/>
          </a:xfrm>
        </p:grpSpPr>
        <p:sp>
          <p:nvSpPr>
            <p:cNvPr id="2102" name="Google Shape;2102;p10"/>
            <p:cNvSpPr/>
            <p:nvPr/>
          </p:nvSpPr>
          <p:spPr>
            <a:xfrm rot="880411">
              <a:off x="6543535" y="2053105"/>
              <a:ext cx="239690" cy="285314"/>
            </a:xfrm>
            <a:custGeom>
              <a:avLst/>
              <a:gdLst/>
              <a:ahLst/>
              <a:cxnLst/>
              <a:rect l="l" t="t" r="r" b="b"/>
              <a:pathLst>
                <a:path w="209366" h="249218" extrusionOk="0">
                  <a:moveTo>
                    <a:pt x="205495" y="191178"/>
                  </a:moveTo>
                  <a:lnTo>
                    <a:pt x="-3871" y="249834"/>
                  </a:lnTo>
                  <a:lnTo>
                    <a:pt x="-860" y="151618"/>
                  </a:lnTo>
                  <a:lnTo>
                    <a:pt x="2699" y="37249"/>
                  </a:lnTo>
                  <a:lnTo>
                    <a:pt x="3040" y="26161"/>
                  </a:lnTo>
                  <a:cubicBezTo>
                    <a:pt x="4340" y="21049"/>
                    <a:pt x="8240" y="17004"/>
                    <a:pt x="13306" y="15553"/>
                  </a:cubicBezTo>
                  <a:cubicBezTo>
                    <a:pt x="22477" y="14184"/>
                    <a:pt x="31239" y="20159"/>
                    <a:pt x="33224" y="29241"/>
                  </a:cubicBezTo>
                  <a:cubicBezTo>
                    <a:pt x="30484" y="21637"/>
                    <a:pt x="32950" y="13144"/>
                    <a:pt x="39313" y="8161"/>
                  </a:cubicBezTo>
                  <a:cubicBezTo>
                    <a:pt x="46158" y="4260"/>
                    <a:pt x="57931" y="9667"/>
                    <a:pt x="61902" y="21850"/>
                  </a:cubicBezTo>
                  <a:cubicBezTo>
                    <a:pt x="59642" y="15026"/>
                    <a:pt x="61420" y="7511"/>
                    <a:pt x="66487" y="2412"/>
                  </a:cubicBezTo>
                  <a:cubicBezTo>
                    <a:pt x="73127" y="-1182"/>
                    <a:pt x="81409" y="762"/>
                    <a:pt x="85720" y="6929"/>
                  </a:cubicBezTo>
                  <a:lnTo>
                    <a:pt x="91949" y="16442"/>
                  </a:lnTo>
                  <a:cubicBezTo>
                    <a:pt x="92427" y="17127"/>
                    <a:pt x="92975" y="18085"/>
                    <a:pt x="93590" y="19043"/>
                  </a:cubicBezTo>
                  <a:lnTo>
                    <a:pt x="123293" y="64626"/>
                  </a:lnTo>
                  <a:lnTo>
                    <a:pt x="128015" y="71950"/>
                  </a:lnTo>
                  <a:lnTo>
                    <a:pt x="142870" y="94673"/>
                  </a:lnTo>
                  <a:lnTo>
                    <a:pt x="147933" y="102407"/>
                  </a:lnTo>
                  <a:cubicBezTo>
                    <a:pt x="148822" y="103707"/>
                    <a:pt x="149645" y="104939"/>
                    <a:pt x="150467" y="106308"/>
                  </a:cubicBezTo>
                  <a:lnTo>
                    <a:pt x="204606" y="189467"/>
                  </a:lnTo>
                  <a:cubicBezTo>
                    <a:pt x="204947" y="190151"/>
                    <a:pt x="204947" y="190699"/>
                    <a:pt x="205495" y="191178"/>
                  </a:cubicBez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3" name="Google Shape;2103;p10"/>
            <p:cNvSpPr/>
            <p:nvPr/>
          </p:nvSpPr>
          <p:spPr>
            <a:xfrm rot="880411">
              <a:off x="6546009" y="2038148"/>
              <a:ext cx="85800" cy="284511"/>
            </a:xfrm>
            <a:custGeom>
              <a:avLst/>
              <a:gdLst/>
              <a:ahLst/>
              <a:cxnLst/>
              <a:rect l="l" t="t" r="r" b="b"/>
              <a:pathLst>
                <a:path w="74945" h="248516" extrusionOk="0">
                  <a:moveTo>
                    <a:pt x="7802" y="1848"/>
                  </a:moveTo>
                  <a:lnTo>
                    <a:pt x="29910" y="0"/>
                  </a:lnTo>
                  <a:lnTo>
                    <a:pt x="74945" y="241673"/>
                  </a:lnTo>
                  <a:lnTo>
                    <a:pt x="0" y="248517"/>
                  </a:lnTo>
                  <a:lnTo>
                    <a:pt x="7802" y="184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4" name="Google Shape;2104;p10"/>
            <p:cNvSpPr/>
            <p:nvPr/>
          </p:nvSpPr>
          <p:spPr>
            <a:xfrm rot="880411">
              <a:off x="6616186" y="2051143"/>
              <a:ext cx="172854" cy="274560"/>
            </a:xfrm>
            <a:custGeom>
              <a:avLst/>
              <a:gdLst/>
              <a:ahLst/>
              <a:cxnLst/>
              <a:rect l="l" t="t" r="r" b="b"/>
              <a:pathLst>
                <a:path w="150985" h="239824" extrusionOk="0">
                  <a:moveTo>
                    <a:pt x="18959" y="0"/>
                  </a:moveTo>
                  <a:lnTo>
                    <a:pt x="0" y="9650"/>
                  </a:lnTo>
                  <a:lnTo>
                    <a:pt x="86170" y="239825"/>
                  </a:lnTo>
                  <a:lnTo>
                    <a:pt x="150985" y="207451"/>
                  </a:lnTo>
                  <a:lnTo>
                    <a:pt x="18959"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5" name="Google Shape;2105;p10"/>
            <p:cNvSpPr/>
            <p:nvPr/>
          </p:nvSpPr>
          <p:spPr>
            <a:xfrm rot="880411">
              <a:off x="6607730" y="1930823"/>
              <a:ext cx="94654" cy="163216"/>
            </a:xfrm>
            <a:custGeom>
              <a:avLst/>
              <a:gdLst/>
              <a:ahLst/>
              <a:cxnLst/>
              <a:rect l="l" t="t" r="r" b="b"/>
              <a:pathLst>
                <a:path w="82679" h="142567" extrusionOk="0">
                  <a:moveTo>
                    <a:pt x="78809" y="120801"/>
                  </a:moveTo>
                  <a:cubicBezTo>
                    <a:pt x="74497" y="114635"/>
                    <a:pt x="66216" y="112670"/>
                    <a:pt x="59576" y="116215"/>
                  </a:cubicBezTo>
                  <a:cubicBezTo>
                    <a:pt x="54513" y="121342"/>
                    <a:pt x="52731" y="128871"/>
                    <a:pt x="54991" y="135722"/>
                  </a:cubicBezTo>
                  <a:cubicBezTo>
                    <a:pt x="51020" y="123402"/>
                    <a:pt x="39524" y="117927"/>
                    <a:pt x="32406" y="122033"/>
                  </a:cubicBezTo>
                  <a:cubicBezTo>
                    <a:pt x="26039" y="127050"/>
                    <a:pt x="23576" y="135557"/>
                    <a:pt x="26313" y="143182"/>
                  </a:cubicBezTo>
                  <a:cubicBezTo>
                    <a:pt x="24328" y="134100"/>
                    <a:pt x="15569" y="128125"/>
                    <a:pt x="6395" y="129493"/>
                  </a:cubicBezTo>
                  <a:cubicBezTo>
                    <a:pt x="1332" y="130945"/>
                    <a:pt x="-2571" y="134990"/>
                    <a:pt x="-3871" y="140102"/>
                  </a:cubicBezTo>
                  <a:lnTo>
                    <a:pt x="440" y="615"/>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6" name="Google Shape;2106;p10"/>
            <p:cNvSpPr/>
            <p:nvPr/>
          </p:nvSpPr>
          <p:spPr>
            <a:xfrm rot="880411">
              <a:off x="6110019" y="2302022"/>
              <a:ext cx="1111778" cy="3201421"/>
            </a:xfrm>
            <a:custGeom>
              <a:avLst/>
              <a:gdLst/>
              <a:ahLst/>
              <a:cxnLst/>
              <a:rect l="l" t="t" r="r" b="b"/>
              <a:pathLst>
                <a:path w="971122" h="2796394" extrusionOk="0">
                  <a:moveTo>
                    <a:pt x="208696" y="31703"/>
                  </a:moveTo>
                  <a:lnTo>
                    <a:pt x="209244" y="31703"/>
                  </a:lnTo>
                  <a:lnTo>
                    <a:pt x="967251" y="2738149"/>
                  </a:lnTo>
                  <a:lnTo>
                    <a:pt x="757063" y="2797010"/>
                  </a:lnTo>
                  <a:lnTo>
                    <a:pt x="-945" y="90427"/>
                  </a:lnTo>
                  <a:lnTo>
                    <a:pt x="-397" y="90427"/>
                  </a:lnTo>
                  <a:cubicBezTo>
                    <a:pt x="-1286" y="88682"/>
                    <a:pt x="-2041" y="86847"/>
                    <a:pt x="-2519" y="84952"/>
                  </a:cubicBezTo>
                  <a:cubicBezTo>
                    <a:pt x="-7926" y="65623"/>
                    <a:pt x="3366" y="45569"/>
                    <a:pt x="22670" y="40121"/>
                  </a:cubicBezTo>
                  <a:cubicBezTo>
                    <a:pt x="40121" y="35248"/>
                    <a:pt x="58465" y="44022"/>
                    <a:pt x="65650" y="60654"/>
                  </a:cubicBezTo>
                  <a:lnTo>
                    <a:pt x="66610" y="60654"/>
                  </a:lnTo>
                  <a:cubicBezTo>
                    <a:pt x="64213" y="42777"/>
                    <a:pt x="75369" y="25878"/>
                    <a:pt x="92754" y="21026"/>
                  </a:cubicBezTo>
                  <a:cubicBezTo>
                    <a:pt x="110205" y="16153"/>
                    <a:pt x="128549" y="24927"/>
                    <a:pt x="135734" y="41559"/>
                  </a:cubicBezTo>
                  <a:lnTo>
                    <a:pt x="136627" y="41559"/>
                  </a:lnTo>
                  <a:cubicBezTo>
                    <a:pt x="134297" y="23709"/>
                    <a:pt x="145456" y="6851"/>
                    <a:pt x="162771" y="1999"/>
                  </a:cubicBezTo>
                  <a:cubicBezTo>
                    <a:pt x="182071" y="-3470"/>
                    <a:pt x="202196" y="7762"/>
                    <a:pt x="207670" y="27069"/>
                  </a:cubicBezTo>
                  <a:cubicBezTo>
                    <a:pt x="207670" y="27110"/>
                    <a:pt x="207670" y="27145"/>
                    <a:pt x="207670" y="27186"/>
                  </a:cubicBezTo>
                  <a:cubicBezTo>
                    <a:pt x="208148" y="28657"/>
                    <a:pt x="208492" y="30170"/>
                    <a:pt x="208696" y="31703"/>
                  </a:cubicBez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7" name="Google Shape;2107;p10"/>
            <p:cNvSpPr/>
            <p:nvPr/>
          </p:nvSpPr>
          <p:spPr>
            <a:xfrm rot="880411">
              <a:off x="6107628" y="2324047"/>
              <a:ext cx="947074" cy="3157781"/>
            </a:xfrm>
            <a:custGeom>
              <a:avLst/>
              <a:gdLst/>
              <a:ahLst/>
              <a:cxnLst/>
              <a:rect l="l" t="t" r="r" b="b"/>
              <a:pathLst>
                <a:path w="827255" h="2758275" extrusionOk="0">
                  <a:moveTo>
                    <a:pt x="59491" y="12336"/>
                  </a:moveTo>
                  <a:lnTo>
                    <a:pt x="823384" y="2740342"/>
                  </a:lnTo>
                  <a:lnTo>
                    <a:pt x="756993" y="2758890"/>
                  </a:lnTo>
                  <a:lnTo>
                    <a:pt x="-945" y="52376"/>
                  </a:lnTo>
                  <a:lnTo>
                    <a:pt x="-397" y="52376"/>
                  </a:lnTo>
                  <a:cubicBezTo>
                    <a:pt x="-1289" y="50658"/>
                    <a:pt x="-2041" y="48844"/>
                    <a:pt x="-2519" y="46969"/>
                  </a:cubicBezTo>
                  <a:cubicBezTo>
                    <a:pt x="-7926" y="27620"/>
                    <a:pt x="3367" y="7552"/>
                    <a:pt x="22666" y="2070"/>
                  </a:cubicBezTo>
                  <a:cubicBezTo>
                    <a:pt x="35877" y="-1797"/>
                    <a:pt x="50181" y="2186"/>
                    <a:pt x="59491" y="12336"/>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8" name="Google Shape;2108;p10"/>
            <p:cNvSpPr/>
            <p:nvPr/>
          </p:nvSpPr>
          <p:spPr>
            <a:xfrm rot="880411">
              <a:off x="6273374" y="2321073"/>
              <a:ext cx="951713" cy="3158831"/>
            </a:xfrm>
            <a:custGeom>
              <a:avLst/>
              <a:gdLst/>
              <a:ahLst/>
              <a:cxnLst/>
              <a:rect l="l" t="t" r="r" b="b"/>
              <a:pathLst>
                <a:path w="831307" h="2759192" extrusionOk="0">
                  <a:moveTo>
                    <a:pt x="63474" y="12296"/>
                  </a:moveTo>
                  <a:lnTo>
                    <a:pt x="827437" y="2740028"/>
                  </a:lnTo>
                  <a:lnTo>
                    <a:pt x="756734" y="2759808"/>
                  </a:lnTo>
                  <a:lnTo>
                    <a:pt x="-1203" y="53225"/>
                  </a:lnTo>
                  <a:lnTo>
                    <a:pt x="-658" y="53225"/>
                  </a:lnTo>
                  <a:cubicBezTo>
                    <a:pt x="-1547" y="51479"/>
                    <a:pt x="-2299" y="49645"/>
                    <a:pt x="-2777" y="47749"/>
                  </a:cubicBezTo>
                  <a:cubicBezTo>
                    <a:pt x="-7706" y="27648"/>
                    <a:pt x="4475" y="7320"/>
                    <a:pt x="24600" y="2303"/>
                  </a:cubicBezTo>
                  <a:cubicBezTo>
                    <a:pt x="38426" y="-1927"/>
                    <a:pt x="53414" y="1934"/>
                    <a:pt x="63474" y="12296"/>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9" name="Google Shape;2109;p10"/>
            <p:cNvSpPr/>
            <p:nvPr/>
          </p:nvSpPr>
          <p:spPr>
            <a:xfrm rot="880411">
              <a:off x="6945973" y="2081733"/>
              <a:ext cx="223394" cy="109933"/>
            </a:xfrm>
            <a:custGeom>
              <a:avLst/>
              <a:gdLst/>
              <a:ahLst/>
              <a:cxnLst/>
              <a:rect l="l" t="t" r="r" b="b"/>
              <a:pathLst>
                <a:path w="195131" h="96025" extrusionOk="0">
                  <a:moveTo>
                    <a:pt x="0" y="0"/>
                  </a:moveTo>
                  <a:lnTo>
                    <a:pt x="195131" y="96026"/>
                  </a:lnTo>
                </a:path>
              </a:pathLst>
            </a:cu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10" name="Google Shape;2110;p10"/>
          <p:cNvGrpSpPr/>
          <p:nvPr/>
        </p:nvGrpSpPr>
        <p:grpSpPr>
          <a:xfrm rot="-1808370">
            <a:off x="8107746" y="1760059"/>
            <a:ext cx="2276687" cy="4063940"/>
            <a:chOff x="7978162" y="1971727"/>
            <a:chExt cx="2062314" cy="3681280"/>
          </a:xfrm>
        </p:grpSpPr>
        <p:sp>
          <p:nvSpPr>
            <p:cNvPr id="2111" name="Google Shape;2111;p10"/>
            <p:cNvSpPr/>
            <p:nvPr/>
          </p:nvSpPr>
          <p:spPr>
            <a:xfrm rot="994539">
              <a:off x="8892209" y="2116453"/>
              <a:ext cx="236921" cy="287072"/>
            </a:xfrm>
            <a:custGeom>
              <a:avLst/>
              <a:gdLst/>
              <a:ahLst/>
              <a:cxnLst/>
              <a:rect l="l" t="t" r="r" b="b"/>
              <a:pathLst>
                <a:path w="237155" h="287355" extrusionOk="0">
                  <a:moveTo>
                    <a:pt x="234252" y="212807"/>
                  </a:moveTo>
                  <a:lnTo>
                    <a:pt x="-2904" y="287555"/>
                  </a:lnTo>
                  <a:lnTo>
                    <a:pt x="-2904" y="175238"/>
                  </a:lnTo>
                  <a:lnTo>
                    <a:pt x="-2904" y="44371"/>
                  </a:lnTo>
                  <a:lnTo>
                    <a:pt x="-2904" y="31691"/>
                  </a:lnTo>
                  <a:cubicBezTo>
                    <a:pt x="-1574" y="25806"/>
                    <a:pt x="2731" y="21047"/>
                    <a:pt x="8445" y="19168"/>
                  </a:cubicBezTo>
                  <a:cubicBezTo>
                    <a:pt x="19010" y="17196"/>
                    <a:pt x="29342" y="23818"/>
                    <a:pt x="31926" y="34274"/>
                  </a:cubicBezTo>
                  <a:cubicBezTo>
                    <a:pt x="28481" y="25657"/>
                    <a:pt x="30986" y="15795"/>
                    <a:pt x="38109" y="9854"/>
                  </a:cubicBezTo>
                  <a:cubicBezTo>
                    <a:pt x="45936" y="5158"/>
                    <a:pt x="59477" y="10950"/>
                    <a:pt x="64407" y="24882"/>
                  </a:cubicBezTo>
                  <a:cubicBezTo>
                    <a:pt x="61590" y="17165"/>
                    <a:pt x="63312" y="8500"/>
                    <a:pt x="68947" y="2497"/>
                  </a:cubicBezTo>
                  <a:cubicBezTo>
                    <a:pt x="76383" y="-1816"/>
                    <a:pt x="85931" y="94"/>
                    <a:pt x="91096" y="6958"/>
                  </a:cubicBezTo>
                  <a:lnTo>
                    <a:pt x="98533" y="17603"/>
                  </a:lnTo>
                  <a:cubicBezTo>
                    <a:pt x="99158" y="18386"/>
                    <a:pt x="99785" y="19403"/>
                    <a:pt x="100490" y="20499"/>
                  </a:cubicBezTo>
                  <a:lnTo>
                    <a:pt x="136101" y="71531"/>
                  </a:lnTo>
                  <a:lnTo>
                    <a:pt x="141817" y="79358"/>
                  </a:lnTo>
                  <a:lnTo>
                    <a:pt x="159582" y="104795"/>
                  </a:lnTo>
                  <a:lnTo>
                    <a:pt x="165688" y="113483"/>
                  </a:lnTo>
                  <a:lnTo>
                    <a:pt x="168741" y="117866"/>
                  </a:lnTo>
                  <a:lnTo>
                    <a:pt x="233627" y="210929"/>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2" name="Google Shape;2112;p10"/>
            <p:cNvSpPr/>
            <p:nvPr/>
          </p:nvSpPr>
          <p:spPr>
            <a:xfrm rot="994539">
              <a:off x="8894934" y="2101001"/>
              <a:ext cx="85543" cy="284777"/>
            </a:xfrm>
            <a:custGeom>
              <a:avLst/>
              <a:gdLst/>
              <a:ahLst/>
              <a:cxnLst/>
              <a:rect l="l" t="t" r="r" b="b"/>
              <a:pathLst>
                <a:path w="85627" h="285058" extrusionOk="0">
                  <a:moveTo>
                    <a:pt x="0" y="2818"/>
                  </a:moveTo>
                  <a:lnTo>
                    <a:pt x="25203" y="0"/>
                  </a:lnTo>
                  <a:lnTo>
                    <a:pt x="85627" y="274492"/>
                  </a:lnTo>
                  <a:lnTo>
                    <a:pt x="157" y="285058"/>
                  </a:lnTo>
                  <a:lnTo>
                    <a:pt x="0" y="281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3" name="Google Shape;2113;p10"/>
            <p:cNvSpPr/>
            <p:nvPr/>
          </p:nvSpPr>
          <p:spPr>
            <a:xfrm rot="994539">
              <a:off x="8956810" y="2114284"/>
              <a:ext cx="179608" cy="271406"/>
            </a:xfrm>
            <a:custGeom>
              <a:avLst/>
              <a:gdLst/>
              <a:ahLst/>
              <a:cxnLst/>
              <a:rect l="l" t="t" r="r" b="b"/>
              <a:pathLst>
                <a:path w="179785" h="271674" extrusionOk="0">
                  <a:moveTo>
                    <a:pt x="21368" y="0"/>
                  </a:moveTo>
                  <a:lnTo>
                    <a:pt x="0" y="11819"/>
                  </a:lnTo>
                  <a:lnTo>
                    <a:pt x="106916" y="271674"/>
                  </a:lnTo>
                  <a:lnTo>
                    <a:pt x="179785" y="232304"/>
                  </a:lnTo>
                  <a:lnTo>
                    <a:pt x="21368"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4" name="Google Shape;2114;p10"/>
            <p:cNvSpPr/>
            <p:nvPr/>
          </p:nvSpPr>
          <p:spPr>
            <a:xfrm rot="994539">
              <a:off x="8948757" y="1981746"/>
              <a:ext cx="93830" cy="161936"/>
            </a:xfrm>
            <a:custGeom>
              <a:avLst/>
              <a:gdLst/>
              <a:ahLst/>
              <a:cxnLst/>
              <a:rect l="l" t="t" r="r" b="b"/>
              <a:pathLst>
                <a:path w="93923" h="162096" extrusionOk="0">
                  <a:moveTo>
                    <a:pt x="91020" y="135058"/>
                  </a:moveTo>
                  <a:cubicBezTo>
                    <a:pt x="85855" y="128139"/>
                    <a:pt x="76306" y="126182"/>
                    <a:pt x="68869" y="130518"/>
                  </a:cubicBezTo>
                  <a:cubicBezTo>
                    <a:pt x="63312" y="136592"/>
                    <a:pt x="61590" y="145233"/>
                    <a:pt x="64331" y="152982"/>
                  </a:cubicBezTo>
                  <a:cubicBezTo>
                    <a:pt x="59399" y="138971"/>
                    <a:pt x="46015" y="133179"/>
                    <a:pt x="38031" y="137954"/>
                  </a:cubicBezTo>
                  <a:cubicBezTo>
                    <a:pt x="30909" y="143871"/>
                    <a:pt x="28404" y="153702"/>
                    <a:pt x="31848" y="162296"/>
                  </a:cubicBezTo>
                  <a:cubicBezTo>
                    <a:pt x="29266" y="151839"/>
                    <a:pt x="18934" y="145217"/>
                    <a:pt x="8367" y="147190"/>
                  </a:cubicBezTo>
                  <a:cubicBezTo>
                    <a:pt x="2653" y="149076"/>
                    <a:pt x="-1652" y="153835"/>
                    <a:pt x="-2904" y="159713"/>
                  </a:cubicBezTo>
                  <a:lnTo>
                    <a:pt x="-2904" y="199"/>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5" name="Google Shape;2115;p10"/>
            <p:cNvSpPr/>
            <p:nvPr/>
          </p:nvSpPr>
          <p:spPr>
            <a:xfrm rot="994539">
              <a:off x="8405571" y="2374594"/>
              <a:ext cx="1206755" cy="3172192"/>
            </a:xfrm>
            <a:custGeom>
              <a:avLst/>
              <a:gdLst/>
              <a:ahLst/>
              <a:cxnLst/>
              <a:rect l="l" t="t" r="r" b="b"/>
              <a:pathLst>
                <a:path w="1207945" h="3175319" extrusionOk="0">
                  <a:moveTo>
                    <a:pt x="238882" y="35026"/>
                  </a:moveTo>
                  <a:lnTo>
                    <a:pt x="239428" y="35026"/>
                  </a:lnTo>
                  <a:lnTo>
                    <a:pt x="1205042" y="3100458"/>
                  </a:lnTo>
                  <a:lnTo>
                    <a:pt x="966946" y="3175519"/>
                  </a:lnTo>
                  <a:lnTo>
                    <a:pt x="1097" y="109852"/>
                  </a:lnTo>
                  <a:lnTo>
                    <a:pt x="1646" y="109852"/>
                  </a:lnTo>
                  <a:cubicBezTo>
                    <a:pt x="629" y="107895"/>
                    <a:pt x="-233" y="105852"/>
                    <a:pt x="-938" y="103747"/>
                  </a:cubicBezTo>
                  <a:cubicBezTo>
                    <a:pt x="-7903" y="81862"/>
                    <a:pt x="4229" y="58507"/>
                    <a:pt x="26143" y="51572"/>
                  </a:cubicBezTo>
                  <a:cubicBezTo>
                    <a:pt x="26143" y="51564"/>
                    <a:pt x="26221" y="51548"/>
                    <a:pt x="26221" y="51541"/>
                  </a:cubicBezTo>
                  <a:cubicBezTo>
                    <a:pt x="45867" y="45295"/>
                    <a:pt x="67158" y="54468"/>
                    <a:pt x="76080" y="73065"/>
                  </a:cubicBezTo>
                  <a:lnTo>
                    <a:pt x="77097" y="73065"/>
                  </a:lnTo>
                  <a:cubicBezTo>
                    <a:pt x="73732" y="52699"/>
                    <a:pt x="85864" y="32967"/>
                    <a:pt x="105588" y="26807"/>
                  </a:cubicBezTo>
                  <a:cubicBezTo>
                    <a:pt x="125234" y="20593"/>
                    <a:pt x="146445" y="29766"/>
                    <a:pt x="155445" y="48332"/>
                  </a:cubicBezTo>
                  <a:lnTo>
                    <a:pt x="156463" y="48332"/>
                  </a:lnTo>
                  <a:cubicBezTo>
                    <a:pt x="153098" y="27989"/>
                    <a:pt x="165229" y="8281"/>
                    <a:pt x="184953" y="2152"/>
                  </a:cubicBezTo>
                  <a:cubicBezTo>
                    <a:pt x="206869" y="-4782"/>
                    <a:pt x="230193" y="7334"/>
                    <a:pt x="237160" y="29218"/>
                  </a:cubicBezTo>
                  <a:cubicBezTo>
                    <a:pt x="237160" y="29249"/>
                    <a:pt x="237160" y="29281"/>
                    <a:pt x="237160" y="29312"/>
                  </a:cubicBezTo>
                  <a:cubicBezTo>
                    <a:pt x="237941" y="31159"/>
                    <a:pt x="238490" y="33077"/>
                    <a:pt x="238882" y="35026"/>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6" name="Google Shape;2116;p10"/>
            <p:cNvSpPr/>
            <p:nvPr/>
          </p:nvSpPr>
          <p:spPr>
            <a:xfrm rot="994539">
              <a:off x="8402888" y="2399373"/>
              <a:ext cx="1044038" cy="3122784"/>
            </a:xfrm>
            <a:custGeom>
              <a:avLst/>
              <a:gdLst/>
              <a:ahLst/>
              <a:cxnLst/>
              <a:rect l="l" t="t" r="r" b="b"/>
              <a:pathLst>
                <a:path w="1045067" h="3125863" extrusionOk="0">
                  <a:moveTo>
                    <a:pt x="68722" y="13277"/>
                  </a:moveTo>
                  <a:lnTo>
                    <a:pt x="1042163" y="3102582"/>
                  </a:lnTo>
                  <a:lnTo>
                    <a:pt x="966945" y="3126063"/>
                  </a:lnTo>
                  <a:lnTo>
                    <a:pt x="1098" y="60395"/>
                  </a:lnTo>
                  <a:lnTo>
                    <a:pt x="1647" y="60395"/>
                  </a:lnTo>
                  <a:cubicBezTo>
                    <a:pt x="550" y="58454"/>
                    <a:pt x="-310" y="56411"/>
                    <a:pt x="-937" y="54290"/>
                  </a:cubicBezTo>
                  <a:cubicBezTo>
                    <a:pt x="-7904" y="32406"/>
                    <a:pt x="4228" y="9050"/>
                    <a:pt x="26144" y="2116"/>
                  </a:cubicBezTo>
                  <a:cubicBezTo>
                    <a:pt x="26144" y="2108"/>
                    <a:pt x="26222" y="2092"/>
                    <a:pt x="26222" y="2084"/>
                  </a:cubicBezTo>
                  <a:cubicBezTo>
                    <a:pt x="41328" y="-2651"/>
                    <a:pt x="57844" y="1701"/>
                    <a:pt x="68722" y="13277"/>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7" name="Google Shape;2117;p10"/>
            <p:cNvSpPr/>
            <p:nvPr/>
          </p:nvSpPr>
          <p:spPr>
            <a:xfrm rot="994539">
              <a:off x="8568412" y="2396261"/>
              <a:ext cx="1048192" cy="3124298"/>
            </a:xfrm>
            <a:custGeom>
              <a:avLst/>
              <a:gdLst/>
              <a:ahLst/>
              <a:cxnLst/>
              <a:rect l="l" t="t" r="r" b="b"/>
              <a:pathLst>
                <a:path w="1049225" h="3127378" extrusionOk="0">
                  <a:moveTo>
                    <a:pt x="73194" y="12757"/>
                  </a:moveTo>
                  <a:lnTo>
                    <a:pt x="1046322" y="3102375"/>
                  </a:lnTo>
                  <a:lnTo>
                    <a:pt x="966331" y="3127578"/>
                  </a:lnTo>
                  <a:lnTo>
                    <a:pt x="716" y="61598"/>
                  </a:lnTo>
                  <a:lnTo>
                    <a:pt x="1343" y="61598"/>
                  </a:lnTo>
                  <a:cubicBezTo>
                    <a:pt x="248" y="59641"/>
                    <a:pt x="-692" y="57567"/>
                    <a:pt x="-1319" y="55415"/>
                  </a:cubicBezTo>
                  <a:cubicBezTo>
                    <a:pt x="-7657" y="32575"/>
                    <a:pt x="5570" y="8883"/>
                    <a:pt x="28424" y="2426"/>
                  </a:cubicBezTo>
                  <a:cubicBezTo>
                    <a:pt x="44078" y="-2740"/>
                    <a:pt x="61375" y="1236"/>
                    <a:pt x="73194" y="12757"/>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2118" name="Google Shape;2118;p10"/>
          <p:cNvSpPr txBox="1">
            <a:spLocks noGrp="1"/>
          </p:cNvSpPr>
          <p:nvPr>
            <p:ph type="subTitle" idx="1"/>
          </p:nvPr>
        </p:nvSpPr>
        <p:spPr>
          <a:xfrm>
            <a:off x="753675" y="2024175"/>
            <a:ext cx="4907400" cy="717900"/>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2100" b="1"/>
            </a:lvl1pPr>
            <a:lvl2pPr lvl="1" rtl="0">
              <a:spcBef>
                <a:spcPts val="2100"/>
              </a:spcBef>
              <a:spcAft>
                <a:spcPts val="0"/>
              </a:spcAft>
              <a:buSzPts val="2100"/>
              <a:buNone/>
              <a:defRPr sz="2100" b="1"/>
            </a:lvl2pPr>
            <a:lvl3pPr lvl="2" rtl="0">
              <a:spcBef>
                <a:spcPts val="2100"/>
              </a:spcBef>
              <a:spcAft>
                <a:spcPts val="0"/>
              </a:spcAft>
              <a:buSzPts val="2100"/>
              <a:buNone/>
              <a:defRPr sz="2100" b="1"/>
            </a:lvl3pPr>
            <a:lvl4pPr lvl="3" rtl="0">
              <a:spcBef>
                <a:spcPts val="2100"/>
              </a:spcBef>
              <a:spcAft>
                <a:spcPts val="0"/>
              </a:spcAft>
              <a:buSzPts val="2100"/>
              <a:buNone/>
              <a:defRPr sz="2100" b="1"/>
            </a:lvl4pPr>
            <a:lvl5pPr lvl="4" rtl="0">
              <a:spcBef>
                <a:spcPts val="2100"/>
              </a:spcBef>
              <a:spcAft>
                <a:spcPts val="0"/>
              </a:spcAft>
              <a:buSzPts val="2100"/>
              <a:buNone/>
              <a:defRPr sz="2100" b="1"/>
            </a:lvl5pPr>
            <a:lvl6pPr lvl="5" rtl="0">
              <a:spcBef>
                <a:spcPts val="2100"/>
              </a:spcBef>
              <a:spcAft>
                <a:spcPts val="0"/>
              </a:spcAft>
              <a:buSzPts val="2100"/>
              <a:buNone/>
              <a:defRPr sz="2100" b="1"/>
            </a:lvl6pPr>
            <a:lvl7pPr lvl="6" rtl="0">
              <a:spcBef>
                <a:spcPts val="2100"/>
              </a:spcBef>
              <a:spcAft>
                <a:spcPts val="0"/>
              </a:spcAft>
              <a:buSzPts val="2100"/>
              <a:buNone/>
              <a:defRPr sz="2100" b="1"/>
            </a:lvl7pPr>
            <a:lvl8pPr lvl="7" rtl="0">
              <a:spcBef>
                <a:spcPts val="2100"/>
              </a:spcBef>
              <a:spcAft>
                <a:spcPts val="0"/>
              </a:spcAft>
              <a:buSzPts val="2100"/>
              <a:buNone/>
              <a:defRPr sz="2100" b="1"/>
            </a:lvl8pPr>
            <a:lvl9pPr lvl="8" rtl="0">
              <a:spcBef>
                <a:spcPts val="2100"/>
              </a:spcBef>
              <a:spcAft>
                <a:spcPts val="2100"/>
              </a:spcAft>
              <a:buSzPts val="2100"/>
              <a:buNone/>
              <a:defRPr sz="2100" b="1"/>
            </a:lvl9pPr>
          </a:lstStyle>
          <a:p>
            <a:endParaRPr/>
          </a:p>
        </p:txBody>
      </p:sp>
      <p:sp>
        <p:nvSpPr>
          <p:cNvPr id="2119" name="Google Shape;2119;p10"/>
          <p:cNvSpPr txBox="1">
            <a:spLocks noGrp="1"/>
          </p:cNvSpPr>
          <p:nvPr>
            <p:ph type="title"/>
          </p:nvPr>
        </p:nvSpPr>
        <p:spPr>
          <a:xfrm>
            <a:off x="720400" y="593375"/>
            <a:ext cx="4907400" cy="763500"/>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9pPr>
          </a:lstStyle>
          <a:p>
            <a:endParaRPr/>
          </a:p>
        </p:txBody>
      </p:sp>
      <p:sp>
        <p:nvSpPr>
          <p:cNvPr id="2120" name="Google Shape;2120;p10"/>
          <p:cNvSpPr txBox="1">
            <a:spLocks noGrp="1"/>
          </p:cNvSpPr>
          <p:nvPr>
            <p:ph type="body" idx="2"/>
          </p:nvPr>
        </p:nvSpPr>
        <p:spPr>
          <a:xfrm>
            <a:off x="753677" y="2684350"/>
            <a:ext cx="4907400" cy="3436500"/>
          </a:xfrm>
          <a:prstGeom prst="rect">
            <a:avLst/>
          </a:prstGeom>
        </p:spPr>
        <p:txBody>
          <a:bodyPr spcFirstLastPara="1" wrap="square" lIns="121900" tIns="121900" rIns="121900" bIns="121900" anchor="t" anchorCtr="0">
            <a:noAutofit/>
          </a:bodyPr>
          <a:lstStyle>
            <a:lvl1pPr marL="457200" lvl="0" indent="-349250">
              <a:spcBef>
                <a:spcPts val="0"/>
              </a:spcBef>
              <a:spcAft>
                <a:spcPts val="0"/>
              </a:spcAft>
              <a:buSzPts val="1900"/>
              <a:buChar char="●"/>
              <a:defRPr/>
            </a:lvl1pPr>
            <a:lvl2pPr marL="914400" lvl="1" indent="-349250">
              <a:spcBef>
                <a:spcPts val="2100"/>
              </a:spcBef>
              <a:spcAft>
                <a:spcPts val="0"/>
              </a:spcAft>
              <a:buSzPts val="1900"/>
              <a:buChar char="○"/>
              <a:defRPr/>
            </a:lvl2pPr>
            <a:lvl3pPr marL="1371600" lvl="2" indent="-349250">
              <a:spcBef>
                <a:spcPts val="2100"/>
              </a:spcBef>
              <a:spcAft>
                <a:spcPts val="0"/>
              </a:spcAft>
              <a:buSzPts val="1900"/>
              <a:buChar char="■"/>
              <a:defRPr/>
            </a:lvl3pPr>
            <a:lvl4pPr marL="1828800" lvl="3" indent="-349250">
              <a:spcBef>
                <a:spcPts val="2100"/>
              </a:spcBef>
              <a:spcAft>
                <a:spcPts val="0"/>
              </a:spcAft>
              <a:buSzPts val="1900"/>
              <a:buChar char="●"/>
              <a:defRPr/>
            </a:lvl4pPr>
            <a:lvl5pPr marL="2286000" lvl="4" indent="-349250">
              <a:spcBef>
                <a:spcPts val="2100"/>
              </a:spcBef>
              <a:spcAft>
                <a:spcPts val="0"/>
              </a:spcAft>
              <a:buSzPts val="1900"/>
              <a:buChar char="○"/>
              <a:defRPr/>
            </a:lvl5pPr>
            <a:lvl6pPr marL="2743200" lvl="5" indent="-349250">
              <a:spcBef>
                <a:spcPts val="2100"/>
              </a:spcBef>
              <a:spcAft>
                <a:spcPts val="0"/>
              </a:spcAft>
              <a:buSzPts val="1900"/>
              <a:buChar char="■"/>
              <a:defRPr/>
            </a:lvl6pPr>
            <a:lvl7pPr marL="3200400" lvl="6" indent="-349250">
              <a:spcBef>
                <a:spcPts val="2100"/>
              </a:spcBef>
              <a:spcAft>
                <a:spcPts val="0"/>
              </a:spcAft>
              <a:buSzPts val="1900"/>
              <a:buChar char="●"/>
              <a:defRPr/>
            </a:lvl7pPr>
            <a:lvl8pPr marL="3657600" lvl="7" indent="-349250">
              <a:spcBef>
                <a:spcPts val="2100"/>
              </a:spcBef>
              <a:spcAft>
                <a:spcPts val="0"/>
              </a:spcAft>
              <a:buSzPts val="1900"/>
              <a:buChar char="○"/>
              <a:defRPr/>
            </a:lvl8pPr>
            <a:lvl9pPr marL="4114800" lvl="8" indent="-349250">
              <a:spcBef>
                <a:spcPts val="2100"/>
              </a:spcBef>
              <a:spcAft>
                <a:spcPts val="2100"/>
              </a:spcAft>
              <a:buSzPts val="1900"/>
              <a:buChar char="■"/>
              <a:defRPr/>
            </a:lvl9pPr>
          </a:lstStyle>
          <a:p>
            <a:endParaRPr/>
          </a:p>
        </p:txBody>
      </p:sp>
      <p:sp>
        <p:nvSpPr>
          <p:cNvPr id="2121" name="Google Shape;2121;p10"/>
          <p:cNvSpPr/>
          <p:nvPr/>
        </p:nvSpPr>
        <p:spPr>
          <a:xfrm>
            <a:off x="2950925" y="-3800"/>
            <a:ext cx="9241083" cy="6865609"/>
          </a:xfrm>
          <a:custGeom>
            <a:avLst/>
            <a:gdLst/>
            <a:ahLst/>
            <a:cxnLst/>
            <a:rect l="l" t="t" r="r" b="b"/>
            <a:pathLst>
              <a:path w="9241083" h="6848488" extrusionOk="0">
                <a:moveTo>
                  <a:pt x="9241083" y="0"/>
                </a:moveTo>
                <a:cubicBezTo>
                  <a:pt x="7435747" y="0"/>
                  <a:pt x="5630504" y="0"/>
                  <a:pt x="3825166" y="0"/>
                </a:cubicBezTo>
                <a:cubicBezTo>
                  <a:pt x="4255384" y="1079778"/>
                  <a:pt x="4815153" y="1565355"/>
                  <a:pt x="5277522" y="1790119"/>
                </a:cubicBezTo>
                <a:cubicBezTo>
                  <a:pt x="5878001" y="2082131"/>
                  <a:pt x="7007621" y="2316121"/>
                  <a:pt x="7118528" y="3170850"/>
                </a:cubicBezTo>
                <a:cubicBezTo>
                  <a:pt x="7195193" y="3761818"/>
                  <a:pt x="7077628" y="5180596"/>
                  <a:pt x="5338872" y="5108972"/>
                </a:cubicBezTo>
                <a:cubicBezTo>
                  <a:pt x="4205163" y="5062270"/>
                  <a:pt x="3969840" y="6341320"/>
                  <a:pt x="3416064" y="6392588"/>
                </a:cubicBezTo>
                <a:cubicBezTo>
                  <a:pt x="2673003" y="6461359"/>
                  <a:pt x="2367865" y="5721912"/>
                  <a:pt x="1605780" y="5727809"/>
                </a:cubicBezTo>
                <a:cubicBezTo>
                  <a:pt x="1145695" y="5731329"/>
                  <a:pt x="604665" y="6005839"/>
                  <a:pt x="0" y="6848488"/>
                </a:cubicBezTo>
                <a:cubicBezTo>
                  <a:pt x="3080393" y="6848488"/>
                  <a:pt x="6160691" y="6848488"/>
                  <a:pt x="9241083" y="6848488"/>
                </a:cubicBezTo>
              </a:path>
            </a:pathLst>
          </a:custGeom>
          <a:solidFill>
            <a:schemeClr val="dk1"/>
          </a:solidFill>
          <a:ln>
            <a:noFill/>
          </a:ln>
          <a:effectLst>
            <a:outerShdw blurRad="127000" dist="127000" dir="115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Tree>
    <p:extLst>
      <p:ext uri="{BB962C8B-B14F-4D97-AF65-F5344CB8AC3E}">
        <p14:creationId xmlns:p14="http://schemas.microsoft.com/office/powerpoint/2010/main" val="3510686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Custom Layout 1">
  <p:cSld name="CUSTOM_21">
    <p:spTree>
      <p:nvGrpSpPr>
        <p:cNvPr id="1" name="Shape 1578"/>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006 Two columns" userDrawn="1">
  <p:cSld name="CUSTOM_4">
    <p:spTree>
      <p:nvGrpSpPr>
        <p:cNvPr id="1" name="Shape 2041"/>
        <p:cNvGrpSpPr/>
        <p:nvPr/>
      </p:nvGrpSpPr>
      <p:grpSpPr>
        <a:xfrm>
          <a:off x="0" y="0"/>
          <a:ext cx="0" cy="0"/>
          <a:chOff x="0" y="0"/>
          <a:chExt cx="0" cy="0"/>
        </a:xfrm>
      </p:grpSpPr>
      <p:sp>
        <p:nvSpPr>
          <p:cNvPr id="2047" name="Google Shape;2047;p9"/>
          <p:cNvSpPr/>
          <p:nvPr/>
        </p:nvSpPr>
        <p:spPr>
          <a:xfrm rot="10800000" flipH="1">
            <a:off x="2" y="39689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1620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
        <p:nvSpPr>
          <p:cNvPr id="2048" name="Google Shape;2048;p9"/>
          <p:cNvSpPr/>
          <p:nvPr/>
        </p:nvSpPr>
        <p:spPr>
          <a:xfrm flipH="1">
            <a:off x="9578677" y="-25315"/>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37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006 Two columns" preserve="1" userDrawn="1">
  <p:cSld name="1_006 Two columns">
    <p:spTree>
      <p:nvGrpSpPr>
        <p:cNvPr id="1" name="Shape 2041"/>
        <p:cNvGrpSpPr/>
        <p:nvPr/>
      </p:nvGrpSpPr>
      <p:grpSpPr>
        <a:xfrm>
          <a:off x="0" y="0"/>
          <a:ext cx="0" cy="0"/>
          <a:chOff x="0" y="0"/>
          <a:chExt cx="0" cy="0"/>
        </a:xfrm>
      </p:grpSpPr>
      <p:sp>
        <p:nvSpPr>
          <p:cNvPr id="2048" name="Google Shape;2048;p9"/>
          <p:cNvSpPr/>
          <p:nvPr/>
        </p:nvSpPr>
        <p:spPr>
          <a:xfrm flipH="1">
            <a:off x="9578677" y="-25315"/>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rgbClr val="FCD75E"/>
          </a:solidFill>
          <a:ln>
            <a:noFill/>
          </a:ln>
          <a:effectLst>
            <a:outerShdw blurRad="127000" dist="127000" dir="37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
        <p:nvSpPr>
          <p:cNvPr id="3" name="Google Shape;2047;p9"/>
          <p:cNvSpPr/>
          <p:nvPr userDrawn="1"/>
        </p:nvSpPr>
        <p:spPr>
          <a:xfrm rot="10800000" flipH="1">
            <a:off x="2" y="39689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1620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
        <p:nvSpPr>
          <p:cNvPr id="4" name="Rounded Rectangle 3"/>
          <p:cNvSpPr/>
          <p:nvPr userDrawn="1"/>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p:cNvSpPr txBox="1">
            <a:spLocks/>
          </p:cNvSpPr>
          <p:nvPr userDrawn="1"/>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Tree>
    <p:extLst>
      <p:ext uri="{BB962C8B-B14F-4D97-AF65-F5344CB8AC3E}">
        <p14:creationId xmlns:p14="http://schemas.microsoft.com/office/powerpoint/2010/main" val="605308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005 One column">
  <p:cSld name="CUSTOM_5">
    <p:spTree>
      <p:nvGrpSpPr>
        <p:cNvPr id="1" name="Shape 2067"/>
        <p:cNvGrpSpPr/>
        <p:nvPr/>
      </p:nvGrpSpPr>
      <p:grpSpPr>
        <a:xfrm>
          <a:off x="0" y="0"/>
          <a:ext cx="0" cy="0"/>
          <a:chOff x="0" y="0"/>
          <a:chExt cx="0" cy="0"/>
        </a:xfrm>
      </p:grpSpPr>
      <p:grpSp>
        <p:nvGrpSpPr>
          <p:cNvPr id="2068" name="Google Shape;2068;p10"/>
          <p:cNvGrpSpPr/>
          <p:nvPr/>
        </p:nvGrpSpPr>
        <p:grpSpPr>
          <a:xfrm>
            <a:off x="7209542" y="3588559"/>
            <a:ext cx="4925970" cy="3027237"/>
            <a:chOff x="7106606" y="3675388"/>
            <a:chExt cx="4925970" cy="3027237"/>
          </a:xfrm>
        </p:grpSpPr>
        <p:grpSp>
          <p:nvGrpSpPr>
            <p:cNvPr id="2069" name="Google Shape;2069;p10"/>
            <p:cNvGrpSpPr/>
            <p:nvPr/>
          </p:nvGrpSpPr>
          <p:grpSpPr>
            <a:xfrm>
              <a:off x="7106606" y="3675388"/>
              <a:ext cx="4925970" cy="3021827"/>
              <a:chOff x="5548994" y="566875"/>
              <a:chExt cx="2824200" cy="1732500"/>
            </a:xfrm>
          </p:grpSpPr>
          <p:grpSp>
            <p:nvGrpSpPr>
              <p:cNvPr id="2070" name="Google Shape;2070;p10"/>
              <p:cNvGrpSpPr/>
              <p:nvPr/>
            </p:nvGrpSpPr>
            <p:grpSpPr>
              <a:xfrm>
                <a:off x="6723350" y="566875"/>
                <a:ext cx="1552188" cy="1732500"/>
                <a:chOff x="6723350" y="566875"/>
                <a:chExt cx="1552188" cy="1732500"/>
              </a:xfrm>
            </p:grpSpPr>
            <p:cxnSp>
              <p:nvCxnSpPr>
                <p:cNvPr id="2071" name="Google Shape;2071;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2" name="Google Shape;2072;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3" name="Google Shape;2073;p10"/>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4" name="Google Shape;2074;p10"/>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5" name="Google Shape;2075;p10"/>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6" name="Google Shape;2076;p10"/>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7" name="Google Shape;2077;p10"/>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8" name="Google Shape;2078;p10"/>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079" name="Google Shape;2079;p10"/>
              <p:cNvGrpSpPr/>
              <p:nvPr/>
            </p:nvGrpSpPr>
            <p:grpSpPr>
              <a:xfrm rot="5400000">
                <a:off x="6184998" y="21028"/>
                <a:ext cx="1552194" cy="2824200"/>
                <a:chOff x="6723350" y="566874"/>
                <a:chExt cx="1552194" cy="2824200"/>
              </a:xfrm>
            </p:grpSpPr>
            <p:cxnSp>
              <p:nvCxnSpPr>
                <p:cNvPr id="2080" name="Google Shape;2080;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1" name="Google Shape;2081;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2" name="Google Shape;2082;p10"/>
                <p:cNvCxnSpPr/>
                <p:nvPr/>
              </p:nvCxnSpPr>
              <p:spPr>
                <a:xfrm rot="5400000">
                  <a:off x="5882832" y="1850875"/>
                  <a:ext cx="2568000" cy="0"/>
                </a:xfrm>
                <a:prstGeom prst="straightConnector1">
                  <a:avLst/>
                </a:prstGeom>
                <a:noFill/>
                <a:ln w="9525" cap="flat" cmpd="sng">
                  <a:solidFill>
                    <a:schemeClr val="dk1"/>
                  </a:solidFill>
                  <a:prstDash val="solid"/>
                  <a:round/>
                  <a:headEnd type="none" w="med" len="med"/>
                  <a:tailEnd type="none" w="med" len="med"/>
                </a:ln>
              </p:spPr>
            </p:cxnSp>
            <p:cxnSp>
              <p:nvCxnSpPr>
                <p:cNvPr id="2083" name="Google Shape;2083;p10"/>
                <p:cNvCxnSpPr/>
                <p:nvPr/>
              </p:nvCxnSpPr>
              <p:spPr>
                <a:xfrm rot="5400000">
                  <a:off x="5976475" y="1978974"/>
                  <a:ext cx="2824200" cy="0"/>
                </a:xfrm>
                <a:prstGeom prst="straightConnector1">
                  <a:avLst/>
                </a:prstGeom>
                <a:noFill/>
                <a:ln w="9525" cap="flat" cmpd="sng">
                  <a:solidFill>
                    <a:schemeClr val="dk1"/>
                  </a:solidFill>
                  <a:prstDash val="solid"/>
                  <a:round/>
                  <a:headEnd type="none" w="med" len="med"/>
                  <a:tailEnd type="none" w="med" len="med"/>
                </a:ln>
              </p:spPr>
            </p:cxnSp>
            <p:cxnSp>
              <p:nvCxnSpPr>
                <p:cNvPr id="2084" name="Google Shape;2084;p10"/>
                <p:cNvCxnSpPr/>
                <p:nvPr/>
              </p:nvCxnSpPr>
              <p:spPr>
                <a:xfrm rot="5400000">
                  <a:off x="6222667" y="1954524"/>
                  <a:ext cx="2775300" cy="0"/>
                </a:xfrm>
                <a:prstGeom prst="straightConnector1">
                  <a:avLst/>
                </a:prstGeom>
                <a:noFill/>
                <a:ln w="9525" cap="flat" cmpd="sng">
                  <a:solidFill>
                    <a:schemeClr val="dk1"/>
                  </a:solidFill>
                  <a:prstDash val="solid"/>
                  <a:round/>
                  <a:headEnd type="none" w="med" len="med"/>
                  <a:tailEnd type="none" w="med" len="med"/>
                </a:ln>
              </p:spPr>
            </p:cxnSp>
            <p:cxnSp>
              <p:nvCxnSpPr>
                <p:cNvPr id="2085" name="Google Shape;2085;p10"/>
                <p:cNvCxnSpPr/>
                <p:nvPr/>
              </p:nvCxnSpPr>
              <p:spPr>
                <a:xfrm rot="5400000">
                  <a:off x="6606109" y="1792824"/>
                  <a:ext cx="2451900" cy="0"/>
                </a:xfrm>
                <a:prstGeom prst="straightConnector1">
                  <a:avLst/>
                </a:prstGeom>
                <a:noFill/>
                <a:ln w="9525" cap="flat" cmpd="sng">
                  <a:solidFill>
                    <a:schemeClr val="dk1"/>
                  </a:solidFill>
                  <a:prstDash val="solid"/>
                  <a:round/>
                  <a:headEnd type="none" w="med" len="med"/>
                  <a:tailEnd type="none" w="med" len="med"/>
                </a:ln>
              </p:spPr>
            </p:cxnSp>
            <p:cxnSp>
              <p:nvCxnSpPr>
                <p:cNvPr id="2086" name="Google Shape;2086;p10"/>
                <p:cNvCxnSpPr/>
                <p:nvPr/>
              </p:nvCxnSpPr>
              <p:spPr>
                <a:xfrm rot="5400000">
                  <a:off x="6943652" y="1677024"/>
                  <a:ext cx="2220300" cy="0"/>
                </a:xfrm>
                <a:prstGeom prst="straightConnector1">
                  <a:avLst/>
                </a:prstGeom>
                <a:noFill/>
                <a:ln w="9525" cap="flat" cmpd="sng">
                  <a:solidFill>
                    <a:schemeClr val="dk1"/>
                  </a:solidFill>
                  <a:prstDash val="solid"/>
                  <a:round/>
                  <a:headEnd type="none" w="med" len="med"/>
                  <a:tailEnd type="none" w="med" len="med"/>
                </a:ln>
              </p:spPr>
            </p:cxnSp>
            <p:cxnSp>
              <p:nvCxnSpPr>
                <p:cNvPr id="2087" name="Google Shape;2087;p10"/>
                <p:cNvCxnSpPr/>
                <p:nvPr/>
              </p:nvCxnSpPr>
              <p:spPr>
                <a:xfrm rot="5400000">
                  <a:off x="7092194" y="1750224"/>
                  <a:ext cx="2366700" cy="0"/>
                </a:xfrm>
                <a:prstGeom prst="straightConnector1">
                  <a:avLst/>
                </a:prstGeom>
                <a:noFill/>
                <a:ln w="9525" cap="flat" cmpd="sng">
                  <a:solidFill>
                    <a:schemeClr val="dk1"/>
                  </a:solidFill>
                  <a:prstDash val="solid"/>
                  <a:round/>
                  <a:headEnd type="none" w="med" len="med"/>
                  <a:tailEnd type="none" w="med" len="med"/>
                </a:ln>
              </p:spPr>
            </p:cxnSp>
          </p:grpSp>
        </p:grpSp>
        <p:cxnSp>
          <p:nvCxnSpPr>
            <p:cNvPr id="2088" name="Google Shape;2088;p10"/>
            <p:cNvCxnSpPr/>
            <p:nvPr/>
          </p:nvCxnSpPr>
          <p:spPr>
            <a:xfrm>
              <a:off x="8743450" y="4361875"/>
              <a:ext cx="0" cy="2335500"/>
            </a:xfrm>
            <a:prstGeom prst="straightConnector1">
              <a:avLst/>
            </a:prstGeom>
            <a:noFill/>
            <a:ln w="9525" cap="flat" cmpd="sng">
              <a:solidFill>
                <a:schemeClr val="dk1"/>
              </a:solidFill>
              <a:prstDash val="solid"/>
              <a:round/>
              <a:headEnd type="none" w="med" len="med"/>
              <a:tailEnd type="none" w="med" len="med"/>
            </a:ln>
          </p:spPr>
        </p:cxnSp>
        <p:cxnSp>
          <p:nvCxnSpPr>
            <p:cNvPr id="2089" name="Google Shape;2089;p10"/>
            <p:cNvCxnSpPr/>
            <p:nvPr/>
          </p:nvCxnSpPr>
          <p:spPr>
            <a:xfrm>
              <a:off x="8351550" y="4351250"/>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0" name="Google Shape;2090;p10"/>
            <p:cNvCxnSpPr/>
            <p:nvPr/>
          </p:nvCxnSpPr>
          <p:spPr>
            <a:xfrm>
              <a:off x="7959650" y="4356625"/>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1" name="Google Shape;2091;p10"/>
            <p:cNvCxnSpPr/>
            <p:nvPr/>
          </p:nvCxnSpPr>
          <p:spPr>
            <a:xfrm>
              <a:off x="7567750" y="4356625"/>
              <a:ext cx="0" cy="1239300"/>
            </a:xfrm>
            <a:prstGeom prst="straightConnector1">
              <a:avLst/>
            </a:prstGeom>
            <a:noFill/>
            <a:ln w="9525" cap="flat" cmpd="sng">
              <a:solidFill>
                <a:schemeClr val="dk1"/>
              </a:solidFill>
              <a:prstDash val="solid"/>
              <a:round/>
              <a:headEnd type="none" w="med" len="med"/>
              <a:tailEnd type="none" w="med" len="med"/>
            </a:ln>
          </p:spPr>
        </p:cxnSp>
        <p:cxnSp>
          <p:nvCxnSpPr>
            <p:cNvPr id="2092" name="Google Shape;2092;p10"/>
            <p:cNvCxnSpPr/>
            <p:nvPr/>
          </p:nvCxnSpPr>
          <p:spPr>
            <a:xfrm>
              <a:off x="7175850" y="4635425"/>
              <a:ext cx="0" cy="567000"/>
            </a:xfrm>
            <a:prstGeom prst="straightConnector1">
              <a:avLst/>
            </a:prstGeom>
            <a:noFill/>
            <a:ln w="9525" cap="flat" cmpd="sng">
              <a:solidFill>
                <a:schemeClr val="dk1"/>
              </a:solidFill>
              <a:prstDash val="solid"/>
              <a:round/>
              <a:headEnd type="none" w="med" len="med"/>
              <a:tailEnd type="none" w="med" len="med"/>
            </a:ln>
          </p:spPr>
        </p:cxnSp>
      </p:grpSp>
      <p:grpSp>
        <p:nvGrpSpPr>
          <p:cNvPr id="2093" name="Google Shape;2093;p10"/>
          <p:cNvGrpSpPr/>
          <p:nvPr/>
        </p:nvGrpSpPr>
        <p:grpSpPr>
          <a:xfrm rot="-3455812">
            <a:off x="7657306" y="2209197"/>
            <a:ext cx="3638637" cy="4122850"/>
            <a:chOff x="2776676" y="1854071"/>
            <a:chExt cx="3295887" cy="3734488"/>
          </a:xfrm>
        </p:grpSpPr>
        <p:sp>
          <p:nvSpPr>
            <p:cNvPr id="2094" name="Google Shape;2094;p10"/>
            <p:cNvSpPr/>
            <p:nvPr/>
          </p:nvSpPr>
          <p:spPr>
            <a:xfrm rot="2040450">
              <a:off x="4236405" y="2008362"/>
              <a:ext cx="282943" cy="299407"/>
            </a:xfrm>
            <a:custGeom>
              <a:avLst/>
              <a:gdLst/>
              <a:ahLst/>
              <a:cxnLst/>
              <a:rect l="l" t="t" r="r" b="b"/>
              <a:pathLst>
                <a:path w="282590" h="299033" extrusionOk="0">
                  <a:moveTo>
                    <a:pt x="279686" y="153338"/>
                  </a:moveTo>
                  <a:lnTo>
                    <a:pt x="78299" y="299233"/>
                  </a:lnTo>
                  <a:lnTo>
                    <a:pt x="42764" y="192708"/>
                  </a:lnTo>
                  <a:lnTo>
                    <a:pt x="1124" y="68572"/>
                  </a:lnTo>
                  <a:lnTo>
                    <a:pt x="-2790" y="56519"/>
                  </a:lnTo>
                  <a:cubicBezTo>
                    <a:pt x="-3493" y="50476"/>
                    <a:pt x="-911" y="44512"/>
                    <a:pt x="3942" y="40865"/>
                  </a:cubicBezTo>
                  <a:cubicBezTo>
                    <a:pt x="13334" y="35738"/>
                    <a:pt x="25153" y="38783"/>
                    <a:pt x="30867" y="47831"/>
                  </a:cubicBezTo>
                  <a:cubicBezTo>
                    <a:pt x="24918" y="40724"/>
                    <a:pt x="24135" y="30619"/>
                    <a:pt x="28988" y="22706"/>
                  </a:cubicBezTo>
                  <a:cubicBezTo>
                    <a:pt x="35094" y="15740"/>
                    <a:pt x="49572" y="16993"/>
                    <a:pt x="58731" y="28655"/>
                  </a:cubicBezTo>
                  <a:cubicBezTo>
                    <a:pt x="53564" y="22229"/>
                    <a:pt x="52469" y="13447"/>
                    <a:pt x="55913" y="5957"/>
                  </a:cubicBezTo>
                  <a:cubicBezTo>
                    <a:pt x="61626" y="-509"/>
                    <a:pt x="71253" y="-1683"/>
                    <a:pt x="78377" y="3217"/>
                  </a:cubicBezTo>
                  <a:lnTo>
                    <a:pt x="88786" y="11044"/>
                  </a:lnTo>
                  <a:lnTo>
                    <a:pt x="91604" y="13157"/>
                  </a:lnTo>
                  <a:lnTo>
                    <a:pt x="141539" y="50336"/>
                  </a:lnTo>
                  <a:lnTo>
                    <a:pt x="149366" y="56284"/>
                  </a:lnTo>
                  <a:lnTo>
                    <a:pt x="174257" y="74756"/>
                  </a:lnTo>
                  <a:lnTo>
                    <a:pt x="182788" y="81017"/>
                  </a:lnTo>
                  <a:lnTo>
                    <a:pt x="187014" y="84226"/>
                  </a:lnTo>
                  <a:lnTo>
                    <a:pt x="278043" y="152008"/>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5" name="Google Shape;2095;p10"/>
            <p:cNvSpPr/>
            <p:nvPr/>
          </p:nvSpPr>
          <p:spPr>
            <a:xfrm rot="2040450">
              <a:off x="4233954" y="1994237"/>
              <a:ext cx="167314" cy="278753"/>
            </a:xfrm>
            <a:custGeom>
              <a:avLst/>
              <a:gdLst/>
              <a:ahLst/>
              <a:cxnLst/>
              <a:rect l="l" t="t" r="r" b="b"/>
              <a:pathLst>
                <a:path w="167105" h="278405" extrusionOk="0">
                  <a:moveTo>
                    <a:pt x="0" y="10723"/>
                  </a:moveTo>
                  <a:lnTo>
                    <a:pt x="23011" y="0"/>
                  </a:lnTo>
                  <a:lnTo>
                    <a:pt x="167106" y="241462"/>
                  </a:lnTo>
                  <a:lnTo>
                    <a:pt x="89306" y="278405"/>
                  </a:lnTo>
                  <a:lnTo>
                    <a:pt x="0" y="10723"/>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6" name="Google Shape;2096;p10"/>
            <p:cNvSpPr/>
            <p:nvPr/>
          </p:nvSpPr>
          <p:spPr>
            <a:xfrm rot="2040450">
              <a:off x="4304592" y="2020010"/>
              <a:ext cx="240588" cy="231027"/>
            </a:xfrm>
            <a:custGeom>
              <a:avLst/>
              <a:gdLst/>
              <a:ahLst/>
              <a:cxnLst/>
              <a:rect l="l" t="t" r="r" b="b"/>
              <a:pathLst>
                <a:path w="240288" h="230739" extrusionOk="0">
                  <a:moveTo>
                    <a:pt x="16515" y="0"/>
                  </a:moveTo>
                  <a:lnTo>
                    <a:pt x="0" y="17924"/>
                  </a:lnTo>
                  <a:lnTo>
                    <a:pt x="183621" y="230739"/>
                  </a:lnTo>
                  <a:lnTo>
                    <a:pt x="240288" y="170315"/>
                  </a:lnTo>
                  <a:lnTo>
                    <a:pt x="16515"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7" name="Google Shape;2097;p10"/>
            <p:cNvSpPr/>
            <p:nvPr/>
          </p:nvSpPr>
          <p:spPr>
            <a:xfrm rot="2040450">
              <a:off x="4301426" y="1878022"/>
              <a:ext cx="131969" cy="151484"/>
            </a:xfrm>
            <a:custGeom>
              <a:avLst/>
              <a:gdLst/>
              <a:ahLst/>
              <a:cxnLst/>
              <a:rect l="l" t="t" r="r" b="b"/>
              <a:pathLst>
                <a:path w="131804" h="151295" extrusionOk="0">
                  <a:moveTo>
                    <a:pt x="128901" y="98193"/>
                  </a:moveTo>
                  <a:cubicBezTo>
                    <a:pt x="121779" y="93293"/>
                    <a:pt x="112152" y="94467"/>
                    <a:pt x="106439" y="100932"/>
                  </a:cubicBezTo>
                  <a:cubicBezTo>
                    <a:pt x="103072" y="108438"/>
                    <a:pt x="104169" y="117173"/>
                    <a:pt x="109255" y="123630"/>
                  </a:cubicBezTo>
                  <a:cubicBezTo>
                    <a:pt x="100177" y="111968"/>
                    <a:pt x="85775" y="110716"/>
                    <a:pt x="79591" y="117682"/>
                  </a:cubicBezTo>
                  <a:cubicBezTo>
                    <a:pt x="74661" y="125532"/>
                    <a:pt x="75442" y="135661"/>
                    <a:pt x="81391" y="142728"/>
                  </a:cubicBezTo>
                  <a:cubicBezTo>
                    <a:pt x="75599" y="133751"/>
                    <a:pt x="63937" y="130745"/>
                    <a:pt x="54545" y="135841"/>
                  </a:cubicBezTo>
                  <a:cubicBezTo>
                    <a:pt x="49615" y="139449"/>
                    <a:pt x="47031" y="145429"/>
                    <a:pt x="47737" y="151494"/>
                  </a:cubicBezTo>
                  <a:lnTo>
                    <a:pt x="-2904" y="199"/>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8" name="Google Shape;2098;p10"/>
            <p:cNvSpPr/>
            <p:nvPr/>
          </p:nvSpPr>
          <p:spPr>
            <a:xfrm rot="2040450">
              <a:off x="3373041" y="2462771"/>
              <a:ext cx="2101952" cy="2775316"/>
            </a:xfrm>
            <a:custGeom>
              <a:avLst/>
              <a:gdLst/>
              <a:ahLst/>
              <a:cxnLst/>
              <a:rect l="l" t="t" r="r" b="b"/>
              <a:pathLst>
                <a:path w="2099329" h="2771853" extrusionOk="0">
                  <a:moveTo>
                    <a:pt x="210596" y="22830"/>
                  </a:moveTo>
                  <a:lnTo>
                    <a:pt x="211066" y="22830"/>
                  </a:lnTo>
                  <a:lnTo>
                    <a:pt x="2096426" y="2625688"/>
                  </a:lnTo>
                  <a:lnTo>
                    <a:pt x="1894255" y="2772053"/>
                  </a:lnTo>
                  <a:lnTo>
                    <a:pt x="8973" y="168881"/>
                  </a:lnTo>
                  <a:lnTo>
                    <a:pt x="9444" y="168881"/>
                  </a:lnTo>
                  <a:cubicBezTo>
                    <a:pt x="7798" y="167379"/>
                    <a:pt x="6312" y="165698"/>
                    <a:pt x="5060" y="163872"/>
                  </a:cubicBezTo>
                  <a:cubicBezTo>
                    <a:pt x="-8481" y="145262"/>
                    <a:pt x="-4332" y="119227"/>
                    <a:pt x="14295" y="105717"/>
                  </a:cubicBezTo>
                  <a:cubicBezTo>
                    <a:pt x="30968" y="93562"/>
                    <a:pt x="54057" y="95566"/>
                    <a:pt x="68379" y="110413"/>
                  </a:cubicBezTo>
                  <a:lnTo>
                    <a:pt x="69319" y="109787"/>
                  </a:lnTo>
                  <a:cubicBezTo>
                    <a:pt x="59692" y="91557"/>
                    <a:pt x="64936" y="69017"/>
                    <a:pt x="81686" y="56955"/>
                  </a:cubicBezTo>
                  <a:cubicBezTo>
                    <a:pt x="98357" y="44800"/>
                    <a:pt x="121446" y="46804"/>
                    <a:pt x="135770" y="61651"/>
                  </a:cubicBezTo>
                  <a:lnTo>
                    <a:pt x="136710" y="60947"/>
                  </a:lnTo>
                  <a:cubicBezTo>
                    <a:pt x="127003" y="42726"/>
                    <a:pt x="132327" y="20153"/>
                    <a:pt x="149075" y="8115"/>
                  </a:cubicBezTo>
                  <a:cubicBezTo>
                    <a:pt x="167705" y="-5371"/>
                    <a:pt x="193767" y="-1207"/>
                    <a:pt x="207229" y="17421"/>
                  </a:cubicBezTo>
                  <a:cubicBezTo>
                    <a:pt x="207229" y="17421"/>
                    <a:pt x="207229" y="17429"/>
                    <a:pt x="207229" y="17429"/>
                  </a:cubicBezTo>
                  <a:cubicBezTo>
                    <a:pt x="208561" y="19112"/>
                    <a:pt x="209656" y="20920"/>
                    <a:pt x="210596" y="22830"/>
                  </a:cubicBez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9" name="Google Shape;2099;p10"/>
            <p:cNvSpPr/>
            <p:nvPr/>
          </p:nvSpPr>
          <p:spPr>
            <a:xfrm rot="2040450">
              <a:off x="3358258" y="2512956"/>
              <a:ext cx="1963398" cy="2678022"/>
            </a:xfrm>
            <a:custGeom>
              <a:avLst/>
              <a:gdLst/>
              <a:ahLst/>
              <a:cxnLst/>
              <a:rect l="l" t="t" r="r" b="b"/>
              <a:pathLst>
                <a:path w="1960948" h="2674681" extrusionOk="0">
                  <a:moveTo>
                    <a:pt x="58048" y="5023"/>
                  </a:moveTo>
                  <a:lnTo>
                    <a:pt x="1958045" y="2628624"/>
                  </a:lnTo>
                  <a:lnTo>
                    <a:pt x="1894254" y="2674881"/>
                  </a:lnTo>
                  <a:lnTo>
                    <a:pt x="8973" y="71631"/>
                  </a:lnTo>
                  <a:lnTo>
                    <a:pt x="9441" y="71240"/>
                  </a:lnTo>
                  <a:cubicBezTo>
                    <a:pt x="7798" y="69756"/>
                    <a:pt x="6311" y="68073"/>
                    <a:pt x="5060" y="66230"/>
                  </a:cubicBezTo>
                  <a:cubicBezTo>
                    <a:pt x="-8404" y="47720"/>
                    <a:pt x="-4412" y="21770"/>
                    <a:pt x="14138" y="8271"/>
                  </a:cubicBezTo>
                  <a:cubicBezTo>
                    <a:pt x="14217" y="8232"/>
                    <a:pt x="14217" y="8193"/>
                    <a:pt x="14295" y="8154"/>
                  </a:cubicBezTo>
                  <a:cubicBezTo>
                    <a:pt x="27052" y="-1182"/>
                    <a:pt x="44038" y="-2398"/>
                    <a:pt x="58048" y="502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0" name="Google Shape;2100;p10"/>
            <p:cNvSpPr/>
            <p:nvPr/>
          </p:nvSpPr>
          <p:spPr>
            <a:xfrm rot="2040450">
              <a:off x="3524186" y="2506530"/>
              <a:ext cx="1967022" cy="2680384"/>
            </a:xfrm>
            <a:custGeom>
              <a:avLst/>
              <a:gdLst/>
              <a:ahLst/>
              <a:cxnLst/>
              <a:rect l="l" t="t" r="r" b="b"/>
              <a:pathLst>
                <a:path w="1964568" h="2677040" extrusionOk="0">
                  <a:moveTo>
                    <a:pt x="61590" y="4408"/>
                  </a:moveTo>
                  <a:lnTo>
                    <a:pt x="1961665" y="2628008"/>
                  </a:lnTo>
                  <a:lnTo>
                    <a:pt x="1893728" y="2677240"/>
                  </a:lnTo>
                  <a:lnTo>
                    <a:pt x="8366" y="73990"/>
                  </a:lnTo>
                  <a:lnTo>
                    <a:pt x="8915" y="73990"/>
                  </a:lnTo>
                  <a:cubicBezTo>
                    <a:pt x="7271" y="72487"/>
                    <a:pt x="5785" y="70812"/>
                    <a:pt x="4453" y="68980"/>
                  </a:cubicBezTo>
                  <a:cubicBezTo>
                    <a:pt x="-8774" y="49342"/>
                    <a:pt x="-3688" y="22692"/>
                    <a:pt x="15880" y="9339"/>
                  </a:cubicBezTo>
                  <a:cubicBezTo>
                    <a:pt x="28952" y="-735"/>
                    <a:pt x="46641" y="-2637"/>
                    <a:pt x="61590" y="4408"/>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01" name="Google Shape;2101;p10"/>
          <p:cNvGrpSpPr/>
          <p:nvPr/>
        </p:nvGrpSpPr>
        <p:grpSpPr>
          <a:xfrm rot="-1230192">
            <a:off x="8903876" y="2459745"/>
            <a:ext cx="2083294" cy="4052429"/>
            <a:chOff x="5722672" y="1921496"/>
            <a:chExt cx="1886977" cy="3670552"/>
          </a:xfrm>
        </p:grpSpPr>
        <p:sp>
          <p:nvSpPr>
            <p:cNvPr id="2102" name="Google Shape;2102;p10"/>
            <p:cNvSpPr/>
            <p:nvPr/>
          </p:nvSpPr>
          <p:spPr>
            <a:xfrm rot="880411">
              <a:off x="6543535" y="2053105"/>
              <a:ext cx="239690" cy="285314"/>
            </a:xfrm>
            <a:custGeom>
              <a:avLst/>
              <a:gdLst/>
              <a:ahLst/>
              <a:cxnLst/>
              <a:rect l="l" t="t" r="r" b="b"/>
              <a:pathLst>
                <a:path w="209366" h="249218" extrusionOk="0">
                  <a:moveTo>
                    <a:pt x="205495" y="191178"/>
                  </a:moveTo>
                  <a:lnTo>
                    <a:pt x="-3871" y="249834"/>
                  </a:lnTo>
                  <a:lnTo>
                    <a:pt x="-860" y="151618"/>
                  </a:lnTo>
                  <a:lnTo>
                    <a:pt x="2699" y="37249"/>
                  </a:lnTo>
                  <a:lnTo>
                    <a:pt x="3040" y="26161"/>
                  </a:lnTo>
                  <a:cubicBezTo>
                    <a:pt x="4340" y="21049"/>
                    <a:pt x="8240" y="17004"/>
                    <a:pt x="13306" y="15553"/>
                  </a:cubicBezTo>
                  <a:cubicBezTo>
                    <a:pt x="22477" y="14184"/>
                    <a:pt x="31239" y="20159"/>
                    <a:pt x="33224" y="29241"/>
                  </a:cubicBezTo>
                  <a:cubicBezTo>
                    <a:pt x="30484" y="21637"/>
                    <a:pt x="32950" y="13144"/>
                    <a:pt x="39313" y="8161"/>
                  </a:cubicBezTo>
                  <a:cubicBezTo>
                    <a:pt x="46158" y="4260"/>
                    <a:pt x="57931" y="9667"/>
                    <a:pt x="61902" y="21850"/>
                  </a:cubicBezTo>
                  <a:cubicBezTo>
                    <a:pt x="59642" y="15026"/>
                    <a:pt x="61420" y="7511"/>
                    <a:pt x="66487" y="2412"/>
                  </a:cubicBezTo>
                  <a:cubicBezTo>
                    <a:pt x="73127" y="-1182"/>
                    <a:pt x="81409" y="762"/>
                    <a:pt x="85720" y="6929"/>
                  </a:cubicBezTo>
                  <a:lnTo>
                    <a:pt x="91949" y="16442"/>
                  </a:lnTo>
                  <a:cubicBezTo>
                    <a:pt x="92427" y="17127"/>
                    <a:pt x="92975" y="18085"/>
                    <a:pt x="93590" y="19043"/>
                  </a:cubicBezTo>
                  <a:lnTo>
                    <a:pt x="123293" y="64626"/>
                  </a:lnTo>
                  <a:lnTo>
                    <a:pt x="128015" y="71950"/>
                  </a:lnTo>
                  <a:lnTo>
                    <a:pt x="142870" y="94673"/>
                  </a:lnTo>
                  <a:lnTo>
                    <a:pt x="147933" y="102407"/>
                  </a:lnTo>
                  <a:cubicBezTo>
                    <a:pt x="148822" y="103707"/>
                    <a:pt x="149645" y="104939"/>
                    <a:pt x="150467" y="106308"/>
                  </a:cubicBezTo>
                  <a:lnTo>
                    <a:pt x="204606" y="189467"/>
                  </a:lnTo>
                  <a:cubicBezTo>
                    <a:pt x="204947" y="190151"/>
                    <a:pt x="204947" y="190699"/>
                    <a:pt x="205495" y="191178"/>
                  </a:cubicBez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3" name="Google Shape;2103;p10"/>
            <p:cNvSpPr/>
            <p:nvPr/>
          </p:nvSpPr>
          <p:spPr>
            <a:xfrm rot="880411">
              <a:off x="6546009" y="2038148"/>
              <a:ext cx="85800" cy="284511"/>
            </a:xfrm>
            <a:custGeom>
              <a:avLst/>
              <a:gdLst/>
              <a:ahLst/>
              <a:cxnLst/>
              <a:rect l="l" t="t" r="r" b="b"/>
              <a:pathLst>
                <a:path w="74945" h="248516" extrusionOk="0">
                  <a:moveTo>
                    <a:pt x="7802" y="1848"/>
                  </a:moveTo>
                  <a:lnTo>
                    <a:pt x="29910" y="0"/>
                  </a:lnTo>
                  <a:lnTo>
                    <a:pt x="74945" y="241673"/>
                  </a:lnTo>
                  <a:lnTo>
                    <a:pt x="0" y="248517"/>
                  </a:lnTo>
                  <a:lnTo>
                    <a:pt x="7802" y="184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4" name="Google Shape;2104;p10"/>
            <p:cNvSpPr/>
            <p:nvPr/>
          </p:nvSpPr>
          <p:spPr>
            <a:xfrm rot="880411">
              <a:off x="6616186" y="2051143"/>
              <a:ext cx="172854" cy="274560"/>
            </a:xfrm>
            <a:custGeom>
              <a:avLst/>
              <a:gdLst/>
              <a:ahLst/>
              <a:cxnLst/>
              <a:rect l="l" t="t" r="r" b="b"/>
              <a:pathLst>
                <a:path w="150985" h="239824" extrusionOk="0">
                  <a:moveTo>
                    <a:pt x="18959" y="0"/>
                  </a:moveTo>
                  <a:lnTo>
                    <a:pt x="0" y="9650"/>
                  </a:lnTo>
                  <a:lnTo>
                    <a:pt x="86170" y="239825"/>
                  </a:lnTo>
                  <a:lnTo>
                    <a:pt x="150985" y="207451"/>
                  </a:lnTo>
                  <a:lnTo>
                    <a:pt x="18959"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5" name="Google Shape;2105;p10"/>
            <p:cNvSpPr/>
            <p:nvPr/>
          </p:nvSpPr>
          <p:spPr>
            <a:xfrm rot="880411">
              <a:off x="6607730" y="1930823"/>
              <a:ext cx="94654" cy="163216"/>
            </a:xfrm>
            <a:custGeom>
              <a:avLst/>
              <a:gdLst/>
              <a:ahLst/>
              <a:cxnLst/>
              <a:rect l="l" t="t" r="r" b="b"/>
              <a:pathLst>
                <a:path w="82679" h="142567" extrusionOk="0">
                  <a:moveTo>
                    <a:pt x="78809" y="120801"/>
                  </a:moveTo>
                  <a:cubicBezTo>
                    <a:pt x="74497" y="114635"/>
                    <a:pt x="66216" y="112670"/>
                    <a:pt x="59576" y="116215"/>
                  </a:cubicBezTo>
                  <a:cubicBezTo>
                    <a:pt x="54513" y="121342"/>
                    <a:pt x="52731" y="128871"/>
                    <a:pt x="54991" y="135722"/>
                  </a:cubicBezTo>
                  <a:cubicBezTo>
                    <a:pt x="51020" y="123402"/>
                    <a:pt x="39524" y="117927"/>
                    <a:pt x="32406" y="122033"/>
                  </a:cubicBezTo>
                  <a:cubicBezTo>
                    <a:pt x="26039" y="127050"/>
                    <a:pt x="23576" y="135557"/>
                    <a:pt x="26313" y="143182"/>
                  </a:cubicBezTo>
                  <a:cubicBezTo>
                    <a:pt x="24328" y="134100"/>
                    <a:pt x="15569" y="128125"/>
                    <a:pt x="6395" y="129493"/>
                  </a:cubicBezTo>
                  <a:cubicBezTo>
                    <a:pt x="1332" y="130945"/>
                    <a:pt x="-2571" y="134990"/>
                    <a:pt x="-3871" y="140102"/>
                  </a:cubicBezTo>
                  <a:lnTo>
                    <a:pt x="440" y="615"/>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6" name="Google Shape;2106;p10"/>
            <p:cNvSpPr/>
            <p:nvPr/>
          </p:nvSpPr>
          <p:spPr>
            <a:xfrm rot="880411">
              <a:off x="6110019" y="2302022"/>
              <a:ext cx="1111778" cy="3201421"/>
            </a:xfrm>
            <a:custGeom>
              <a:avLst/>
              <a:gdLst/>
              <a:ahLst/>
              <a:cxnLst/>
              <a:rect l="l" t="t" r="r" b="b"/>
              <a:pathLst>
                <a:path w="971122" h="2796394" extrusionOk="0">
                  <a:moveTo>
                    <a:pt x="208696" y="31703"/>
                  </a:moveTo>
                  <a:lnTo>
                    <a:pt x="209244" y="31703"/>
                  </a:lnTo>
                  <a:lnTo>
                    <a:pt x="967251" y="2738149"/>
                  </a:lnTo>
                  <a:lnTo>
                    <a:pt x="757063" y="2797010"/>
                  </a:lnTo>
                  <a:lnTo>
                    <a:pt x="-945" y="90427"/>
                  </a:lnTo>
                  <a:lnTo>
                    <a:pt x="-397" y="90427"/>
                  </a:lnTo>
                  <a:cubicBezTo>
                    <a:pt x="-1286" y="88682"/>
                    <a:pt x="-2041" y="86847"/>
                    <a:pt x="-2519" y="84952"/>
                  </a:cubicBezTo>
                  <a:cubicBezTo>
                    <a:pt x="-7926" y="65623"/>
                    <a:pt x="3366" y="45569"/>
                    <a:pt x="22670" y="40121"/>
                  </a:cubicBezTo>
                  <a:cubicBezTo>
                    <a:pt x="40121" y="35248"/>
                    <a:pt x="58465" y="44022"/>
                    <a:pt x="65650" y="60654"/>
                  </a:cubicBezTo>
                  <a:lnTo>
                    <a:pt x="66610" y="60654"/>
                  </a:lnTo>
                  <a:cubicBezTo>
                    <a:pt x="64213" y="42777"/>
                    <a:pt x="75369" y="25878"/>
                    <a:pt x="92754" y="21026"/>
                  </a:cubicBezTo>
                  <a:cubicBezTo>
                    <a:pt x="110205" y="16153"/>
                    <a:pt x="128549" y="24927"/>
                    <a:pt x="135734" y="41559"/>
                  </a:cubicBezTo>
                  <a:lnTo>
                    <a:pt x="136627" y="41559"/>
                  </a:lnTo>
                  <a:cubicBezTo>
                    <a:pt x="134297" y="23709"/>
                    <a:pt x="145456" y="6851"/>
                    <a:pt x="162771" y="1999"/>
                  </a:cubicBezTo>
                  <a:cubicBezTo>
                    <a:pt x="182071" y="-3470"/>
                    <a:pt x="202196" y="7762"/>
                    <a:pt x="207670" y="27069"/>
                  </a:cubicBezTo>
                  <a:cubicBezTo>
                    <a:pt x="207670" y="27110"/>
                    <a:pt x="207670" y="27145"/>
                    <a:pt x="207670" y="27186"/>
                  </a:cubicBezTo>
                  <a:cubicBezTo>
                    <a:pt x="208148" y="28657"/>
                    <a:pt x="208492" y="30170"/>
                    <a:pt x="208696" y="31703"/>
                  </a:cubicBez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7" name="Google Shape;2107;p10"/>
            <p:cNvSpPr/>
            <p:nvPr/>
          </p:nvSpPr>
          <p:spPr>
            <a:xfrm rot="880411">
              <a:off x="6107628" y="2324047"/>
              <a:ext cx="947074" cy="3157781"/>
            </a:xfrm>
            <a:custGeom>
              <a:avLst/>
              <a:gdLst/>
              <a:ahLst/>
              <a:cxnLst/>
              <a:rect l="l" t="t" r="r" b="b"/>
              <a:pathLst>
                <a:path w="827255" h="2758275" extrusionOk="0">
                  <a:moveTo>
                    <a:pt x="59491" y="12336"/>
                  </a:moveTo>
                  <a:lnTo>
                    <a:pt x="823384" y="2740342"/>
                  </a:lnTo>
                  <a:lnTo>
                    <a:pt x="756993" y="2758890"/>
                  </a:lnTo>
                  <a:lnTo>
                    <a:pt x="-945" y="52376"/>
                  </a:lnTo>
                  <a:lnTo>
                    <a:pt x="-397" y="52376"/>
                  </a:lnTo>
                  <a:cubicBezTo>
                    <a:pt x="-1289" y="50658"/>
                    <a:pt x="-2041" y="48844"/>
                    <a:pt x="-2519" y="46969"/>
                  </a:cubicBezTo>
                  <a:cubicBezTo>
                    <a:pt x="-7926" y="27620"/>
                    <a:pt x="3367" y="7552"/>
                    <a:pt x="22666" y="2070"/>
                  </a:cubicBezTo>
                  <a:cubicBezTo>
                    <a:pt x="35877" y="-1797"/>
                    <a:pt x="50181" y="2186"/>
                    <a:pt x="59491" y="12336"/>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8" name="Google Shape;2108;p10"/>
            <p:cNvSpPr/>
            <p:nvPr/>
          </p:nvSpPr>
          <p:spPr>
            <a:xfrm rot="880411">
              <a:off x="6273374" y="2321073"/>
              <a:ext cx="951713" cy="3158831"/>
            </a:xfrm>
            <a:custGeom>
              <a:avLst/>
              <a:gdLst/>
              <a:ahLst/>
              <a:cxnLst/>
              <a:rect l="l" t="t" r="r" b="b"/>
              <a:pathLst>
                <a:path w="831307" h="2759192" extrusionOk="0">
                  <a:moveTo>
                    <a:pt x="63474" y="12296"/>
                  </a:moveTo>
                  <a:lnTo>
                    <a:pt x="827437" y="2740028"/>
                  </a:lnTo>
                  <a:lnTo>
                    <a:pt x="756734" y="2759808"/>
                  </a:lnTo>
                  <a:lnTo>
                    <a:pt x="-1203" y="53225"/>
                  </a:lnTo>
                  <a:lnTo>
                    <a:pt x="-658" y="53225"/>
                  </a:lnTo>
                  <a:cubicBezTo>
                    <a:pt x="-1547" y="51479"/>
                    <a:pt x="-2299" y="49645"/>
                    <a:pt x="-2777" y="47749"/>
                  </a:cubicBezTo>
                  <a:cubicBezTo>
                    <a:pt x="-7706" y="27648"/>
                    <a:pt x="4475" y="7320"/>
                    <a:pt x="24600" y="2303"/>
                  </a:cubicBezTo>
                  <a:cubicBezTo>
                    <a:pt x="38426" y="-1927"/>
                    <a:pt x="53414" y="1934"/>
                    <a:pt x="63474" y="12296"/>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9" name="Google Shape;2109;p10"/>
            <p:cNvSpPr/>
            <p:nvPr/>
          </p:nvSpPr>
          <p:spPr>
            <a:xfrm rot="880411">
              <a:off x="6945973" y="2081733"/>
              <a:ext cx="223394" cy="109933"/>
            </a:xfrm>
            <a:custGeom>
              <a:avLst/>
              <a:gdLst/>
              <a:ahLst/>
              <a:cxnLst/>
              <a:rect l="l" t="t" r="r" b="b"/>
              <a:pathLst>
                <a:path w="195131" h="96025" extrusionOk="0">
                  <a:moveTo>
                    <a:pt x="0" y="0"/>
                  </a:moveTo>
                  <a:lnTo>
                    <a:pt x="195131" y="96026"/>
                  </a:lnTo>
                </a:path>
              </a:pathLst>
            </a:cu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10" name="Google Shape;2110;p10"/>
          <p:cNvGrpSpPr/>
          <p:nvPr/>
        </p:nvGrpSpPr>
        <p:grpSpPr>
          <a:xfrm rot="-1808370">
            <a:off x="8107746" y="1760059"/>
            <a:ext cx="2276687" cy="4063940"/>
            <a:chOff x="7978162" y="1971727"/>
            <a:chExt cx="2062314" cy="3681280"/>
          </a:xfrm>
        </p:grpSpPr>
        <p:sp>
          <p:nvSpPr>
            <p:cNvPr id="2111" name="Google Shape;2111;p10"/>
            <p:cNvSpPr/>
            <p:nvPr/>
          </p:nvSpPr>
          <p:spPr>
            <a:xfrm rot="994539">
              <a:off x="8892209" y="2116453"/>
              <a:ext cx="236921" cy="287072"/>
            </a:xfrm>
            <a:custGeom>
              <a:avLst/>
              <a:gdLst/>
              <a:ahLst/>
              <a:cxnLst/>
              <a:rect l="l" t="t" r="r" b="b"/>
              <a:pathLst>
                <a:path w="237155" h="287355" extrusionOk="0">
                  <a:moveTo>
                    <a:pt x="234252" y="212807"/>
                  </a:moveTo>
                  <a:lnTo>
                    <a:pt x="-2904" y="287555"/>
                  </a:lnTo>
                  <a:lnTo>
                    <a:pt x="-2904" y="175238"/>
                  </a:lnTo>
                  <a:lnTo>
                    <a:pt x="-2904" y="44371"/>
                  </a:lnTo>
                  <a:lnTo>
                    <a:pt x="-2904" y="31691"/>
                  </a:lnTo>
                  <a:cubicBezTo>
                    <a:pt x="-1574" y="25806"/>
                    <a:pt x="2731" y="21047"/>
                    <a:pt x="8445" y="19168"/>
                  </a:cubicBezTo>
                  <a:cubicBezTo>
                    <a:pt x="19010" y="17196"/>
                    <a:pt x="29342" y="23818"/>
                    <a:pt x="31926" y="34274"/>
                  </a:cubicBezTo>
                  <a:cubicBezTo>
                    <a:pt x="28481" y="25657"/>
                    <a:pt x="30986" y="15795"/>
                    <a:pt x="38109" y="9854"/>
                  </a:cubicBezTo>
                  <a:cubicBezTo>
                    <a:pt x="45936" y="5158"/>
                    <a:pt x="59477" y="10950"/>
                    <a:pt x="64407" y="24882"/>
                  </a:cubicBezTo>
                  <a:cubicBezTo>
                    <a:pt x="61590" y="17165"/>
                    <a:pt x="63312" y="8500"/>
                    <a:pt x="68947" y="2497"/>
                  </a:cubicBezTo>
                  <a:cubicBezTo>
                    <a:pt x="76383" y="-1816"/>
                    <a:pt x="85931" y="94"/>
                    <a:pt x="91096" y="6958"/>
                  </a:cubicBezTo>
                  <a:lnTo>
                    <a:pt x="98533" y="17603"/>
                  </a:lnTo>
                  <a:cubicBezTo>
                    <a:pt x="99158" y="18386"/>
                    <a:pt x="99785" y="19403"/>
                    <a:pt x="100490" y="20499"/>
                  </a:cubicBezTo>
                  <a:lnTo>
                    <a:pt x="136101" y="71531"/>
                  </a:lnTo>
                  <a:lnTo>
                    <a:pt x="141817" y="79358"/>
                  </a:lnTo>
                  <a:lnTo>
                    <a:pt x="159582" y="104795"/>
                  </a:lnTo>
                  <a:lnTo>
                    <a:pt x="165688" y="113483"/>
                  </a:lnTo>
                  <a:lnTo>
                    <a:pt x="168741" y="117866"/>
                  </a:lnTo>
                  <a:lnTo>
                    <a:pt x="233627" y="210929"/>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2" name="Google Shape;2112;p10"/>
            <p:cNvSpPr/>
            <p:nvPr/>
          </p:nvSpPr>
          <p:spPr>
            <a:xfrm rot="994539">
              <a:off x="8894934" y="2101001"/>
              <a:ext cx="85543" cy="284777"/>
            </a:xfrm>
            <a:custGeom>
              <a:avLst/>
              <a:gdLst/>
              <a:ahLst/>
              <a:cxnLst/>
              <a:rect l="l" t="t" r="r" b="b"/>
              <a:pathLst>
                <a:path w="85627" h="285058" extrusionOk="0">
                  <a:moveTo>
                    <a:pt x="0" y="2818"/>
                  </a:moveTo>
                  <a:lnTo>
                    <a:pt x="25203" y="0"/>
                  </a:lnTo>
                  <a:lnTo>
                    <a:pt x="85627" y="274492"/>
                  </a:lnTo>
                  <a:lnTo>
                    <a:pt x="157" y="285058"/>
                  </a:lnTo>
                  <a:lnTo>
                    <a:pt x="0" y="281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3" name="Google Shape;2113;p10"/>
            <p:cNvSpPr/>
            <p:nvPr/>
          </p:nvSpPr>
          <p:spPr>
            <a:xfrm rot="994539">
              <a:off x="8956810" y="2114284"/>
              <a:ext cx="179608" cy="271406"/>
            </a:xfrm>
            <a:custGeom>
              <a:avLst/>
              <a:gdLst/>
              <a:ahLst/>
              <a:cxnLst/>
              <a:rect l="l" t="t" r="r" b="b"/>
              <a:pathLst>
                <a:path w="179785" h="271674" extrusionOk="0">
                  <a:moveTo>
                    <a:pt x="21368" y="0"/>
                  </a:moveTo>
                  <a:lnTo>
                    <a:pt x="0" y="11819"/>
                  </a:lnTo>
                  <a:lnTo>
                    <a:pt x="106916" y="271674"/>
                  </a:lnTo>
                  <a:lnTo>
                    <a:pt x="179785" y="232304"/>
                  </a:lnTo>
                  <a:lnTo>
                    <a:pt x="21368"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4" name="Google Shape;2114;p10"/>
            <p:cNvSpPr/>
            <p:nvPr/>
          </p:nvSpPr>
          <p:spPr>
            <a:xfrm rot="994539">
              <a:off x="8948757" y="1981746"/>
              <a:ext cx="93830" cy="161936"/>
            </a:xfrm>
            <a:custGeom>
              <a:avLst/>
              <a:gdLst/>
              <a:ahLst/>
              <a:cxnLst/>
              <a:rect l="l" t="t" r="r" b="b"/>
              <a:pathLst>
                <a:path w="93923" h="162096" extrusionOk="0">
                  <a:moveTo>
                    <a:pt x="91020" y="135058"/>
                  </a:moveTo>
                  <a:cubicBezTo>
                    <a:pt x="85855" y="128139"/>
                    <a:pt x="76306" y="126182"/>
                    <a:pt x="68869" y="130518"/>
                  </a:cubicBezTo>
                  <a:cubicBezTo>
                    <a:pt x="63312" y="136592"/>
                    <a:pt x="61590" y="145233"/>
                    <a:pt x="64331" y="152982"/>
                  </a:cubicBezTo>
                  <a:cubicBezTo>
                    <a:pt x="59399" y="138971"/>
                    <a:pt x="46015" y="133179"/>
                    <a:pt x="38031" y="137954"/>
                  </a:cubicBezTo>
                  <a:cubicBezTo>
                    <a:pt x="30909" y="143871"/>
                    <a:pt x="28404" y="153702"/>
                    <a:pt x="31848" y="162296"/>
                  </a:cubicBezTo>
                  <a:cubicBezTo>
                    <a:pt x="29266" y="151839"/>
                    <a:pt x="18934" y="145217"/>
                    <a:pt x="8367" y="147190"/>
                  </a:cubicBezTo>
                  <a:cubicBezTo>
                    <a:pt x="2653" y="149076"/>
                    <a:pt x="-1652" y="153835"/>
                    <a:pt x="-2904" y="159713"/>
                  </a:cubicBezTo>
                  <a:lnTo>
                    <a:pt x="-2904" y="199"/>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5" name="Google Shape;2115;p10"/>
            <p:cNvSpPr/>
            <p:nvPr/>
          </p:nvSpPr>
          <p:spPr>
            <a:xfrm rot="994539">
              <a:off x="8405571" y="2374594"/>
              <a:ext cx="1206755" cy="3172192"/>
            </a:xfrm>
            <a:custGeom>
              <a:avLst/>
              <a:gdLst/>
              <a:ahLst/>
              <a:cxnLst/>
              <a:rect l="l" t="t" r="r" b="b"/>
              <a:pathLst>
                <a:path w="1207945" h="3175319" extrusionOk="0">
                  <a:moveTo>
                    <a:pt x="238882" y="35026"/>
                  </a:moveTo>
                  <a:lnTo>
                    <a:pt x="239428" y="35026"/>
                  </a:lnTo>
                  <a:lnTo>
                    <a:pt x="1205042" y="3100458"/>
                  </a:lnTo>
                  <a:lnTo>
                    <a:pt x="966946" y="3175519"/>
                  </a:lnTo>
                  <a:lnTo>
                    <a:pt x="1097" y="109852"/>
                  </a:lnTo>
                  <a:lnTo>
                    <a:pt x="1646" y="109852"/>
                  </a:lnTo>
                  <a:cubicBezTo>
                    <a:pt x="629" y="107895"/>
                    <a:pt x="-233" y="105852"/>
                    <a:pt x="-938" y="103747"/>
                  </a:cubicBezTo>
                  <a:cubicBezTo>
                    <a:pt x="-7903" y="81862"/>
                    <a:pt x="4229" y="58507"/>
                    <a:pt x="26143" y="51572"/>
                  </a:cubicBezTo>
                  <a:cubicBezTo>
                    <a:pt x="26143" y="51564"/>
                    <a:pt x="26221" y="51548"/>
                    <a:pt x="26221" y="51541"/>
                  </a:cubicBezTo>
                  <a:cubicBezTo>
                    <a:pt x="45867" y="45295"/>
                    <a:pt x="67158" y="54468"/>
                    <a:pt x="76080" y="73065"/>
                  </a:cubicBezTo>
                  <a:lnTo>
                    <a:pt x="77097" y="73065"/>
                  </a:lnTo>
                  <a:cubicBezTo>
                    <a:pt x="73732" y="52699"/>
                    <a:pt x="85864" y="32967"/>
                    <a:pt x="105588" y="26807"/>
                  </a:cubicBezTo>
                  <a:cubicBezTo>
                    <a:pt x="125234" y="20593"/>
                    <a:pt x="146445" y="29766"/>
                    <a:pt x="155445" y="48332"/>
                  </a:cubicBezTo>
                  <a:lnTo>
                    <a:pt x="156463" y="48332"/>
                  </a:lnTo>
                  <a:cubicBezTo>
                    <a:pt x="153098" y="27989"/>
                    <a:pt x="165229" y="8281"/>
                    <a:pt x="184953" y="2152"/>
                  </a:cubicBezTo>
                  <a:cubicBezTo>
                    <a:pt x="206869" y="-4782"/>
                    <a:pt x="230193" y="7334"/>
                    <a:pt x="237160" y="29218"/>
                  </a:cubicBezTo>
                  <a:cubicBezTo>
                    <a:pt x="237160" y="29249"/>
                    <a:pt x="237160" y="29281"/>
                    <a:pt x="237160" y="29312"/>
                  </a:cubicBezTo>
                  <a:cubicBezTo>
                    <a:pt x="237941" y="31159"/>
                    <a:pt x="238490" y="33077"/>
                    <a:pt x="238882" y="35026"/>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6" name="Google Shape;2116;p10"/>
            <p:cNvSpPr/>
            <p:nvPr/>
          </p:nvSpPr>
          <p:spPr>
            <a:xfrm rot="994539">
              <a:off x="8402888" y="2399373"/>
              <a:ext cx="1044038" cy="3122784"/>
            </a:xfrm>
            <a:custGeom>
              <a:avLst/>
              <a:gdLst/>
              <a:ahLst/>
              <a:cxnLst/>
              <a:rect l="l" t="t" r="r" b="b"/>
              <a:pathLst>
                <a:path w="1045067" h="3125863" extrusionOk="0">
                  <a:moveTo>
                    <a:pt x="68722" y="13277"/>
                  </a:moveTo>
                  <a:lnTo>
                    <a:pt x="1042163" y="3102582"/>
                  </a:lnTo>
                  <a:lnTo>
                    <a:pt x="966945" y="3126063"/>
                  </a:lnTo>
                  <a:lnTo>
                    <a:pt x="1098" y="60395"/>
                  </a:lnTo>
                  <a:lnTo>
                    <a:pt x="1647" y="60395"/>
                  </a:lnTo>
                  <a:cubicBezTo>
                    <a:pt x="550" y="58454"/>
                    <a:pt x="-310" y="56411"/>
                    <a:pt x="-937" y="54290"/>
                  </a:cubicBezTo>
                  <a:cubicBezTo>
                    <a:pt x="-7904" y="32406"/>
                    <a:pt x="4228" y="9050"/>
                    <a:pt x="26144" y="2116"/>
                  </a:cubicBezTo>
                  <a:cubicBezTo>
                    <a:pt x="26144" y="2108"/>
                    <a:pt x="26222" y="2092"/>
                    <a:pt x="26222" y="2084"/>
                  </a:cubicBezTo>
                  <a:cubicBezTo>
                    <a:pt x="41328" y="-2651"/>
                    <a:pt x="57844" y="1701"/>
                    <a:pt x="68722" y="13277"/>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7" name="Google Shape;2117;p10"/>
            <p:cNvSpPr/>
            <p:nvPr/>
          </p:nvSpPr>
          <p:spPr>
            <a:xfrm rot="994539">
              <a:off x="8568412" y="2396261"/>
              <a:ext cx="1048192" cy="3124298"/>
            </a:xfrm>
            <a:custGeom>
              <a:avLst/>
              <a:gdLst/>
              <a:ahLst/>
              <a:cxnLst/>
              <a:rect l="l" t="t" r="r" b="b"/>
              <a:pathLst>
                <a:path w="1049225" h="3127378" extrusionOk="0">
                  <a:moveTo>
                    <a:pt x="73194" y="12757"/>
                  </a:moveTo>
                  <a:lnTo>
                    <a:pt x="1046322" y="3102375"/>
                  </a:lnTo>
                  <a:lnTo>
                    <a:pt x="966331" y="3127578"/>
                  </a:lnTo>
                  <a:lnTo>
                    <a:pt x="716" y="61598"/>
                  </a:lnTo>
                  <a:lnTo>
                    <a:pt x="1343" y="61598"/>
                  </a:lnTo>
                  <a:cubicBezTo>
                    <a:pt x="248" y="59641"/>
                    <a:pt x="-692" y="57567"/>
                    <a:pt x="-1319" y="55415"/>
                  </a:cubicBezTo>
                  <a:cubicBezTo>
                    <a:pt x="-7657" y="32575"/>
                    <a:pt x="5570" y="8883"/>
                    <a:pt x="28424" y="2426"/>
                  </a:cubicBezTo>
                  <a:cubicBezTo>
                    <a:pt x="44078" y="-2740"/>
                    <a:pt x="61375" y="1236"/>
                    <a:pt x="73194" y="12757"/>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2118" name="Google Shape;2118;p10"/>
          <p:cNvSpPr txBox="1">
            <a:spLocks noGrp="1"/>
          </p:cNvSpPr>
          <p:nvPr>
            <p:ph type="subTitle" idx="1"/>
          </p:nvPr>
        </p:nvSpPr>
        <p:spPr>
          <a:xfrm>
            <a:off x="753675" y="2024175"/>
            <a:ext cx="4907400" cy="717900"/>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2100" b="1"/>
            </a:lvl1pPr>
            <a:lvl2pPr lvl="1" rtl="0">
              <a:spcBef>
                <a:spcPts val="2100"/>
              </a:spcBef>
              <a:spcAft>
                <a:spcPts val="0"/>
              </a:spcAft>
              <a:buSzPts val="2100"/>
              <a:buNone/>
              <a:defRPr sz="2100" b="1"/>
            </a:lvl2pPr>
            <a:lvl3pPr lvl="2" rtl="0">
              <a:spcBef>
                <a:spcPts val="2100"/>
              </a:spcBef>
              <a:spcAft>
                <a:spcPts val="0"/>
              </a:spcAft>
              <a:buSzPts val="2100"/>
              <a:buNone/>
              <a:defRPr sz="2100" b="1"/>
            </a:lvl3pPr>
            <a:lvl4pPr lvl="3" rtl="0">
              <a:spcBef>
                <a:spcPts val="2100"/>
              </a:spcBef>
              <a:spcAft>
                <a:spcPts val="0"/>
              </a:spcAft>
              <a:buSzPts val="2100"/>
              <a:buNone/>
              <a:defRPr sz="2100" b="1"/>
            </a:lvl4pPr>
            <a:lvl5pPr lvl="4" rtl="0">
              <a:spcBef>
                <a:spcPts val="2100"/>
              </a:spcBef>
              <a:spcAft>
                <a:spcPts val="0"/>
              </a:spcAft>
              <a:buSzPts val="2100"/>
              <a:buNone/>
              <a:defRPr sz="2100" b="1"/>
            </a:lvl5pPr>
            <a:lvl6pPr lvl="5" rtl="0">
              <a:spcBef>
                <a:spcPts val="2100"/>
              </a:spcBef>
              <a:spcAft>
                <a:spcPts val="0"/>
              </a:spcAft>
              <a:buSzPts val="2100"/>
              <a:buNone/>
              <a:defRPr sz="2100" b="1"/>
            </a:lvl6pPr>
            <a:lvl7pPr lvl="6" rtl="0">
              <a:spcBef>
                <a:spcPts val="2100"/>
              </a:spcBef>
              <a:spcAft>
                <a:spcPts val="0"/>
              </a:spcAft>
              <a:buSzPts val="2100"/>
              <a:buNone/>
              <a:defRPr sz="2100" b="1"/>
            </a:lvl7pPr>
            <a:lvl8pPr lvl="7" rtl="0">
              <a:spcBef>
                <a:spcPts val="2100"/>
              </a:spcBef>
              <a:spcAft>
                <a:spcPts val="0"/>
              </a:spcAft>
              <a:buSzPts val="2100"/>
              <a:buNone/>
              <a:defRPr sz="2100" b="1"/>
            </a:lvl8pPr>
            <a:lvl9pPr lvl="8" rtl="0">
              <a:spcBef>
                <a:spcPts val="2100"/>
              </a:spcBef>
              <a:spcAft>
                <a:spcPts val="2100"/>
              </a:spcAft>
              <a:buSzPts val="2100"/>
              <a:buNone/>
              <a:defRPr sz="2100" b="1"/>
            </a:lvl9pPr>
          </a:lstStyle>
          <a:p>
            <a:endParaRPr/>
          </a:p>
        </p:txBody>
      </p:sp>
      <p:sp>
        <p:nvSpPr>
          <p:cNvPr id="2119" name="Google Shape;2119;p10"/>
          <p:cNvSpPr txBox="1">
            <a:spLocks noGrp="1"/>
          </p:cNvSpPr>
          <p:nvPr>
            <p:ph type="title"/>
          </p:nvPr>
        </p:nvSpPr>
        <p:spPr>
          <a:xfrm>
            <a:off x="720400" y="593375"/>
            <a:ext cx="4907400" cy="763500"/>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9pPr>
          </a:lstStyle>
          <a:p>
            <a:endParaRPr/>
          </a:p>
        </p:txBody>
      </p:sp>
      <p:sp>
        <p:nvSpPr>
          <p:cNvPr id="2120" name="Google Shape;2120;p10"/>
          <p:cNvSpPr txBox="1">
            <a:spLocks noGrp="1"/>
          </p:cNvSpPr>
          <p:nvPr>
            <p:ph type="body" idx="2"/>
          </p:nvPr>
        </p:nvSpPr>
        <p:spPr>
          <a:xfrm>
            <a:off x="753677" y="2684350"/>
            <a:ext cx="4907400" cy="3436500"/>
          </a:xfrm>
          <a:prstGeom prst="rect">
            <a:avLst/>
          </a:prstGeom>
        </p:spPr>
        <p:txBody>
          <a:bodyPr spcFirstLastPara="1" wrap="square" lIns="121900" tIns="121900" rIns="121900" bIns="121900" anchor="t" anchorCtr="0">
            <a:noAutofit/>
          </a:bodyPr>
          <a:lstStyle>
            <a:lvl1pPr marL="457200" lvl="0" indent="-349250">
              <a:spcBef>
                <a:spcPts val="0"/>
              </a:spcBef>
              <a:spcAft>
                <a:spcPts val="0"/>
              </a:spcAft>
              <a:buSzPts val="1900"/>
              <a:buChar char="●"/>
              <a:defRPr/>
            </a:lvl1pPr>
            <a:lvl2pPr marL="914400" lvl="1" indent="-349250">
              <a:spcBef>
                <a:spcPts val="2100"/>
              </a:spcBef>
              <a:spcAft>
                <a:spcPts val="0"/>
              </a:spcAft>
              <a:buSzPts val="1900"/>
              <a:buChar char="○"/>
              <a:defRPr/>
            </a:lvl2pPr>
            <a:lvl3pPr marL="1371600" lvl="2" indent="-349250">
              <a:spcBef>
                <a:spcPts val="2100"/>
              </a:spcBef>
              <a:spcAft>
                <a:spcPts val="0"/>
              </a:spcAft>
              <a:buSzPts val="1900"/>
              <a:buChar char="■"/>
              <a:defRPr/>
            </a:lvl3pPr>
            <a:lvl4pPr marL="1828800" lvl="3" indent="-349250">
              <a:spcBef>
                <a:spcPts val="2100"/>
              </a:spcBef>
              <a:spcAft>
                <a:spcPts val="0"/>
              </a:spcAft>
              <a:buSzPts val="1900"/>
              <a:buChar char="●"/>
              <a:defRPr/>
            </a:lvl4pPr>
            <a:lvl5pPr marL="2286000" lvl="4" indent="-349250">
              <a:spcBef>
                <a:spcPts val="2100"/>
              </a:spcBef>
              <a:spcAft>
                <a:spcPts val="0"/>
              </a:spcAft>
              <a:buSzPts val="1900"/>
              <a:buChar char="○"/>
              <a:defRPr/>
            </a:lvl5pPr>
            <a:lvl6pPr marL="2743200" lvl="5" indent="-349250">
              <a:spcBef>
                <a:spcPts val="2100"/>
              </a:spcBef>
              <a:spcAft>
                <a:spcPts val="0"/>
              </a:spcAft>
              <a:buSzPts val="1900"/>
              <a:buChar char="■"/>
              <a:defRPr/>
            </a:lvl6pPr>
            <a:lvl7pPr marL="3200400" lvl="6" indent="-349250">
              <a:spcBef>
                <a:spcPts val="2100"/>
              </a:spcBef>
              <a:spcAft>
                <a:spcPts val="0"/>
              </a:spcAft>
              <a:buSzPts val="1900"/>
              <a:buChar char="●"/>
              <a:defRPr/>
            </a:lvl7pPr>
            <a:lvl8pPr marL="3657600" lvl="7" indent="-349250">
              <a:spcBef>
                <a:spcPts val="2100"/>
              </a:spcBef>
              <a:spcAft>
                <a:spcPts val="0"/>
              </a:spcAft>
              <a:buSzPts val="1900"/>
              <a:buChar char="○"/>
              <a:defRPr/>
            </a:lvl8pPr>
            <a:lvl9pPr marL="4114800" lvl="8" indent="-349250">
              <a:spcBef>
                <a:spcPts val="2100"/>
              </a:spcBef>
              <a:spcAft>
                <a:spcPts val="2100"/>
              </a:spcAft>
              <a:buSzPts val="1900"/>
              <a:buChar char="■"/>
              <a:defRPr/>
            </a:lvl9pPr>
          </a:lstStyle>
          <a:p>
            <a:endParaRPr/>
          </a:p>
        </p:txBody>
      </p:sp>
      <p:sp>
        <p:nvSpPr>
          <p:cNvPr id="2121" name="Google Shape;2121;p10"/>
          <p:cNvSpPr/>
          <p:nvPr userDrawn="1"/>
        </p:nvSpPr>
        <p:spPr>
          <a:xfrm>
            <a:off x="2950925" y="-3800"/>
            <a:ext cx="9241083" cy="6865609"/>
          </a:xfrm>
          <a:custGeom>
            <a:avLst/>
            <a:gdLst/>
            <a:ahLst/>
            <a:cxnLst/>
            <a:rect l="l" t="t" r="r" b="b"/>
            <a:pathLst>
              <a:path w="9241083" h="6848488" extrusionOk="0">
                <a:moveTo>
                  <a:pt x="9241083" y="0"/>
                </a:moveTo>
                <a:cubicBezTo>
                  <a:pt x="7435747" y="0"/>
                  <a:pt x="5630504" y="0"/>
                  <a:pt x="3825166" y="0"/>
                </a:cubicBezTo>
                <a:cubicBezTo>
                  <a:pt x="4255384" y="1079778"/>
                  <a:pt x="4815153" y="1565355"/>
                  <a:pt x="5277522" y="1790119"/>
                </a:cubicBezTo>
                <a:cubicBezTo>
                  <a:pt x="5878001" y="2082131"/>
                  <a:pt x="7007621" y="2316121"/>
                  <a:pt x="7118528" y="3170850"/>
                </a:cubicBezTo>
                <a:cubicBezTo>
                  <a:pt x="7195193" y="3761818"/>
                  <a:pt x="7077628" y="5180596"/>
                  <a:pt x="5338872" y="5108972"/>
                </a:cubicBezTo>
                <a:cubicBezTo>
                  <a:pt x="4205163" y="5062270"/>
                  <a:pt x="3969840" y="6341320"/>
                  <a:pt x="3416064" y="6392588"/>
                </a:cubicBezTo>
                <a:cubicBezTo>
                  <a:pt x="2673003" y="6461359"/>
                  <a:pt x="2367865" y="5721912"/>
                  <a:pt x="1605780" y="5727809"/>
                </a:cubicBezTo>
                <a:cubicBezTo>
                  <a:pt x="1145695" y="5731329"/>
                  <a:pt x="604665" y="6005839"/>
                  <a:pt x="0" y="6848488"/>
                </a:cubicBezTo>
                <a:cubicBezTo>
                  <a:pt x="3080393" y="6848488"/>
                  <a:pt x="6160691" y="6848488"/>
                  <a:pt x="9241083" y="6848488"/>
                </a:cubicBezTo>
              </a:path>
            </a:pathLst>
          </a:custGeom>
          <a:solidFill>
            <a:schemeClr val="dk1"/>
          </a:solidFill>
          <a:ln>
            <a:noFill/>
          </a:ln>
          <a:effectLst>
            <a:outerShdw blurRad="127000" dist="127000" dir="115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008 Team" userDrawn="1">
  <p:cSld name="CUSTOM_8_1">
    <p:spTree>
      <p:nvGrpSpPr>
        <p:cNvPr id="1" name="Shape 2594"/>
        <p:cNvGrpSpPr/>
        <p:nvPr/>
      </p:nvGrpSpPr>
      <p:grpSpPr>
        <a:xfrm>
          <a:off x="0" y="0"/>
          <a:ext cx="0" cy="0"/>
          <a:chOff x="0" y="0"/>
          <a:chExt cx="0" cy="0"/>
        </a:xfrm>
      </p:grpSpPr>
      <p:sp>
        <p:nvSpPr>
          <p:cNvPr id="2602" name="Google Shape;2602;p14"/>
          <p:cNvSpPr/>
          <p:nvPr/>
        </p:nvSpPr>
        <p:spPr>
          <a:xfrm>
            <a:off x="-7" y="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7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grpSp>
        <p:nvGrpSpPr>
          <p:cNvPr id="2603" name="Google Shape;2603;p14"/>
          <p:cNvGrpSpPr/>
          <p:nvPr/>
        </p:nvGrpSpPr>
        <p:grpSpPr>
          <a:xfrm rot="10800000" flipH="1">
            <a:off x="7555399" y="-65975"/>
            <a:ext cx="4636607" cy="1301974"/>
            <a:chOff x="7622268" y="5719681"/>
            <a:chExt cx="4636607" cy="1301974"/>
          </a:xfrm>
        </p:grpSpPr>
        <p:grpSp>
          <p:nvGrpSpPr>
            <p:cNvPr id="2604" name="Google Shape;2604;p14"/>
            <p:cNvGrpSpPr/>
            <p:nvPr/>
          </p:nvGrpSpPr>
          <p:grpSpPr>
            <a:xfrm>
              <a:off x="9381189" y="5719681"/>
              <a:ext cx="2707325" cy="1299722"/>
              <a:chOff x="6723350" y="566875"/>
              <a:chExt cx="1552188" cy="1732500"/>
            </a:xfrm>
          </p:grpSpPr>
          <p:cxnSp>
            <p:nvCxnSpPr>
              <p:cNvPr id="2605" name="Google Shape;2605;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6" name="Google Shape;2606;p14"/>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7" name="Google Shape;2607;p14"/>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8" name="Google Shape;2608;p14"/>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9" name="Google Shape;2609;p14"/>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0" name="Google Shape;2610;p14"/>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1" name="Google Shape;2611;p14"/>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2" name="Google Shape;2612;p14"/>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613" name="Google Shape;2613;p14"/>
            <p:cNvGrpSpPr/>
            <p:nvPr/>
          </p:nvGrpSpPr>
          <p:grpSpPr>
            <a:xfrm rot="5400000">
              <a:off x="9545961" y="3953195"/>
              <a:ext cx="789219" cy="4636607"/>
              <a:chOff x="6723350" y="566875"/>
              <a:chExt cx="452482" cy="2658300"/>
            </a:xfrm>
          </p:grpSpPr>
          <p:cxnSp>
            <p:nvCxnSpPr>
              <p:cNvPr id="2614" name="Google Shape;2614;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5" name="Google Shape;2615;p14"/>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2616" name="Google Shape;2616;p14"/>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2617" name="Google Shape;2617;p14"/>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2618" name="Google Shape;2618;p14"/>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2619" name="Google Shape;2619;p14"/>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2620" name="Google Shape;2620;p14"/>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28" name="Rounded Rectangle 27"/>
          <p:cNvSpPr/>
          <p:nvPr userDrawn="1"/>
        </p:nvSpPr>
        <p:spPr>
          <a:xfrm>
            <a:off x="11627708" y="1641536"/>
            <a:ext cx="428368" cy="2747584"/>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userDrawn="1"/>
        </p:nvSpPr>
        <p:spPr>
          <a:xfrm rot="5400000">
            <a:off x="10263488" y="2997275"/>
            <a:ext cx="3156807"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LUYỆN</a:t>
            </a:r>
            <a:r>
              <a:rPr lang="vi-VN" sz="1800" baseline="0" dirty="0">
                <a:solidFill>
                  <a:schemeClr val="accent5">
                    <a:lumMod val="50000"/>
                  </a:schemeClr>
                </a:solidFill>
                <a:latin typeface="Arial" panose="020B0604020202020204" pitchFamily="34" charset="0"/>
                <a:cs typeface="Arial" panose="020B0604020202020204" pitchFamily="34" charset="0"/>
              </a:rPr>
              <a:t> TẬP – DẠNG 1</a:t>
            </a:r>
            <a:endParaRPr lang="en-US" sz="1800" dirty="0">
              <a:solidFill>
                <a:schemeClr val="accent5">
                  <a:lumMod val="50000"/>
                </a:scheme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008 Team" preserve="1" userDrawn="1">
  <p:cSld name="1_008 Team">
    <p:spTree>
      <p:nvGrpSpPr>
        <p:cNvPr id="1" name="Shape 2594"/>
        <p:cNvGrpSpPr/>
        <p:nvPr/>
      </p:nvGrpSpPr>
      <p:grpSpPr>
        <a:xfrm>
          <a:off x="0" y="0"/>
          <a:ext cx="0" cy="0"/>
          <a:chOff x="0" y="0"/>
          <a:chExt cx="0" cy="0"/>
        </a:xfrm>
      </p:grpSpPr>
      <p:sp>
        <p:nvSpPr>
          <p:cNvPr id="2602" name="Google Shape;2602;p14"/>
          <p:cNvSpPr/>
          <p:nvPr/>
        </p:nvSpPr>
        <p:spPr>
          <a:xfrm>
            <a:off x="-7" y="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7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grpSp>
        <p:nvGrpSpPr>
          <p:cNvPr id="2603" name="Google Shape;2603;p14"/>
          <p:cNvGrpSpPr/>
          <p:nvPr/>
        </p:nvGrpSpPr>
        <p:grpSpPr>
          <a:xfrm rot="10800000" flipH="1">
            <a:off x="7555399" y="-65975"/>
            <a:ext cx="4636607" cy="1301974"/>
            <a:chOff x="7622268" y="5719681"/>
            <a:chExt cx="4636607" cy="1301974"/>
          </a:xfrm>
        </p:grpSpPr>
        <p:grpSp>
          <p:nvGrpSpPr>
            <p:cNvPr id="2604" name="Google Shape;2604;p14"/>
            <p:cNvGrpSpPr/>
            <p:nvPr/>
          </p:nvGrpSpPr>
          <p:grpSpPr>
            <a:xfrm>
              <a:off x="9381189" y="5719681"/>
              <a:ext cx="2707325" cy="1299722"/>
              <a:chOff x="6723350" y="566875"/>
              <a:chExt cx="1552188" cy="1732500"/>
            </a:xfrm>
          </p:grpSpPr>
          <p:cxnSp>
            <p:nvCxnSpPr>
              <p:cNvPr id="2605" name="Google Shape;2605;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6" name="Google Shape;2606;p14"/>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7" name="Google Shape;2607;p14"/>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8" name="Google Shape;2608;p14"/>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9" name="Google Shape;2609;p14"/>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0" name="Google Shape;2610;p14"/>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1" name="Google Shape;2611;p14"/>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2" name="Google Shape;2612;p14"/>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613" name="Google Shape;2613;p14"/>
            <p:cNvGrpSpPr/>
            <p:nvPr/>
          </p:nvGrpSpPr>
          <p:grpSpPr>
            <a:xfrm rot="5400000">
              <a:off x="9545961" y="3953195"/>
              <a:ext cx="789219" cy="4636607"/>
              <a:chOff x="6723350" y="566875"/>
              <a:chExt cx="452482" cy="2658300"/>
            </a:xfrm>
          </p:grpSpPr>
          <p:cxnSp>
            <p:nvCxnSpPr>
              <p:cNvPr id="2614" name="Google Shape;2614;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5" name="Google Shape;2615;p14"/>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2616" name="Google Shape;2616;p14"/>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2617" name="Google Shape;2617;p14"/>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2618" name="Google Shape;2618;p14"/>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2619" name="Google Shape;2619;p14"/>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2620" name="Google Shape;2620;p14"/>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28" name="Rounded Rectangle 27"/>
          <p:cNvSpPr/>
          <p:nvPr userDrawn="1"/>
        </p:nvSpPr>
        <p:spPr>
          <a:xfrm>
            <a:off x="11627708" y="1641536"/>
            <a:ext cx="428368" cy="2747584"/>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userDrawn="1"/>
        </p:nvSpPr>
        <p:spPr>
          <a:xfrm rot="5400000">
            <a:off x="10263488" y="2997275"/>
            <a:ext cx="3156807"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LUYỆN</a:t>
            </a:r>
            <a:r>
              <a:rPr lang="vi-VN" sz="1800" baseline="0" dirty="0">
                <a:solidFill>
                  <a:schemeClr val="accent5">
                    <a:lumMod val="50000"/>
                  </a:schemeClr>
                </a:solidFill>
                <a:latin typeface="Arial" panose="020B0604020202020204" pitchFamily="34" charset="0"/>
                <a:cs typeface="Arial" panose="020B0604020202020204" pitchFamily="34" charset="0"/>
              </a:rPr>
              <a:t> TẬP – DẠNG 2</a:t>
            </a:r>
            <a:endParaRPr lang="en-US" sz="1800" dirty="0">
              <a:solidFill>
                <a:schemeClr val="accent5">
                  <a:lumMod val="50000"/>
                </a:schemeClr>
              </a:solidFill>
            </a:endParaRPr>
          </a:p>
        </p:txBody>
      </p:sp>
    </p:spTree>
    <p:extLst>
      <p:ext uri="{BB962C8B-B14F-4D97-AF65-F5344CB8AC3E}">
        <p14:creationId xmlns:p14="http://schemas.microsoft.com/office/powerpoint/2010/main" val="3576921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008 Team" preserve="1" userDrawn="1">
  <p:cSld name="1_008 Team">
    <p:spTree>
      <p:nvGrpSpPr>
        <p:cNvPr id="1" name="Shape 2594"/>
        <p:cNvGrpSpPr/>
        <p:nvPr/>
      </p:nvGrpSpPr>
      <p:grpSpPr>
        <a:xfrm>
          <a:off x="0" y="0"/>
          <a:ext cx="0" cy="0"/>
          <a:chOff x="0" y="0"/>
          <a:chExt cx="0" cy="0"/>
        </a:xfrm>
      </p:grpSpPr>
      <p:sp>
        <p:nvSpPr>
          <p:cNvPr id="2602" name="Google Shape;2602;p14"/>
          <p:cNvSpPr/>
          <p:nvPr/>
        </p:nvSpPr>
        <p:spPr>
          <a:xfrm>
            <a:off x="-7" y="10"/>
            <a:ext cx="2613329" cy="2889093"/>
          </a:xfrm>
          <a:custGeom>
            <a:avLst/>
            <a:gdLst/>
            <a:ahLst/>
            <a:cxnLst/>
            <a:rect l="l" t="t" r="r" b="b"/>
            <a:pathLst>
              <a:path w="4564766" h="5046450" extrusionOk="0">
                <a:moveTo>
                  <a:pt x="0" y="0"/>
                </a:moveTo>
                <a:cubicBezTo>
                  <a:pt x="1428005" y="0"/>
                  <a:pt x="2856105" y="0"/>
                  <a:pt x="4284110" y="0"/>
                </a:cubicBezTo>
                <a:cubicBezTo>
                  <a:pt x="4370572" y="99208"/>
                  <a:pt x="4599711" y="388747"/>
                  <a:pt x="4560237" y="746961"/>
                </a:cubicBezTo>
                <a:cubicBezTo>
                  <a:pt x="4503166" y="1265639"/>
                  <a:pt x="3925896" y="1538532"/>
                  <a:pt x="3782934" y="1606066"/>
                </a:cubicBezTo>
                <a:cubicBezTo>
                  <a:pt x="2955693" y="1997095"/>
                  <a:pt x="1716973" y="1370839"/>
                  <a:pt x="1072549" y="2393642"/>
                </a:cubicBezTo>
                <a:cubicBezTo>
                  <a:pt x="558152" y="3210134"/>
                  <a:pt x="1357903" y="4237027"/>
                  <a:pt x="1174801" y="4653928"/>
                </a:cubicBezTo>
                <a:cubicBezTo>
                  <a:pt x="898674" y="5282943"/>
                  <a:pt x="248733" y="4969339"/>
                  <a:pt x="4185" y="4960779"/>
                </a:cubicBezTo>
              </a:path>
            </a:pathLst>
          </a:custGeom>
          <a:solidFill>
            <a:schemeClr val="dk1"/>
          </a:solidFill>
          <a:ln>
            <a:noFill/>
          </a:ln>
          <a:effectLst>
            <a:outerShdw blurRad="127000" dist="127000" dir="72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grpSp>
        <p:nvGrpSpPr>
          <p:cNvPr id="2603" name="Google Shape;2603;p14"/>
          <p:cNvGrpSpPr/>
          <p:nvPr/>
        </p:nvGrpSpPr>
        <p:grpSpPr>
          <a:xfrm rot="10800000" flipH="1">
            <a:off x="7555399" y="-65975"/>
            <a:ext cx="4636607" cy="1301974"/>
            <a:chOff x="7622268" y="5719681"/>
            <a:chExt cx="4636607" cy="1301974"/>
          </a:xfrm>
        </p:grpSpPr>
        <p:grpSp>
          <p:nvGrpSpPr>
            <p:cNvPr id="2604" name="Google Shape;2604;p14"/>
            <p:cNvGrpSpPr/>
            <p:nvPr/>
          </p:nvGrpSpPr>
          <p:grpSpPr>
            <a:xfrm>
              <a:off x="9381189" y="5719681"/>
              <a:ext cx="2707325" cy="1299722"/>
              <a:chOff x="6723350" y="566875"/>
              <a:chExt cx="1552188" cy="1732500"/>
            </a:xfrm>
          </p:grpSpPr>
          <p:cxnSp>
            <p:nvCxnSpPr>
              <p:cNvPr id="2605" name="Google Shape;2605;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6" name="Google Shape;2606;p14"/>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7" name="Google Shape;2607;p14"/>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8" name="Google Shape;2608;p14"/>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09" name="Google Shape;2609;p14"/>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0" name="Google Shape;2610;p14"/>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1" name="Google Shape;2611;p14"/>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2" name="Google Shape;2612;p14"/>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613" name="Google Shape;2613;p14"/>
            <p:cNvGrpSpPr/>
            <p:nvPr/>
          </p:nvGrpSpPr>
          <p:grpSpPr>
            <a:xfrm rot="5400000">
              <a:off x="9545961" y="3953195"/>
              <a:ext cx="789219" cy="4636607"/>
              <a:chOff x="6723350" y="566875"/>
              <a:chExt cx="452482" cy="2658300"/>
            </a:xfrm>
          </p:grpSpPr>
          <p:cxnSp>
            <p:nvCxnSpPr>
              <p:cNvPr id="2614" name="Google Shape;2614;p14"/>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615" name="Google Shape;2615;p14"/>
              <p:cNvCxnSpPr/>
              <p:nvPr/>
            </p:nvCxnSpPr>
            <p:spPr>
              <a:xfrm rot="-5400000" flipH="1">
                <a:off x="5972191" y="1539775"/>
                <a:ext cx="1957200" cy="11400"/>
              </a:xfrm>
              <a:prstGeom prst="straightConnector1">
                <a:avLst/>
              </a:prstGeom>
              <a:noFill/>
              <a:ln w="9525" cap="flat" cmpd="sng">
                <a:solidFill>
                  <a:schemeClr val="dk1"/>
                </a:solidFill>
                <a:prstDash val="solid"/>
                <a:round/>
                <a:headEnd type="none" w="med" len="med"/>
                <a:tailEnd type="none" w="med" len="med"/>
              </a:ln>
            </p:spPr>
          </p:cxnSp>
          <p:cxnSp>
            <p:nvCxnSpPr>
              <p:cNvPr id="2616" name="Google Shape;2616;p14"/>
              <p:cNvCxnSpPr/>
              <p:nvPr/>
            </p:nvCxnSpPr>
            <p:spPr>
              <a:xfrm rot="-5400000" flipH="1">
                <a:off x="5842182" y="1891525"/>
                <a:ext cx="2658300" cy="9000"/>
              </a:xfrm>
              <a:prstGeom prst="straightConnector1">
                <a:avLst/>
              </a:prstGeom>
              <a:noFill/>
              <a:ln w="9525" cap="flat" cmpd="sng">
                <a:solidFill>
                  <a:schemeClr val="dk1"/>
                </a:solidFill>
                <a:prstDash val="solid"/>
                <a:round/>
                <a:headEnd type="none" w="med" len="med"/>
                <a:tailEnd type="none" w="med" len="med"/>
              </a:ln>
            </p:spPr>
          </p:cxnSp>
        </p:grpSp>
        <p:cxnSp>
          <p:nvCxnSpPr>
            <p:cNvPr id="2617" name="Google Shape;2617;p14"/>
            <p:cNvCxnSpPr/>
            <p:nvPr/>
          </p:nvCxnSpPr>
          <p:spPr>
            <a:xfrm>
              <a:off x="8969752" y="6014907"/>
              <a:ext cx="0" cy="1004400"/>
            </a:xfrm>
            <a:prstGeom prst="straightConnector1">
              <a:avLst/>
            </a:prstGeom>
            <a:noFill/>
            <a:ln w="9525" cap="flat" cmpd="sng">
              <a:solidFill>
                <a:schemeClr val="dk1"/>
              </a:solidFill>
              <a:prstDash val="solid"/>
              <a:round/>
              <a:headEnd type="none" w="med" len="med"/>
              <a:tailEnd type="none" w="med" len="med"/>
            </a:ln>
          </p:spPr>
        </p:cxnSp>
        <p:cxnSp>
          <p:nvCxnSpPr>
            <p:cNvPr id="2618" name="Google Shape;2618;p14"/>
            <p:cNvCxnSpPr/>
            <p:nvPr/>
          </p:nvCxnSpPr>
          <p:spPr>
            <a:xfrm>
              <a:off x="8577276" y="6236398"/>
              <a:ext cx="600" cy="782700"/>
            </a:xfrm>
            <a:prstGeom prst="straightConnector1">
              <a:avLst/>
            </a:prstGeom>
            <a:noFill/>
            <a:ln w="9525" cap="flat" cmpd="sng">
              <a:solidFill>
                <a:schemeClr val="dk1"/>
              </a:solidFill>
              <a:prstDash val="solid"/>
              <a:round/>
              <a:headEnd type="none" w="med" len="med"/>
              <a:tailEnd type="none" w="med" len="med"/>
            </a:ln>
          </p:spPr>
        </p:cxnSp>
        <p:cxnSp>
          <p:nvCxnSpPr>
            <p:cNvPr id="2619" name="Google Shape;2619;p14"/>
            <p:cNvCxnSpPr/>
            <p:nvPr/>
          </p:nvCxnSpPr>
          <p:spPr>
            <a:xfrm>
              <a:off x="8185942" y="6400655"/>
              <a:ext cx="0" cy="621000"/>
            </a:xfrm>
            <a:prstGeom prst="straightConnector1">
              <a:avLst/>
            </a:prstGeom>
            <a:noFill/>
            <a:ln w="9525" cap="flat" cmpd="sng">
              <a:solidFill>
                <a:schemeClr val="dk1"/>
              </a:solidFill>
              <a:prstDash val="solid"/>
              <a:round/>
              <a:headEnd type="none" w="med" len="med"/>
              <a:tailEnd type="none" w="med" len="med"/>
            </a:ln>
          </p:spPr>
        </p:cxnSp>
        <p:cxnSp>
          <p:nvCxnSpPr>
            <p:cNvPr id="2620" name="Google Shape;2620;p14"/>
            <p:cNvCxnSpPr/>
            <p:nvPr/>
          </p:nvCxnSpPr>
          <p:spPr>
            <a:xfrm>
              <a:off x="7794050" y="6238225"/>
              <a:ext cx="9600" cy="768900"/>
            </a:xfrm>
            <a:prstGeom prst="straightConnector1">
              <a:avLst/>
            </a:prstGeom>
            <a:noFill/>
            <a:ln w="9525" cap="flat" cmpd="sng">
              <a:solidFill>
                <a:schemeClr val="dk1"/>
              </a:solidFill>
              <a:prstDash val="solid"/>
              <a:round/>
              <a:headEnd type="none" w="med" len="med"/>
              <a:tailEnd type="none" w="med" len="med"/>
            </a:ln>
          </p:spPr>
        </p:cxnSp>
      </p:grpSp>
      <p:sp>
        <p:nvSpPr>
          <p:cNvPr id="28" name="Rounded Rectangle 27"/>
          <p:cNvSpPr/>
          <p:nvPr userDrawn="1"/>
        </p:nvSpPr>
        <p:spPr>
          <a:xfrm>
            <a:off x="11627708" y="1641536"/>
            <a:ext cx="428368" cy="2747584"/>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userDrawn="1"/>
        </p:nvSpPr>
        <p:spPr>
          <a:xfrm rot="5400000">
            <a:off x="10263488" y="2997275"/>
            <a:ext cx="3156807"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LUYỆN</a:t>
            </a:r>
            <a:r>
              <a:rPr lang="vi-VN" sz="1800" baseline="0" dirty="0">
                <a:solidFill>
                  <a:schemeClr val="accent5">
                    <a:lumMod val="50000"/>
                  </a:schemeClr>
                </a:solidFill>
                <a:latin typeface="Arial" panose="020B0604020202020204" pitchFamily="34" charset="0"/>
                <a:cs typeface="Arial" panose="020B0604020202020204" pitchFamily="34" charset="0"/>
              </a:rPr>
              <a:t> TẬP – DẠNG 3</a:t>
            </a:r>
            <a:endParaRPr lang="en-US" sz="1800" dirty="0">
              <a:solidFill>
                <a:schemeClr val="accent5">
                  <a:lumMod val="50000"/>
                </a:schemeClr>
              </a:solidFill>
            </a:endParaRPr>
          </a:p>
        </p:txBody>
      </p:sp>
    </p:spTree>
    <p:extLst>
      <p:ext uri="{BB962C8B-B14F-4D97-AF65-F5344CB8AC3E}">
        <p14:creationId xmlns:p14="http://schemas.microsoft.com/office/powerpoint/2010/main" val="3187875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image" Target="../media/image1.png"/><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theme" Target="../theme/theme2.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tx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700" cy="763500"/>
          </a:xfrm>
          <a:prstGeom prst="rect">
            <a:avLst/>
          </a:prstGeom>
          <a:noFill/>
          <a:ln>
            <a:noFill/>
          </a:ln>
        </p:spPr>
        <p:txBody>
          <a:bodyPr spcFirstLastPara="1" wrap="square" lIns="121900" tIns="121900" rIns="121900" bIns="121900" anchor="t" anchorCtr="0">
            <a:noAutofit/>
          </a:bodyPr>
          <a:lstStyle>
            <a:lvl1pPr lvl="0">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1pPr>
            <a:lvl2pPr lvl="1">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2pPr>
            <a:lvl3pPr lvl="2">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3pPr>
            <a:lvl4pPr lvl="3">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4pPr>
            <a:lvl5pPr lvl="4">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5pPr>
            <a:lvl6pPr lvl="5">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6pPr>
            <a:lvl7pPr lvl="6">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7pPr>
            <a:lvl8pPr lvl="7">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8pPr>
            <a:lvl9pPr lvl="8">
              <a:spcBef>
                <a:spcPts val="0"/>
              </a:spcBef>
              <a:spcAft>
                <a:spcPts val="0"/>
              </a:spcAft>
              <a:buClr>
                <a:schemeClr val="dk1"/>
              </a:buClr>
              <a:buSzPts val="4000"/>
              <a:buFont typeface="Baloo 2"/>
              <a:buNone/>
              <a:defRPr sz="4000" b="1">
                <a:solidFill>
                  <a:schemeClr val="dk1"/>
                </a:solidFill>
                <a:latin typeface="Baloo 2"/>
                <a:ea typeface="Baloo 2"/>
                <a:cs typeface="Baloo 2"/>
                <a:sym typeface="Baloo 2"/>
              </a:defRPr>
            </a:lvl9pPr>
          </a:lstStyle>
          <a:p>
            <a:endParaRPr/>
          </a:p>
        </p:txBody>
      </p:sp>
      <p:sp>
        <p:nvSpPr>
          <p:cNvPr id="7" name="Google Shape;7;p1"/>
          <p:cNvSpPr txBox="1">
            <a:spLocks noGrp="1"/>
          </p:cNvSpPr>
          <p:nvPr>
            <p:ph type="body" idx="1"/>
          </p:nvPr>
        </p:nvSpPr>
        <p:spPr>
          <a:xfrm>
            <a:off x="415600" y="1536633"/>
            <a:ext cx="11360700" cy="4555200"/>
          </a:xfrm>
          <a:prstGeom prst="rect">
            <a:avLst/>
          </a:prstGeom>
          <a:noFill/>
          <a:ln>
            <a:noFill/>
          </a:ln>
        </p:spPr>
        <p:txBody>
          <a:bodyPr spcFirstLastPara="1" wrap="square" lIns="121900" tIns="121900" rIns="121900" bIns="121900" anchor="t" anchorCtr="0">
            <a:noAutofit/>
          </a:bodyPr>
          <a:lstStyle>
            <a:lvl1pPr marL="457200" lvl="0" indent="-349250">
              <a:lnSpc>
                <a:spcPct val="115000"/>
              </a:lnSpc>
              <a:spcBef>
                <a:spcPts val="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1pPr>
            <a:lvl2pPr marL="914400" lvl="1"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2pPr>
            <a:lvl3pPr marL="1371600" lvl="2"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3pPr>
            <a:lvl4pPr marL="1828800" lvl="3"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4pPr>
            <a:lvl5pPr marL="2286000" lvl="4"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5pPr>
            <a:lvl6pPr marL="2743200" lvl="5"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6pPr>
            <a:lvl7pPr marL="3200400" lvl="6"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7pPr>
            <a:lvl8pPr marL="3657600" lvl="7" indent="-349250">
              <a:lnSpc>
                <a:spcPct val="115000"/>
              </a:lnSpc>
              <a:spcBef>
                <a:spcPts val="2100"/>
              </a:spcBef>
              <a:spcAft>
                <a:spcPts val="0"/>
              </a:spcAft>
              <a:buClr>
                <a:schemeClr val="dk2"/>
              </a:buClr>
              <a:buSzPts val="1900"/>
              <a:buFont typeface="Gochi Hand"/>
              <a:buChar char="○"/>
              <a:defRPr sz="1900">
                <a:solidFill>
                  <a:schemeClr val="dk2"/>
                </a:solidFill>
                <a:latin typeface="Gochi Hand"/>
                <a:ea typeface="Gochi Hand"/>
                <a:cs typeface="Gochi Hand"/>
                <a:sym typeface="Gochi Hand"/>
              </a:defRPr>
            </a:lvl8pPr>
            <a:lvl9pPr marL="4114800" lvl="8" indent="-349250">
              <a:lnSpc>
                <a:spcPct val="115000"/>
              </a:lnSpc>
              <a:spcBef>
                <a:spcPts val="2100"/>
              </a:spcBef>
              <a:spcAft>
                <a:spcPts val="2100"/>
              </a:spcAft>
              <a:buClr>
                <a:schemeClr val="dk2"/>
              </a:buClr>
              <a:buSzPts val="1900"/>
              <a:buFont typeface="Gochi Hand"/>
              <a:buChar char="■"/>
              <a:defRPr sz="1900">
                <a:solidFill>
                  <a:schemeClr val="dk2"/>
                </a:solidFill>
                <a:latin typeface="Gochi Hand"/>
                <a:ea typeface="Gochi Hand"/>
                <a:cs typeface="Gochi Hand"/>
                <a:sym typeface="Gochi Hand"/>
              </a:defRPr>
            </a:lvl9pPr>
          </a:lstStyle>
          <a:p>
            <a:endParaRPr/>
          </a:p>
        </p:txBody>
      </p:sp>
      <p:pic>
        <p:nvPicPr>
          <p:cNvPr id="10" name="Picture 9"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5"/>
          <a:stretch>
            <a:fillRect/>
          </a:stretch>
        </p:blipFill>
        <p:spPr>
          <a:xfrm>
            <a:off x="9496097" y="5348894"/>
            <a:ext cx="2086303" cy="1656138"/>
          </a:xfrm>
          <a:prstGeom prst="rect">
            <a:avLst/>
          </a:prstGeom>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5" r:id="rId4"/>
    <p:sldLayoutId id="2147483673" r:id="rId5"/>
    <p:sldLayoutId id="2147483656" r:id="rId6"/>
    <p:sldLayoutId id="2147483660" r:id="rId7"/>
    <p:sldLayoutId id="2147483674" r:id="rId8"/>
    <p:sldLayoutId id="2147483696" r:id="rId9"/>
    <p:sldLayoutId id="2147483697" r:id="rId10"/>
    <p:sldLayoutId id="2147483685" r:id="rId11"/>
    <p:sldLayoutId id="2147483662" r:id="rId12"/>
    <p:sldLayoutId id="2147483669" r:id="rId1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buClrTx/>
              <a:buFontTx/>
              <a:buNone/>
            </a:pPr>
            <a:fld id="{3133F5E9-5DAC-4C4A-9DF5-C2B87276BCC8}" type="datetimeFigureOut">
              <a:rPr lang="en-US" kern="1200" smtClean="0">
                <a:solidFill>
                  <a:prstClr val="black">
                    <a:tint val="75000"/>
                  </a:prstClr>
                </a:solidFill>
                <a:latin typeface="Calibri"/>
                <a:ea typeface="+mn-ea"/>
                <a:cs typeface="+mn-cs"/>
              </a:rPr>
              <a:pPr>
                <a:buClrTx/>
                <a:buFontTx/>
                <a:buNone/>
              </a:pPr>
              <a:t>12/10/2023</a:t>
            </a:fld>
            <a:endParaRPr lang="en-US" kern="1200" dirty="0">
              <a:solidFill>
                <a:prstClr val="black">
                  <a:tint val="75000"/>
                </a:prstClr>
              </a:solidFill>
              <a:latin typeface="Calibri"/>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buClrTx/>
              <a:buFontTx/>
              <a:buNone/>
            </a:pPr>
            <a:endParaRPr lang="en-US" kern="1200" dirty="0">
              <a:solidFill>
                <a:prstClr val="black">
                  <a:tint val="75000"/>
                </a:prstClr>
              </a:solidFill>
              <a:latin typeface="Calibri"/>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ClrTx/>
              <a:buFontTx/>
              <a:buNone/>
            </a:pPr>
            <a:fld id="{ACEC5C30-0B3A-4B13-ADDD-7C63C8AA921B}" type="slidenum">
              <a:rPr lang="en-US" kern="1200" smtClean="0">
                <a:solidFill>
                  <a:prstClr val="black">
                    <a:tint val="75000"/>
                  </a:prstClr>
                </a:solidFill>
                <a:latin typeface="Calibri"/>
                <a:ea typeface="+mn-ea"/>
                <a:cs typeface="+mn-cs"/>
              </a:rPr>
              <a:pPr>
                <a:buClrTx/>
                <a:buFontTx/>
                <a:buNone/>
              </a:pPr>
              <a:t>‹#›</a:t>
            </a:fld>
            <a:endParaRPr lang="en-US" kern="1200" dirty="0">
              <a:solidFill>
                <a:prstClr val="black">
                  <a:tint val="75000"/>
                </a:prstClr>
              </a:solidFill>
              <a:latin typeface="Calibri"/>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9" y="5438588"/>
            <a:ext cx="2086303" cy="1656138"/>
          </a:xfrm>
          <a:prstGeom prst="rect">
            <a:avLst/>
          </a:prstGeom>
        </p:spPr>
      </p:pic>
    </p:spTree>
    <p:extLst>
      <p:ext uri="{BB962C8B-B14F-4D97-AF65-F5344CB8AC3E}">
        <p14:creationId xmlns:p14="http://schemas.microsoft.com/office/powerpoint/2010/main" val="3498484812"/>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wmf"/><Relationship Id="rId18" Type="http://schemas.openxmlformats.org/officeDocument/2006/relationships/oleObject" Target="../embeddings/oleObject33.bin"/><Relationship Id="rId3" Type="http://schemas.openxmlformats.org/officeDocument/2006/relationships/audio" Target="../media/audio2.wav"/><Relationship Id="rId7" Type="http://schemas.openxmlformats.org/officeDocument/2006/relationships/image" Target="../media/image37.wmf"/><Relationship Id="rId12" Type="http://schemas.openxmlformats.org/officeDocument/2006/relationships/oleObject" Target="../embeddings/oleObject32.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29.bin"/><Relationship Id="rId11" Type="http://schemas.openxmlformats.org/officeDocument/2006/relationships/image" Target="../media/image39.wmf"/><Relationship Id="rId5" Type="http://schemas.openxmlformats.org/officeDocument/2006/relationships/audio" Target="../media/audio3.wav"/><Relationship Id="rId15" Type="http://schemas.openxmlformats.org/officeDocument/2006/relationships/image" Target="../media/image12.png"/><Relationship Id="rId10" Type="http://schemas.openxmlformats.org/officeDocument/2006/relationships/oleObject" Target="../embeddings/oleObject31.bin"/><Relationship Id="rId19" Type="http://schemas.openxmlformats.org/officeDocument/2006/relationships/image" Target="../media/image41.wmf"/><Relationship Id="rId4" Type="http://schemas.openxmlformats.org/officeDocument/2006/relationships/audio" Target="../media/audio4.wav"/><Relationship Id="rId9" Type="http://schemas.openxmlformats.org/officeDocument/2006/relationships/image" Target="../media/image38.wmf"/><Relationship Id="rId1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5.wmf"/><Relationship Id="rId18" Type="http://schemas.openxmlformats.org/officeDocument/2006/relationships/oleObject" Target="../embeddings/oleObject38.bin"/><Relationship Id="rId3" Type="http://schemas.openxmlformats.org/officeDocument/2006/relationships/audio" Target="../media/audio2.wav"/><Relationship Id="rId7" Type="http://schemas.openxmlformats.org/officeDocument/2006/relationships/image" Target="../media/image42.wmf"/><Relationship Id="rId12" Type="http://schemas.openxmlformats.org/officeDocument/2006/relationships/oleObject" Target="../embeddings/oleObject37.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34.bin"/><Relationship Id="rId11" Type="http://schemas.openxmlformats.org/officeDocument/2006/relationships/image" Target="../media/image44.wmf"/><Relationship Id="rId5" Type="http://schemas.openxmlformats.org/officeDocument/2006/relationships/audio" Target="../media/audio4.wav"/><Relationship Id="rId15" Type="http://schemas.openxmlformats.org/officeDocument/2006/relationships/image" Target="../media/image12.png"/><Relationship Id="rId10" Type="http://schemas.openxmlformats.org/officeDocument/2006/relationships/oleObject" Target="../embeddings/oleObject36.bin"/><Relationship Id="rId19" Type="http://schemas.openxmlformats.org/officeDocument/2006/relationships/image" Target="../media/image46.emf"/><Relationship Id="rId4" Type="http://schemas.openxmlformats.org/officeDocument/2006/relationships/audio" Target="../media/audio3.wav"/><Relationship Id="rId9" Type="http://schemas.openxmlformats.org/officeDocument/2006/relationships/image" Target="../media/image43.wmf"/><Relationship Id="rId1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9.wmf"/><Relationship Id="rId4" Type="http://schemas.openxmlformats.org/officeDocument/2006/relationships/oleObject" Target="../embeddings/oleObject41.bin"/><Relationship Id="rId9" Type="http://schemas.openxmlformats.org/officeDocument/2006/relationships/image" Target="../media/image51.wmf"/></Relationships>
</file>

<file path=ppt/slides/_rels/slide1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54.wmf"/><Relationship Id="rId4" Type="http://schemas.openxmlformats.org/officeDocument/2006/relationships/oleObject" Target="../embeddings/oleObject46.bin"/><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9.bin"/><Relationship Id="rId1" Type="http://schemas.openxmlformats.org/officeDocument/2006/relationships/slideLayout" Target="../slideLayouts/slideLayout9.xml"/><Relationship Id="rId6" Type="http://schemas.openxmlformats.org/officeDocument/2006/relationships/oleObject" Target="../embeddings/oleObject51.bin"/><Relationship Id="rId5" Type="http://schemas.openxmlformats.org/officeDocument/2006/relationships/image" Target="../media/image58.wmf"/><Relationship Id="rId4" Type="http://schemas.openxmlformats.org/officeDocument/2006/relationships/oleObject" Target="../embeddings/oleObject50.bin"/><Relationship Id="rId9" Type="http://schemas.openxmlformats.org/officeDocument/2006/relationships/image" Target="../media/image60.wmf"/></Relationships>
</file>

<file path=ppt/slides/_rels/slide19.xml.rels><?xml version="1.0" encoding="UTF-8" standalone="yes"?>
<Relationships xmlns="http://schemas.openxmlformats.org/package/2006/relationships"><Relationship Id="rId3" Type="http://schemas.openxmlformats.org/officeDocument/2006/relationships/image" Target="../media/image62.svg"/><Relationship Id="rId7" Type="http://schemas.openxmlformats.org/officeDocument/2006/relationships/image" Target="../media/image65.emf"/><Relationship Id="rId2" Type="http://schemas.openxmlformats.org/officeDocument/2006/relationships/image" Target="../media/image61.png"/><Relationship Id="rId1" Type="http://schemas.openxmlformats.org/officeDocument/2006/relationships/slideLayout" Target="../slideLayouts/slideLayout10.xml"/><Relationship Id="rId6" Type="http://schemas.openxmlformats.org/officeDocument/2006/relationships/oleObject" Target="../embeddings/oleObject53.bin"/><Relationship Id="rId5" Type="http://schemas.openxmlformats.org/officeDocument/2006/relationships/image" Target="../media/image64.sv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hyperlink" Target="https://vi.wikipedia.org/wiki/Tri%E1%BA%BFt_gia" TargetMode="External"/><Relationship Id="rId3" Type="http://schemas.openxmlformats.org/officeDocument/2006/relationships/image" Target="../media/image66.png"/><Relationship Id="rId7" Type="http://schemas.openxmlformats.org/officeDocument/2006/relationships/hyperlink" Target="https://vi.wikipedia.org/wiki/490_TCN" TargetMode="External"/><Relationship Id="rId12" Type="http://schemas.openxmlformats.org/officeDocument/2006/relationships/hyperlink" Target="https://vi.wikipedia.org/wiki/Ti%E1%BA%BFng_Ph%C3%A1p" TargetMode="External"/><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hyperlink" Target="https://vi.wikipedia.org/wiki/500_TCN" TargetMode="External"/><Relationship Id="rId11" Type="http://schemas.openxmlformats.org/officeDocument/2006/relationships/hyperlink" Target="https://vi.wikipedia.org/wiki/Ti%E1%BA%BFng_Vi%E1%BB%87t" TargetMode="External"/><Relationship Id="rId5" Type="http://schemas.openxmlformats.org/officeDocument/2006/relationships/hyperlink" Target="https://vi.wikipedia.org/wiki/572_TCN" TargetMode="External"/><Relationship Id="rId10" Type="http://schemas.openxmlformats.org/officeDocument/2006/relationships/hyperlink" Target="https://vi.wikipedia.org/w/index.php?title=H%E1%BB%8Dc_thuy%E1%BA%BFt_Pythagoras&amp;action=edit&amp;redlink=1" TargetMode="External"/><Relationship Id="rId4" Type="http://schemas.openxmlformats.org/officeDocument/2006/relationships/hyperlink" Target="https://vi.wikipedia.org/wiki/580_TCN" TargetMode="External"/><Relationship Id="rId9" Type="http://schemas.openxmlformats.org/officeDocument/2006/relationships/hyperlink" Target="https://vi.wikipedia.org/wiki/Hy_L%E1%BA%A1p"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8.xml"/><Relationship Id="rId3" Type="http://schemas.openxmlformats.org/officeDocument/2006/relationships/slideLayout" Target="../slideLayouts/slideLayout5.xml"/><Relationship Id="rId7" Type="http://schemas.openxmlformats.org/officeDocument/2006/relationships/slide" Target="slide6.xml"/><Relationship Id="rId12" Type="http://schemas.openxmlformats.org/officeDocument/2006/relationships/image" Target="../media/image6.png"/><Relationship Id="rId2" Type="http://schemas.openxmlformats.org/officeDocument/2006/relationships/audio" Target="../media/media1.WAV"/><Relationship Id="rId16" Type="http://schemas.openxmlformats.org/officeDocument/2006/relationships/slide" Target="slide11.xml"/><Relationship Id="rId1" Type="http://schemas.microsoft.com/office/2007/relationships/media" Target="../media/media1.WAV"/><Relationship Id="rId6" Type="http://schemas.openxmlformats.org/officeDocument/2006/relationships/slide" Target="slide5.xml"/><Relationship Id="rId11" Type="http://schemas.openxmlformats.org/officeDocument/2006/relationships/image" Target="../media/image5.gif"/><Relationship Id="rId5" Type="http://schemas.openxmlformats.org/officeDocument/2006/relationships/slide" Target="slide4.xml"/><Relationship Id="rId15" Type="http://schemas.openxmlformats.org/officeDocument/2006/relationships/slide" Target="slide10.xml"/><Relationship Id="rId10" Type="http://schemas.openxmlformats.org/officeDocument/2006/relationships/image" Target="../media/image4.gif"/><Relationship Id="rId4" Type="http://schemas.openxmlformats.org/officeDocument/2006/relationships/image" Target="../media/image2.png"/><Relationship Id="rId9" Type="http://schemas.openxmlformats.org/officeDocument/2006/relationships/image" Target="../media/image3.gif"/><Relationship Id="rId14" Type="http://schemas.openxmlformats.org/officeDocument/2006/relationships/slide" Target="slide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wmf"/><Relationship Id="rId3" Type="http://schemas.openxmlformats.org/officeDocument/2006/relationships/audio" Target="../media/audio2.wav"/><Relationship Id="rId7" Type="http://schemas.openxmlformats.org/officeDocument/2006/relationships/image" Target="../media/image7.wmf"/><Relationship Id="rId12" Type="http://schemas.openxmlformats.org/officeDocument/2006/relationships/oleObject" Target="../embeddings/oleObject4.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1.bin"/><Relationship Id="rId11" Type="http://schemas.openxmlformats.org/officeDocument/2006/relationships/image" Target="../media/image9.wmf"/><Relationship Id="rId5" Type="http://schemas.openxmlformats.org/officeDocument/2006/relationships/audio" Target="../media/audio4.wav"/><Relationship Id="rId15" Type="http://schemas.openxmlformats.org/officeDocument/2006/relationships/image" Target="../media/image12.png"/><Relationship Id="rId10" Type="http://schemas.openxmlformats.org/officeDocument/2006/relationships/oleObject" Target="../embeddings/oleObject3.bin"/><Relationship Id="rId4" Type="http://schemas.openxmlformats.org/officeDocument/2006/relationships/audio" Target="../media/audio3.wav"/><Relationship Id="rId9" Type="http://schemas.openxmlformats.org/officeDocument/2006/relationships/image" Target="../media/image8.wmf"/><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openxmlformats.org/officeDocument/2006/relationships/audio" Target="../media/audio2.wav"/><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audio" Target="../media/audio3.wav"/><Relationship Id="rId15" Type="http://schemas.openxmlformats.org/officeDocument/2006/relationships/image" Target="../media/image12.png"/><Relationship Id="rId10" Type="http://schemas.openxmlformats.org/officeDocument/2006/relationships/oleObject" Target="../embeddings/oleObject7.bin"/><Relationship Id="rId4" Type="http://schemas.openxmlformats.org/officeDocument/2006/relationships/audio" Target="../media/audio4.wav"/><Relationship Id="rId9" Type="http://schemas.openxmlformats.org/officeDocument/2006/relationships/image" Target="../media/image14.wmf"/><Relationship Id="rId1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18" Type="http://schemas.openxmlformats.org/officeDocument/2006/relationships/oleObject" Target="../embeddings/oleObject13.bin"/><Relationship Id="rId3" Type="http://schemas.openxmlformats.org/officeDocument/2006/relationships/audio" Target="../media/audio2.wav"/><Relationship Id="rId7" Type="http://schemas.openxmlformats.org/officeDocument/2006/relationships/image" Target="../media/image17.wmf"/><Relationship Id="rId12" Type="http://schemas.openxmlformats.org/officeDocument/2006/relationships/oleObject" Target="../embeddings/oleObject12.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audio" Target="../media/audio4.wav"/><Relationship Id="rId15" Type="http://schemas.openxmlformats.org/officeDocument/2006/relationships/image" Target="../media/image12.png"/><Relationship Id="rId10" Type="http://schemas.openxmlformats.org/officeDocument/2006/relationships/oleObject" Target="../embeddings/oleObject11.bin"/><Relationship Id="rId19" Type="http://schemas.openxmlformats.org/officeDocument/2006/relationships/image" Target="../media/image21.emf"/><Relationship Id="rId4" Type="http://schemas.openxmlformats.org/officeDocument/2006/relationships/audio" Target="../media/audio3.wav"/><Relationship Id="rId9" Type="http://schemas.openxmlformats.org/officeDocument/2006/relationships/image" Target="../media/image18.wmf"/><Relationship Id="rId1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oleObject" Target="../embeddings/oleObject18.bin"/><Relationship Id="rId3" Type="http://schemas.openxmlformats.org/officeDocument/2006/relationships/audio" Target="../media/audio2.wav"/><Relationship Id="rId7" Type="http://schemas.openxmlformats.org/officeDocument/2006/relationships/image" Target="../media/image22.wmf"/><Relationship Id="rId12" Type="http://schemas.openxmlformats.org/officeDocument/2006/relationships/oleObject" Target="../embeddings/oleObject17.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audio" Target="../media/audio4.wav"/><Relationship Id="rId15" Type="http://schemas.openxmlformats.org/officeDocument/2006/relationships/image" Target="../media/image12.png"/><Relationship Id="rId10" Type="http://schemas.openxmlformats.org/officeDocument/2006/relationships/oleObject" Target="../embeddings/oleObject16.bin"/><Relationship Id="rId19" Type="http://schemas.openxmlformats.org/officeDocument/2006/relationships/image" Target="../media/image26.emf"/><Relationship Id="rId4" Type="http://schemas.openxmlformats.org/officeDocument/2006/relationships/audio" Target="../media/audio3.wav"/><Relationship Id="rId9" Type="http://schemas.openxmlformats.org/officeDocument/2006/relationships/image" Target="../media/image23.wmf"/><Relationship Id="rId1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0.wmf"/><Relationship Id="rId18" Type="http://schemas.openxmlformats.org/officeDocument/2006/relationships/oleObject" Target="../embeddings/oleObject23.bin"/><Relationship Id="rId3" Type="http://schemas.openxmlformats.org/officeDocument/2006/relationships/audio" Target="../media/audio2.wav"/><Relationship Id="rId7" Type="http://schemas.openxmlformats.org/officeDocument/2006/relationships/image" Target="../media/image27.wmf"/><Relationship Id="rId12" Type="http://schemas.openxmlformats.org/officeDocument/2006/relationships/oleObject" Target="../embeddings/oleObject22.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audio" Target="../media/audio3.wav"/><Relationship Id="rId15" Type="http://schemas.openxmlformats.org/officeDocument/2006/relationships/image" Target="../media/image12.png"/><Relationship Id="rId10" Type="http://schemas.openxmlformats.org/officeDocument/2006/relationships/oleObject" Target="../embeddings/oleObject21.bin"/><Relationship Id="rId19" Type="http://schemas.openxmlformats.org/officeDocument/2006/relationships/image" Target="../media/image31.emf"/><Relationship Id="rId4" Type="http://schemas.openxmlformats.org/officeDocument/2006/relationships/audio" Target="../media/audio4.wav"/><Relationship Id="rId9" Type="http://schemas.openxmlformats.org/officeDocument/2006/relationships/image" Target="../media/image28.wmf"/><Relationship Id="rId1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5.wmf"/><Relationship Id="rId18" Type="http://schemas.openxmlformats.org/officeDocument/2006/relationships/oleObject" Target="../embeddings/oleObject28.bin"/><Relationship Id="rId3" Type="http://schemas.openxmlformats.org/officeDocument/2006/relationships/audio" Target="../media/audio2.wav"/><Relationship Id="rId7" Type="http://schemas.openxmlformats.org/officeDocument/2006/relationships/image" Target="../media/image32.wmf"/><Relationship Id="rId12" Type="http://schemas.openxmlformats.org/officeDocument/2006/relationships/oleObject" Target="../embeddings/oleObject27.bin"/><Relationship Id="rId17" Type="http://schemas.openxmlformats.org/officeDocument/2006/relationships/slide" Target="slide3.xml"/><Relationship Id="rId2" Type="http://schemas.openxmlformats.org/officeDocument/2006/relationships/audio" Target="../media/audio1.wav"/><Relationship Id="rId16" Type="http://schemas.microsoft.com/office/2007/relationships/hdphoto" Target="../media/hdphoto1.wdp"/><Relationship Id="rId1" Type="http://schemas.openxmlformats.org/officeDocument/2006/relationships/slideLayout" Target="../slideLayouts/slideLayout5.xml"/><Relationship Id="rId6" Type="http://schemas.openxmlformats.org/officeDocument/2006/relationships/oleObject" Target="../embeddings/oleObject24.bin"/><Relationship Id="rId11" Type="http://schemas.openxmlformats.org/officeDocument/2006/relationships/image" Target="../media/image34.wmf"/><Relationship Id="rId5" Type="http://schemas.openxmlformats.org/officeDocument/2006/relationships/audio" Target="../media/audio4.wav"/><Relationship Id="rId15" Type="http://schemas.openxmlformats.org/officeDocument/2006/relationships/image" Target="../media/image12.png"/><Relationship Id="rId10" Type="http://schemas.openxmlformats.org/officeDocument/2006/relationships/oleObject" Target="../embeddings/oleObject26.bin"/><Relationship Id="rId19" Type="http://schemas.openxmlformats.org/officeDocument/2006/relationships/image" Target="../media/image36.emf"/><Relationship Id="rId4" Type="http://schemas.openxmlformats.org/officeDocument/2006/relationships/audio" Target="../media/audio3.wav"/><Relationship Id="rId9" Type="http://schemas.openxmlformats.org/officeDocument/2006/relationships/image" Target="../media/image33.wmf"/><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741"/>
        <p:cNvGrpSpPr/>
        <p:nvPr/>
      </p:nvGrpSpPr>
      <p:grpSpPr>
        <a:xfrm>
          <a:off x="0" y="0"/>
          <a:ext cx="0" cy="0"/>
          <a:chOff x="0" y="0"/>
          <a:chExt cx="0" cy="0"/>
        </a:xfrm>
      </p:grpSpPr>
      <p:sp>
        <p:nvSpPr>
          <p:cNvPr id="2" name="Subtitle 1"/>
          <p:cNvSpPr>
            <a:spLocks noGrp="1"/>
          </p:cNvSpPr>
          <p:nvPr>
            <p:ph type="subTitle" idx="1"/>
          </p:nvPr>
        </p:nvSpPr>
        <p:spPr>
          <a:xfrm>
            <a:off x="6720680" y="419586"/>
            <a:ext cx="5102700" cy="859637"/>
          </a:xfrm>
        </p:spPr>
        <p:txBody>
          <a:bodyPr/>
          <a:lstStyle/>
          <a:p>
            <a:pPr algn="r"/>
            <a:r>
              <a:rPr lang="en-US" sz="2000" dirty="0">
                <a:solidFill>
                  <a:srgbClr val="FFC000"/>
                </a:solidFill>
                <a:latin typeface="Arial" panose="020B0604020202020204" pitchFamily="34" charset="0"/>
                <a:ea typeface="Tahoma" panose="020B0604030504040204" pitchFamily="34" charset="0"/>
                <a:cs typeface="Arial" panose="020B0604020202020204" pitchFamily="34" charset="0"/>
              </a:rPr>
              <a:t>PHÒNG GD&amp;ĐT …</a:t>
            </a:r>
          </a:p>
          <a:p>
            <a:pPr algn="r"/>
            <a:r>
              <a:rPr lang="en-US" sz="2000" dirty="0">
                <a:solidFill>
                  <a:srgbClr val="FFC000"/>
                </a:solidFill>
                <a:latin typeface="Arial" panose="020B0604020202020204" pitchFamily="34" charset="0"/>
                <a:ea typeface="Tahoma" panose="020B0604030504040204" pitchFamily="34" charset="0"/>
                <a:cs typeface="Arial" panose="020B0604020202020204" pitchFamily="34" charset="0"/>
              </a:rPr>
              <a:t>TRƯỜNG THCS …</a:t>
            </a:r>
          </a:p>
          <a:p>
            <a:pPr algn="r"/>
            <a:endParaRPr lang="en-US" dirty="0">
              <a:solidFill>
                <a:srgbClr val="FFC000"/>
              </a:solidFill>
            </a:endParaRPr>
          </a:p>
        </p:txBody>
      </p:sp>
      <p:cxnSp>
        <p:nvCxnSpPr>
          <p:cNvPr id="7" name="Straight Connector 6">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6217911" y="422024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Title 2"/>
          <p:cNvSpPr>
            <a:spLocks noGrp="1"/>
          </p:cNvSpPr>
          <p:nvPr>
            <p:ph type="title"/>
          </p:nvPr>
        </p:nvSpPr>
        <p:spPr>
          <a:xfrm>
            <a:off x="5841241" y="2848435"/>
            <a:ext cx="5668240" cy="1084929"/>
          </a:xfrm>
        </p:spPr>
        <p:txBody>
          <a:bodyPr/>
          <a:lstStyle/>
          <a:p>
            <a:pPr>
              <a:lnSpc>
                <a:spcPct val="100000"/>
              </a:lnSpc>
            </a:pPr>
            <a:r>
              <a:rPr lang="vi-VN" sz="6000" dirty="0">
                <a:solidFill>
                  <a:schemeClr val="tx2"/>
                </a:solidFill>
                <a:latin typeface="+mn-lt"/>
              </a:rPr>
              <a:t>LUYỆN TẬP</a:t>
            </a:r>
            <a:endParaRPr lang="en-US" sz="4400" dirty="0">
              <a:solidFill>
                <a:schemeClr val="tx2"/>
              </a:solidFill>
              <a:latin typeface="+mn-lt"/>
            </a:endParaRPr>
          </a:p>
        </p:txBody>
      </p:sp>
      <p:sp>
        <p:nvSpPr>
          <p:cNvPr id="6" name="Subtitle 1"/>
          <p:cNvSpPr txBox="1">
            <a:spLocks/>
          </p:cNvSpPr>
          <p:nvPr/>
        </p:nvSpPr>
        <p:spPr>
          <a:xfrm>
            <a:off x="6124011" y="4410743"/>
            <a:ext cx="5102700" cy="96536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9250" algn="l" rtl="0">
              <a:lnSpc>
                <a:spcPct val="115000"/>
              </a:lnSpc>
              <a:spcBef>
                <a:spcPts val="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1pPr>
            <a:lvl2pPr marL="914400" marR="0" lvl="1"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2pPr>
            <a:lvl3pPr marL="1371600" marR="0" lvl="2"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3pPr>
            <a:lvl4pPr marL="1828800" marR="0" lvl="3"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4pPr>
            <a:lvl5pPr marL="2286000" marR="0" lvl="4"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5pPr>
            <a:lvl6pPr marL="2743200" marR="0" lvl="5"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6pPr>
            <a:lvl7pPr marL="3200400" marR="0" lvl="6"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7pPr>
            <a:lvl8pPr marL="3657600" marR="0" lvl="7" indent="-349250" algn="l" rtl="0">
              <a:lnSpc>
                <a:spcPct val="115000"/>
              </a:lnSpc>
              <a:spcBef>
                <a:spcPts val="2100"/>
              </a:spcBef>
              <a:spcAft>
                <a:spcPts val="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8pPr>
            <a:lvl9pPr marL="4114800" marR="0" lvl="8" indent="-349250" algn="l" rtl="0">
              <a:lnSpc>
                <a:spcPct val="115000"/>
              </a:lnSpc>
              <a:spcBef>
                <a:spcPts val="2100"/>
              </a:spcBef>
              <a:spcAft>
                <a:spcPts val="2100"/>
              </a:spcAft>
              <a:buClr>
                <a:schemeClr val="lt2"/>
              </a:buClr>
              <a:buSzPts val="1900"/>
              <a:buFont typeface="Gochi Hand"/>
              <a:buNone/>
              <a:defRPr sz="1900" b="0" i="0" u="none" strike="noStrike" cap="none">
                <a:solidFill>
                  <a:schemeClr val="lt2"/>
                </a:solidFill>
                <a:latin typeface="Gochi Hand"/>
                <a:ea typeface="Gochi Hand"/>
                <a:cs typeface="Gochi Hand"/>
                <a:sym typeface="Gochi Hand"/>
              </a:defRPr>
            </a:lvl9pPr>
          </a:lstStyle>
          <a:p>
            <a:pPr algn="ctr"/>
            <a:r>
              <a:rPr lang="en-US" sz="2000" dirty="0">
                <a:solidFill>
                  <a:srgbClr val="FFC000"/>
                </a:solidFill>
                <a:latin typeface="Arial" panose="020B0604020202020204" pitchFamily="34" charset="0"/>
                <a:ea typeface="Tahoma" panose="020B0604030504040204" pitchFamily="34" charset="0"/>
                <a:cs typeface="Arial" panose="020B0604020202020204" pitchFamily="34" charset="0"/>
              </a:rPr>
              <a:t>GIÁO VIÊN: …</a:t>
            </a:r>
            <a:endParaRPr lang="en-US" dirty="0">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2272889" y="1158724"/>
            <a:ext cx="7646223" cy="580741"/>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pPr algn="ctr" defTabSz="685800" fontAlgn="base">
              <a:spcBef>
                <a:spcPct val="50000"/>
              </a:spcBef>
              <a:spcAft>
                <a:spcPct val="0"/>
              </a:spcAft>
              <a:defRPr/>
            </a:pPr>
            <a:r>
              <a:rPr lang="en-US" altLang="en-US" sz="2700" b="1" dirty="0" err="1">
                <a:solidFill>
                  <a:srgbClr val="002060"/>
                </a:solidFill>
                <a:latin typeface="Arial" pitchFamily="34" charset="0"/>
                <a:cs typeface="Arial" pitchFamily="34" charset="0"/>
              </a:rPr>
              <a:t>Câu</a:t>
            </a:r>
            <a:r>
              <a:rPr lang="en-US" altLang="en-US" sz="2700" b="1" dirty="0">
                <a:solidFill>
                  <a:srgbClr val="002060"/>
                </a:solidFill>
                <a:latin typeface="Arial" pitchFamily="34" charset="0"/>
                <a:cs typeface="Arial" pitchFamily="34" charset="0"/>
              </a:rPr>
              <a:t> 7. </a:t>
            </a:r>
            <a:r>
              <a:rPr lang="en-US" sz="2800" dirty="0" err="1">
                <a:solidFill>
                  <a:srgbClr val="002060"/>
                </a:solidFill>
                <a:latin typeface="Arial" pitchFamily="34" charset="0"/>
                <a:cs typeface="Arial" pitchFamily="34" charset="0"/>
              </a:rPr>
              <a:t>Kết</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quả</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của</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phép</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tính</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bằng</a:t>
            </a:r>
            <a:r>
              <a:rPr lang="en-US" sz="2800" dirty="0">
                <a:solidFill>
                  <a:srgbClr val="002060"/>
                </a:solidFill>
                <a:latin typeface="Arial" pitchFamily="34" charset="0"/>
                <a:cs typeface="Arial" pitchFamily="34" charset="0"/>
              </a:rPr>
              <a:t> :</a:t>
            </a:r>
            <a:r>
              <a:rPr lang="en-US" altLang="en-US" sz="2800" b="1" dirty="0">
                <a:solidFill>
                  <a:srgbClr val="002060"/>
                </a:solidFill>
                <a:latin typeface="Arial" pitchFamily="34" charset="0"/>
                <a:cs typeface="Arial" pitchFamily="34" charset="0"/>
              </a:rPr>
              <a:t> </a:t>
            </a: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4" cy="577850"/>
            <a:chOff x="895941" y="4116414"/>
            <a:chExt cx="4245774" cy="577850"/>
          </a:xfrm>
        </p:grpSpPr>
        <p:sp>
          <p:nvSpPr>
            <p:cNvPr id="17" name="Rounded Rectangle 16"/>
            <p:cNvSpPr/>
            <p:nvPr/>
          </p:nvSpPr>
          <p:spPr>
            <a:xfrm>
              <a:off x="895941" y="4116414"/>
              <a:ext cx="4245774"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3931083747"/>
                </p:ext>
              </p:extLst>
            </p:nvPr>
          </p:nvGraphicFramePr>
          <p:xfrm>
            <a:off x="2447624" y="4135292"/>
            <a:ext cx="561364" cy="469140"/>
          </p:xfrm>
          <a:graphic>
            <a:graphicData uri="http://schemas.openxmlformats.org/presentationml/2006/ole">
              <mc:AlternateContent xmlns:mc="http://schemas.openxmlformats.org/markup-compatibility/2006">
                <mc:Choice xmlns:v="urn:schemas-microsoft-com:vml" Requires="v">
                  <p:oleObj name="Equation" r:id="rId6" imgW="228600" imgH="177480" progId="Equation.DSMT4">
                    <p:embed/>
                  </p:oleObj>
                </mc:Choice>
                <mc:Fallback>
                  <p:oleObj name="Equation" r:id="rId6" imgW="228600" imgH="177480" progId="Equation.DSMT4">
                    <p:embed/>
                    <p:pic>
                      <p:nvPicPr>
                        <p:cNvPr id="0" name=""/>
                        <p:cNvPicPr>
                          <a:picLocks noChangeAspect="1" noChangeArrowheads="1"/>
                        </p:cNvPicPr>
                        <p:nvPr/>
                      </p:nvPicPr>
                      <p:blipFill>
                        <a:blip r:embed="rId7"/>
                        <a:srcRect/>
                        <a:stretch>
                          <a:fillRect/>
                        </a:stretch>
                      </p:blipFill>
                      <p:spPr bwMode="auto">
                        <a:xfrm>
                          <a:off x="2447624" y="4135292"/>
                          <a:ext cx="561364" cy="469140"/>
                        </a:xfrm>
                        <a:prstGeom prst="rect">
                          <a:avLst/>
                        </a:prstGeom>
                        <a:noFill/>
                      </p:spPr>
                    </p:pic>
                  </p:oleObj>
                </mc:Fallback>
              </mc:AlternateContent>
            </a:graphicData>
          </a:graphic>
        </p:graphicFrame>
      </p:grpSp>
      <p:grpSp>
        <p:nvGrpSpPr>
          <p:cNvPr id="2" name="Group 1"/>
          <p:cNvGrpSpPr/>
          <p:nvPr/>
        </p:nvGrpSpPr>
        <p:grpSpPr>
          <a:xfrm>
            <a:off x="1494971" y="3430067"/>
            <a:ext cx="4245775" cy="577850"/>
            <a:chOff x="886523" y="3357020"/>
            <a:chExt cx="4245775" cy="577850"/>
          </a:xfrm>
        </p:grpSpPr>
        <p:sp>
          <p:nvSpPr>
            <p:cNvPr id="19" name="Rounded Rectangle 18"/>
            <p:cNvSpPr/>
            <p:nvPr/>
          </p:nvSpPr>
          <p:spPr>
            <a:xfrm>
              <a:off x="886523" y="3357020"/>
              <a:ext cx="4245775"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402380054"/>
                </p:ext>
              </p:extLst>
            </p:nvPr>
          </p:nvGraphicFramePr>
          <p:xfrm>
            <a:off x="2704980" y="3412422"/>
            <a:ext cx="294591" cy="465714"/>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srcRect/>
                        <a:stretch>
                          <a:fillRect/>
                        </a:stretch>
                      </p:blipFill>
                      <p:spPr bwMode="auto">
                        <a:xfrm>
                          <a:off x="2704980" y="3412422"/>
                          <a:ext cx="294591" cy="465714"/>
                        </a:xfrm>
                        <a:prstGeom prst="rect">
                          <a:avLst/>
                        </a:prstGeom>
                        <a:noFill/>
                      </p:spPr>
                    </p:pic>
                  </p:oleObj>
                </mc:Fallback>
              </mc:AlternateContent>
            </a:graphicData>
          </a:graphic>
        </p:graphicFrame>
      </p:grpSp>
      <p:grpSp>
        <p:nvGrpSpPr>
          <p:cNvPr id="4" name="Group 3"/>
          <p:cNvGrpSpPr/>
          <p:nvPr/>
        </p:nvGrpSpPr>
        <p:grpSpPr>
          <a:xfrm>
            <a:off x="6446218" y="3430067"/>
            <a:ext cx="4245774" cy="577850"/>
            <a:chOff x="5837770" y="3357020"/>
            <a:chExt cx="4245774" cy="577850"/>
          </a:xfrm>
        </p:grpSpPr>
        <p:sp>
          <p:nvSpPr>
            <p:cNvPr id="18" name="Rounded Rectangle 17"/>
            <p:cNvSpPr/>
            <p:nvPr/>
          </p:nvSpPr>
          <p:spPr>
            <a:xfrm>
              <a:off x="5837770" y="3357020"/>
              <a:ext cx="4245774"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972919194"/>
                </p:ext>
              </p:extLst>
            </p:nvPr>
          </p:nvGraphicFramePr>
          <p:xfrm>
            <a:off x="7412382" y="3412422"/>
            <a:ext cx="820407" cy="473756"/>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0" name=""/>
                        <p:cNvPicPr>
                          <a:picLocks noChangeAspect="1" noChangeArrowheads="1"/>
                        </p:cNvPicPr>
                        <p:nvPr/>
                      </p:nvPicPr>
                      <p:blipFill>
                        <a:blip r:embed="rId11"/>
                        <a:srcRect/>
                        <a:stretch>
                          <a:fillRect/>
                        </a:stretch>
                      </p:blipFill>
                      <p:spPr bwMode="auto">
                        <a:xfrm>
                          <a:off x="7412382" y="3412422"/>
                          <a:ext cx="820407" cy="473756"/>
                        </a:xfrm>
                        <a:prstGeom prst="rect">
                          <a:avLst/>
                        </a:prstGeom>
                        <a:noFill/>
                      </p:spPr>
                    </p:pic>
                  </p:oleObj>
                </mc:Fallback>
              </mc:AlternateContent>
            </a:graphicData>
          </a:graphic>
        </p:graphicFrame>
      </p:grpSp>
      <p:grpSp>
        <p:nvGrpSpPr>
          <p:cNvPr id="5" name="Group 4"/>
          <p:cNvGrpSpPr/>
          <p:nvPr/>
        </p:nvGrpSpPr>
        <p:grpSpPr>
          <a:xfrm>
            <a:off x="6436802" y="4665689"/>
            <a:ext cx="4255190" cy="577850"/>
            <a:chOff x="5837771" y="4153173"/>
            <a:chExt cx="4255190" cy="577850"/>
          </a:xfrm>
        </p:grpSpPr>
        <p:sp>
          <p:nvSpPr>
            <p:cNvPr id="20" name="Rounded Rectangle 19"/>
            <p:cNvSpPr/>
            <p:nvPr/>
          </p:nvSpPr>
          <p:spPr>
            <a:xfrm>
              <a:off x="5837771" y="4153173"/>
              <a:ext cx="4255190"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2032044959"/>
                </p:ext>
              </p:extLst>
            </p:nvPr>
          </p:nvGraphicFramePr>
          <p:xfrm>
            <a:off x="7723087" y="4181619"/>
            <a:ext cx="484557" cy="520956"/>
          </p:xfrm>
          <a:graphic>
            <a:graphicData uri="http://schemas.openxmlformats.org/presentationml/2006/ole">
              <mc:AlternateContent xmlns:mc="http://schemas.openxmlformats.org/markup-compatibility/2006">
                <mc:Choice xmlns:v="urn:schemas-microsoft-com:vml" Requires="v">
                  <p:oleObj name="Equation" r:id="rId12" imgW="190440" imgH="177480" progId="Equation.DSMT4">
                    <p:embed/>
                  </p:oleObj>
                </mc:Choice>
                <mc:Fallback>
                  <p:oleObj name="Equation" r:id="rId12" imgW="190440" imgH="177480" progId="Equation.DSMT4">
                    <p:embed/>
                    <p:pic>
                      <p:nvPicPr>
                        <p:cNvPr id="0" name=""/>
                        <p:cNvPicPr>
                          <a:picLocks noChangeAspect="1" noChangeArrowheads="1"/>
                        </p:cNvPicPr>
                        <p:nvPr/>
                      </p:nvPicPr>
                      <p:blipFill>
                        <a:blip r:embed="rId13"/>
                        <a:srcRect/>
                        <a:stretch>
                          <a:fillRect/>
                        </a:stretch>
                      </p:blipFill>
                      <p:spPr bwMode="auto">
                        <a:xfrm>
                          <a:off x="7723087" y="4181619"/>
                          <a:ext cx="484557" cy="520956"/>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79111"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0080896" y="3353874"/>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5074796" y="464780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4342"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3446116730"/>
              </p:ext>
            </p:extLst>
          </p:nvPr>
        </p:nvGraphicFramePr>
        <p:xfrm>
          <a:off x="7224327" y="1243761"/>
          <a:ext cx="1340069" cy="410666"/>
        </p:xfrm>
        <a:graphic>
          <a:graphicData uri="http://schemas.openxmlformats.org/presentationml/2006/ole">
            <mc:AlternateContent xmlns:mc="http://schemas.openxmlformats.org/markup-compatibility/2006">
              <mc:Choice xmlns:v="urn:schemas-microsoft-com:vml" Requires="v">
                <p:oleObj name="Equation" r:id="rId18" imgW="596641" imgH="177723" progId="Equation.DSMT4">
                  <p:embed/>
                </p:oleObj>
              </mc:Choice>
              <mc:Fallback>
                <p:oleObj name="Equation" r:id="rId18" imgW="596641" imgH="17772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24327" y="1243761"/>
                        <a:ext cx="1340069" cy="410666"/>
                      </a:xfrm>
                      <a:prstGeom prst="rect">
                        <a:avLst/>
                      </a:prstGeom>
                      <a:noFill/>
                    </p:spPr>
                  </p:pic>
                </p:oleObj>
              </mc:Fallback>
            </mc:AlternateContent>
          </a:graphicData>
        </a:graphic>
      </p:graphicFrame>
    </p:spTree>
    <p:extLst>
      <p:ext uri="{BB962C8B-B14F-4D97-AF65-F5344CB8AC3E}">
        <p14:creationId xmlns:p14="http://schemas.microsoft.com/office/powerpoint/2010/main" val="2505978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2"/>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subTnLst>
                                    <p:audio>
                                      <p:cMediaNode>
                                        <p:cTn display="0" masterRel="sameClick">
                                          <p:stCondLst>
                                            <p:cond evt="begin" delay="0">
                                              <p:tn val="37"/>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2"/>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500"/>
                                        <p:tgtEl>
                                          <p:spTgt spid="44"/>
                                        </p:tgtEl>
                                      </p:cBhvr>
                                    </p:animEffect>
                                  </p:childTnLst>
                                  <p:subTnLst>
                                    <p:audio>
                                      <p:cMediaNode>
                                        <p:cTn display="0" masterRel="sameClick">
                                          <p:stCondLst>
                                            <p:cond evt="begin" delay="0">
                                              <p:tn val="43"/>
                                            </p:cond>
                                          </p:stCondLst>
                                          <p:endCondLst>
                                            <p:cond evt="onStopAudio" delay="0">
                                              <p:tgtEl>
                                                <p:sldTgt/>
                                              </p:tgtEl>
                                            </p:cond>
                                          </p:endCondLst>
                                        </p:cTn>
                                        <p:tgtEl>
                                          <p:sndTgt r:embed="rId5" name="Check mark.wav"/>
                                        </p:tgtEl>
                                      </p:cMediaNode>
                                    </p:audio>
                                  </p:sub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fade">
                                      <p:cBhvr>
                                        <p:cTn id="51" dur="500"/>
                                        <p:tgtEl>
                                          <p:spTgt spid="48"/>
                                        </p:tgtEl>
                                      </p:cBhvr>
                                    </p:animEffect>
                                  </p:childTnLst>
                                  <p:subTnLst>
                                    <p:audio>
                                      <p:cMediaNode>
                                        <p:cTn display="0" masterRel="sameClick">
                                          <p:stCondLst>
                                            <p:cond evt="begin" delay="0">
                                              <p:tn val="49"/>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5"/>
                  </p:tgtEl>
                </p:cond>
              </p:nextCondLst>
            </p:seq>
            <p:seq concurrent="1" nextAc="seek">
              <p:cTn id="52" restart="whenNotActive" fill="hold" evtFilter="cancelBubble" nodeType="interactiveSeq">
                <p:stCondLst>
                  <p:cond evt="onClick" delay="0">
                    <p:tgtEl>
                      <p:spTgt spid="3"/>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500"/>
                                        <p:tgtEl>
                                          <p:spTgt spid="47"/>
                                        </p:tgtEl>
                                      </p:cBhvr>
                                    </p:animEffect>
                                  </p:childTnLst>
                                  <p:subTnLst>
                                    <p:audio>
                                      <p:cMediaNode>
                                        <p:cTn display="0" masterRel="sameClick">
                                          <p:stCondLst>
                                            <p:cond evt="begin" delay="0">
                                              <p:tn val="55"/>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4" cy="577850"/>
            <a:chOff x="895941" y="4116414"/>
            <a:chExt cx="4245774" cy="577850"/>
          </a:xfrm>
        </p:grpSpPr>
        <p:sp>
          <p:nvSpPr>
            <p:cNvPr id="17" name="Rounded Rectangle 16"/>
            <p:cNvSpPr/>
            <p:nvPr/>
          </p:nvSpPr>
          <p:spPr>
            <a:xfrm>
              <a:off x="895941" y="4116414"/>
              <a:ext cx="4245774"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3704893287"/>
                </p:ext>
              </p:extLst>
            </p:nvPr>
          </p:nvGraphicFramePr>
          <p:xfrm>
            <a:off x="2363195" y="4164065"/>
            <a:ext cx="750887" cy="438150"/>
          </p:xfrm>
          <a:graphic>
            <a:graphicData uri="http://schemas.openxmlformats.org/presentationml/2006/ole">
              <mc:AlternateContent xmlns:mc="http://schemas.openxmlformats.org/markup-compatibility/2006">
                <mc:Choice xmlns:v="urn:schemas-microsoft-com:vml" Requires="v">
                  <p:oleObj name="Equation" r:id="rId6" imgW="304560" imgH="164880" progId="Equation.DSMT4">
                    <p:embed/>
                  </p:oleObj>
                </mc:Choice>
                <mc:Fallback>
                  <p:oleObj name="Equation" r:id="rId6" imgW="304560" imgH="164880" progId="Equation.DSMT4">
                    <p:embed/>
                    <p:pic>
                      <p:nvPicPr>
                        <p:cNvPr id="0" name=""/>
                        <p:cNvPicPr>
                          <a:picLocks noChangeAspect="1" noChangeArrowheads="1"/>
                        </p:cNvPicPr>
                        <p:nvPr/>
                      </p:nvPicPr>
                      <p:blipFill>
                        <a:blip r:embed="rId7"/>
                        <a:srcRect/>
                        <a:stretch>
                          <a:fillRect/>
                        </a:stretch>
                      </p:blipFill>
                      <p:spPr bwMode="auto">
                        <a:xfrm>
                          <a:off x="2363195" y="4164065"/>
                          <a:ext cx="750887" cy="438150"/>
                        </a:xfrm>
                        <a:prstGeom prst="rect">
                          <a:avLst/>
                        </a:prstGeom>
                        <a:noFill/>
                      </p:spPr>
                    </p:pic>
                  </p:oleObj>
                </mc:Fallback>
              </mc:AlternateContent>
            </a:graphicData>
          </a:graphic>
        </p:graphicFrame>
      </p:grpSp>
      <p:grpSp>
        <p:nvGrpSpPr>
          <p:cNvPr id="2" name="Group 1"/>
          <p:cNvGrpSpPr/>
          <p:nvPr/>
        </p:nvGrpSpPr>
        <p:grpSpPr>
          <a:xfrm>
            <a:off x="1494971" y="3430067"/>
            <a:ext cx="4245775" cy="577850"/>
            <a:chOff x="886523" y="3357020"/>
            <a:chExt cx="4245775" cy="577850"/>
          </a:xfrm>
        </p:grpSpPr>
        <p:sp>
          <p:nvSpPr>
            <p:cNvPr id="19" name="Rounded Rectangle 18"/>
            <p:cNvSpPr/>
            <p:nvPr/>
          </p:nvSpPr>
          <p:spPr>
            <a:xfrm>
              <a:off x="886523" y="3357020"/>
              <a:ext cx="4245775"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375855114"/>
                </p:ext>
              </p:extLst>
            </p:nvPr>
          </p:nvGraphicFramePr>
          <p:xfrm>
            <a:off x="2632337" y="3433742"/>
            <a:ext cx="506412" cy="417513"/>
          </p:xfrm>
          <a:graphic>
            <a:graphicData uri="http://schemas.openxmlformats.org/presentationml/2006/ole">
              <mc:AlternateContent xmlns:mc="http://schemas.openxmlformats.org/markup-compatibility/2006">
                <mc:Choice xmlns:v="urn:schemas-microsoft-com:vml" Requires="v">
                  <p:oleObj name="Equation" r:id="rId8" imgW="203040" imgH="164880" progId="Equation.DSMT4">
                    <p:embed/>
                  </p:oleObj>
                </mc:Choice>
                <mc:Fallback>
                  <p:oleObj name="Equation" r:id="rId8" imgW="203040" imgH="164880" progId="Equation.DSMT4">
                    <p:embed/>
                    <p:pic>
                      <p:nvPicPr>
                        <p:cNvPr id="0" name=""/>
                        <p:cNvPicPr>
                          <a:picLocks noChangeAspect="1" noChangeArrowheads="1"/>
                        </p:cNvPicPr>
                        <p:nvPr/>
                      </p:nvPicPr>
                      <p:blipFill>
                        <a:blip r:embed="rId9"/>
                        <a:srcRect/>
                        <a:stretch>
                          <a:fillRect/>
                        </a:stretch>
                      </p:blipFill>
                      <p:spPr bwMode="auto">
                        <a:xfrm>
                          <a:off x="2632337" y="3433742"/>
                          <a:ext cx="506412" cy="417513"/>
                        </a:xfrm>
                        <a:prstGeom prst="rect">
                          <a:avLst/>
                        </a:prstGeom>
                        <a:noFill/>
                      </p:spPr>
                    </p:pic>
                  </p:oleObj>
                </mc:Fallback>
              </mc:AlternateContent>
            </a:graphicData>
          </a:graphic>
        </p:graphicFrame>
      </p:grpSp>
      <p:grpSp>
        <p:nvGrpSpPr>
          <p:cNvPr id="4" name="Group 3"/>
          <p:cNvGrpSpPr/>
          <p:nvPr/>
        </p:nvGrpSpPr>
        <p:grpSpPr>
          <a:xfrm>
            <a:off x="6446218" y="3430067"/>
            <a:ext cx="4245774" cy="577850"/>
            <a:chOff x="5837770" y="3357020"/>
            <a:chExt cx="4245774" cy="577850"/>
          </a:xfrm>
        </p:grpSpPr>
        <p:sp>
          <p:nvSpPr>
            <p:cNvPr id="18" name="Rounded Rectangle 17"/>
            <p:cNvSpPr/>
            <p:nvPr/>
          </p:nvSpPr>
          <p:spPr>
            <a:xfrm>
              <a:off x="5837770" y="3357020"/>
              <a:ext cx="4245774"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1494307858"/>
                </p:ext>
              </p:extLst>
            </p:nvPr>
          </p:nvGraphicFramePr>
          <p:xfrm>
            <a:off x="7700361" y="3424461"/>
            <a:ext cx="511175" cy="473075"/>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0" name=""/>
                        <p:cNvPicPr>
                          <a:picLocks noChangeAspect="1" noChangeArrowheads="1"/>
                        </p:cNvPicPr>
                        <p:nvPr/>
                      </p:nvPicPr>
                      <p:blipFill>
                        <a:blip r:embed="rId11"/>
                        <a:srcRect/>
                        <a:stretch>
                          <a:fillRect/>
                        </a:stretch>
                      </p:blipFill>
                      <p:spPr bwMode="auto">
                        <a:xfrm>
                          <a:off x="7700361" y="3424461"/>
                          <a:ext cx="511175" cy="473075"/>
                        </a:xfrm>
                        <a:prstGeom prst="rect">
                          <a:avLst/>
                        </a:prstGeom>
                        <a:noFill/>
                      </p:spPr>
                    </p:pic>
                  </p:oleObj>
                </mc:Fallback>
              </mc:AlternateContent>
            </a:graphicData>
          </a:graphic>
        </p:graphicFrame>
      </p:grpSp>
      <p:grpSp>
        <p:nvGrpSpPr>
          <p:cNvPr id="5" name="Group 4"/>
          <p:cNvGrpSpPr/>
          <p:nvPr/>
        </p:nvGrpSpPr>
        <p:grpSpPr>
          <a:xfrm>
            <a:off x="6436802" y="4665689"/>
            <a:ext cx="4255190" cy="577850"/>
            <a:chOff x="5837771" y="4153173"/>
            <a:chExt cx="4255190" cy="577850"/>
          </a:xfrm>
        </p:grpSpPr>
        <p:sp>
          <p:nvSpPr>
            <p:cNvPr id="20" name="Rounded Rectangle 19"/>
            <p:cNvSpPr/>
            <p:nvPr/>
          </p:nvSpPr>
          <p:spPr>
            <a:xfrm>
              <a:off x="5837771" y="4153173"/>
              <a:ext cx="4255190"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2087562086"/>
                </p:ext>
              </p:extLst>
            </p:nvPr>
          </p:nvGraphicFramePr>
          <p:xfrm>
            <a:off x="7491800" y="4219210"/>
            <a:ext cx="658813" cy="444500"/>
          </p:xfrm>
          <a:graphic>
            <a:graphicData uri="http://schemas.openxmlformats.org/presentationml/2006/ole">
              <mc:AlternateContent xmlns:mc="http://schemas.openxmlformats.org/markup-compatibility/2006">
                <mc:Choice xmlns:v="urn:schemas-microsoft-com:vml" Requires="v">
                  <p:oleObj name="Equation" r:id="rId12" imgW="304560" imgH="177480" progId="Equation.DSMT4">
                    <p:embed/>
                  </p:oleObj>
                </mc:Choice>
                <mc:Fallback>
                  <p:oleObj name="Equation" r:id="rId12" imgW="304560" imgH="177480" progId="Equation.DSMT4">
                    <p:embed/>
                    <p:pic>
                      <p:nvPicPr>
                        <p:cNvPr id="0" name=""/>
                        <p:cNvPicPr>
                          <a:picLocks noChangeAspect="1" noChangeArrowheads="1"/>
                        </p:cNvPicPr>
                        <p:nvPr/>
                      </p:nvPicPr>
                      <p:blipFill>
                        <a:blip r:embed="rId13"/>
                        <a:srcRect/>
                        <a:stretch>
                          <a:fillRect/>
                        </a:stretch>
                      </p:blipFill>
                      <p:spPr bwMode="auto">
                        <a:xfrm>
                          <a:off x="7491800" y="4219210"/>
                          <a:ext cx="658813" cy="444500"/>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10011759" y="3440979"/>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5215557" y="3354550"/>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5074796" y="464780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4342"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p:nvSpPr>
        <p:spPr>
          <a:xfrm>
            <a:off x="2125551" y="1158724"/>
            <a:ext cx="7940899" cy="580741"/>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pPr algn="ctr" defTabSz="685800" fontAlgn="base">
              <a:spcBef>
                <a:spcPct val="50000"/>
              </a:spcBef>
              <a:spcAft>
                <a:spcPct val="0"/>
              </a:spcAft>
              <a:defRPr/>
            </a:pPr>
            <a:r>
              <a:rPr lang="vi-VN" altLang="en-US" sz="2700" b="1" dirty="0">
                <a:solidFill>
                  <a:srgbClr val="002060"/>
                </a:solidFill>
                <a:latin typeface="Arial" pitchFamily="34" charset="0"/>
                <a:cs typeface="Arial" pitchFamily="34" charset="0"/>
              </a:rPr>
              <a:t> </a:t>
            </a:r>
            <a:r>
              <a:rPr lang="en-US" altLang="en-US" sz="2700" b="1" dirty="0" err="1">
                <a:solidFill>
                  <a:srgbClr val="002060"/>
                </a:solidFill>
                <a:latin typeface="Arial" pitchFamily="34" charset="0"/>
                <a:cs typeface="Arial" pitchFamily="34" charset="0"/>
              </a:rPr>
              <a:t>Câu</a:t>
            </a:r>
            <a:r>
              <a:rPr lang="en-US" altLang="en-US" sz="2700" b="1" dirty="0">
                <a:solidFill>
                  <a:srgbClr val="002060"/>
                </a:solidFill>
                <a:latin typeface="Arial" pitchFamily="34" charset="0"/>
                <a:cs typeface="Arial" pitchFamily="34" charset="0"/>
              </a:rPr>
              <a:t> </a:t>
            </a:r>
            <a:r>
              <a:rPr lang="vi-VN" altLang="en-US" sz="2700" b="1" dirty="0">
                <a:solidFill>
                  <a:srgbClr val="002060"/>
                </a:solidFill>
                <a:latin typeface="Arial" pitchFamily="34" charset="0"/>
                <a:cs typeface="Arial" pitchFamily="34" charset="0"/>
              </a:rPr>
              <a:t>8</a:t>
            </a:r>
            <a:r>
              <a:rPr lang="en-US" altLang="en-US" sz="2700" b="1"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Kết</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quả</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của</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phép</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tính</a:t>
            </a:r>
            <a:r>
              <a:rPr lang="vi-VN" sz="2800" dirty="0">
                <a:solidFill>
                  <a:srgbClr val="002060"/>
                </a:solidFill>
                <a:latin typeface="Arial" pitchFamily="34" charset="0"/>
                <a:cs typeface="Arial" pitchFamily="34" charset="0"/>
              </a:rPr>
              <a:t>  </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bằng</a:t>
            </a:r>
            <a:r>
              <a:rPr lang="en-US" sz="2800" dirty="0">
                <a:solidFill>
                  <a:srgbClr val="002060"/>
                </a:solidFill>
                <a:latin typeface="Arial" pitchFamily="34" charset="0"/>
                <a:cs typeface="Arial" pitchFamily="34" charset="0"/>
              </a:rPr>
              <a:t> :</a:t>
            </a:r>
            <a:r>
              <a:rPr lang="en-US" altLang="en-US" sz="2800" b="1" dirty="0">
                <a:solidFill>
                  <a:srgbClr val="002060"/>
                </a:solidFill>
                <a:latin typeface="Arial" pitchFamily="34" charset="0"/>
                <a:cs typeface="Arial" pitchFamily="34"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2245113532"/>
              </p:ext>
            </p:extLst>
          </p:nvPr>
        </p:nvGraphicFramePr>
        <p:xfrm>
          <a:off x="6996642" y="1237131"/>
          <a:ext cx="1833563" cy="441325"/>
        </p:xfrm>
        <a:graphic>
          <a:graphicData uri="http://schemas.openxmlformats.org/presentationml/2006/ole">
            <mc:AlternateContent xmlns:mc="http://schemas.openxmlformats.org/markup-compatibility/2006">
              <mc:Choice xmlns:v="urn:schemas-microsoft-com:vml" Requires="v">
                <p:oleObj name="Equation" r:id="rId18" imgW="1833351" imgH="441993" progId="Equation.DSMT4">
                  <p:embed/>
                </p:oleObj>
              </mc:Choice>
              <mc:Fallback>
                <p:oleObj name="Equation" r:id="rId18" imgW="1833351" imgH="441993" progId="Equation.DSMT4">
                  <p:embed/>
                  <p:pic>
                    <p:nvPicPr>
                      <p:cNvPr id="0" name=""/>
                      <p:cNvPicPr/>
                      <p:nvPr/>
                    </p:nvPicPr>
                    <p:blipFill>
                      <a:blip r:embed="rId19"/>
                      <a:stretch>
                        <a:fillRect/>
                      </a:stretch>
                    </p:blipFill>
                    <p:spPr>
                      <a:xfrm>
                        <a:off x="6996642" y="1237131"/>
                        <a:ext cx="1833563" cy="441325"/>
                      </a:xfrm>
                      <a:prstGeom prst="rect">
                        <a:avLst/>
                      </a:prstGeom>
                    </p:spPr>
                  </p:pic>
                </p:oleObj>
              </mc:Fallback>
            </mc:AlternateContent>
          </a:graphicData>
        </a:graphic>
      </p:graphicFrame>
    </p:spTree>
    <p:extLst>
      <p:ext uri="{BB962C8B-B14F-4D97-AF65-F5344CB8AC3E}">
        <p14:creationId xmlns:p14="http://schemas.microsoft.com/office/powerpoint/2010/main" val="385088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2"/>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2"/>
                  </p:tgtEl>
                </p:cond>
              </p:nextCondLst>
            </p:seq>
            <p:seq concurrent="1" nextAc="seek">
              <p:cTn id="40" restart="whenNotActive" fill="hold" evtFilter="cancelBubble" nodeType="interactiveSeq">
                <p:stCondLst>
                  <p:cond evt="onClick" delay="0">
                    <p:tgtEl>
                      <p:spTgt spid="5"/>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500"/>
                                        <p:tgtEl>
                                          <p:spTgt spid="48"/>
                                        </p:tgtEl>
                                      </p:cBhvr>
                                    </p:animEffect>
                                  </p:childTnLst>
                                  <p:subTnLst>
                                    <p:audio>
                                      <p:cMediaNode>
                                        <p:cTn display="0" masterRel="sameClick">
                                          <p:stCondLst>
                                            <p:cond evt="begin" delay="0">
                                              <p:tn val="43"/>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subTnLst>
                                    <p:audio>
                                      <p:cMediaNode>
                                        <p:cTn display="0" masterRel="sameClick">
                                          <p:stCondLst>
                                            <p:cond evt="begin" delay="0">
                                              <p:tn val="49"/>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
                  </p:tgtEl>
                </p:cond>
              </p:nextCondLst>
            </p:seq>
            <p:seq concurrent="1" nextAc="seek">
              <p:cTn id="52" restart="whenNotActive" fill="hold" evtFilter="cancelBubble" nodeType="interactiveSeq">
                <p:stCondLst>
                  <p:cond evt="onClick" delay="0">
                    <p:tgtEl>
                      <p:spTgt spid="4"/>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500"/>
                                        <p:tgtEl>
                                          <p:spTgt spid="43"/>
                                        </p:tgtEl>
                                      </p:cBhvr>
                                    </p:animEffect>
                                  </p:childTnLst>
                                  <p:subTnLst>
                                    <p:audio>
                                      <p:cMediaNode>
                                        <p:cTn display="0" masterRel="sameClick">
                                          <p:stCondLst>
                                            <p:cond evt="begin" delay="0">
                                              <p:tn val="5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4"/>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32"/>
        <p:cNvGrpSpPr/>
        <p:nvPr/>
      </p:nvGrpSpPr>
      <p:grpSpPr>
        <a:xfrm>
          <a:off x="0" y="0"/>
          <a:ext cx="0" cy="0"/>
          <a:chOff x="0" y="0"/>
          <a:chExt cx="0" cy="0"/>
        </a:xfrm>
      </p:grpSpPr>
      <p:sp>
        <p:nvSpPr>
          <p:cNvPr id="2" name="Title 1"/>
          <p:cNvSpPr>
            <a:spLocks noGrp="1"/>
          </p:cNvSpPr>
          <p:nvPr>
            <p:ph type="title" idx="4294967295"/>
          </p:nvPr>
        </p:nvSpPr>
        <p:spPr>
          <a:xfrm>
            <a:off x="1657878" y="440356"/>
            <a:ext cx="5854996" cy="865536"/>
          </a:xfrm>
        </p:spPr>
        <p:txBody>
          <a:bodyPr/>
          <a:lstStyle/>
          <a:p>
            <a:r>
              <a:rPr lang="vi-VN" dirty="0">
                <a:solidFill>
                  <a:srgbClr val="072162"/>
                </a:solidFill>
                <a:latin typeface="Arial" panose="020B0604020202020204" pitchFamily="34" charset="0"/>
                <a:cs typeface="Arial" panose="020B0604020202020204" pitchFamily="34" charset="0"/>
              </a:rPr>
              <a:t>LUYỆN TẬP</a:t>
            </a:r>
            <a:br>
              <a:rPr lang="en-US" dirty="0">
                <a:solidFill>
                  <a:srgbClr val="072162"/>
                </a:solidFill>
                <a:latin typeface="Arial" panose="020B0604020202020204" pitchFamily="34" charset="0"/>
                <a:cs typeface="Arial" panose="020B0604020202020204" pitchFamily="34" charset="0"/>
              </a:rPr>
            </a:br>
            <a:endParaRPr lang="en-US" dirty="0">
              <a:solidFill>
                <a:srgbClr val="072162"/>
              </a:solidFill>
            </a:endParaRPr>
          </a:p>
        </p:txBody>
      </p:sp>
      <p:grpSp>
        <p:nvGrpSpPr>
          <p:cNvPr id="25" name="Google Shape;3905;p27"/>
          <p:cNvGrpSpPr/>
          <p:nvPr/>
        </p:nvGrpSpPr>
        <p:grpSpPr>
          <a:xfrm rot="7514669">
            <a:off x="626775" y="756816"/>
            <a:ext cx="1039967" cy="475377"/>
            <a:chOff x="5538486" y="3176626"/>
            <a:chExt cx="1110058" cy="507416"/>
          </a:xfrm>
        </p:grpSpPr>
        <p:sp>
          <p:nvSpPr>
            <p:cNvPr id="26" name="Google Shape;3906;p27"/>
            <p:cNvSpPr/>
            <p:nvPr/>
          </p:nvSpPr>
          <p:spPr>
            <a:xfrm>
              <a:off x="6498811" y="3297364"/>
              <a:ext cx="149542" cy="93535"/>
            </a:xfrm>
            <a:custGeom>
              <a:avLst/>
              <a:gdLst/>
              <a:ahLst/>
              <a:cxnLst/>
              <a:rect l="l" t="t" r="r" b="b"/>
              <a:pathLst>
                <a:path w="149542" h="93535" extrusionOk="0">
                  <a:moveTo>
                    <a:pt x="15240" y="93536"/>
                  </a:moveTo>
                  <a:lnTo>
                    <a:pt x="149542" y="67723"/>
                  </a:lnTo>
                  <a:lnTo>
                    <a:pt x="82867" y="0"/>
                  </a:lnTo>
                  <a:lnTo>
                    <a:pt x="0" y="15907"/>
                  </a:lnTo>
                  <a:lnTo>
                    <a:pt x="15240" y="93536"/>
                  </a:lnTo>
                  <a:lnTo>
                    <a:pt x="15240" y="93536"/>
                  </a:lnTo>
                  <a:close/>
                </a:path>
              </a:pathLst>
            </a:custGeom>
            <a:solidFill>
              <a:srgbClr val="EA555B"/>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7" name="Google Shape;3907;p27"/>
            <p:cNvSpPr/>
            <p:nvPr/>
          </p:nvSpPr>
          <p:spPr>
            <a:xfrm>
              <a:off x="6416230" y="3269074"/>
              <a:ext cx="121729" cy="175260"/>
            </a:xfrm>
            <a:custGeom>
              <a:avLst/>
              <a:gdLst/>
              <a:ahLst/>
              <a:cxnLst/>
              <a:rect l="l" t="t" r="r" b="b"/>
              <a:pathLst>
                <a:path w="121729" h="175260" extrusionOk="0">
                  <a:moveTo>
                    <a:pt x="121729" y="157639"/>
                  </a:moveTo>
                  <a:lnTo>
                    <a:pt x="30480" y="175260"/>
                  </a:lnTo>
                  <a:lnTo>
                    <a:pt x="0" y="17621"/>
                  </a:lnTo>
                  <a:lnTo>
                    <a:pt x="91249" y="0"/>
                  </a:lnTo>
                  <a:lnTo>
                    <a:pt x="121729" y="157639"/>
                  </a:lnTo>
                  <a:lnTo>
                    <a:pt x="121729" y="157639"/>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8" name="Google Shape;3908;p27"/>
            <p:cNvSpPr/>
            <p:nvPr/>
          </p:nvSpPr>
          <p:spPr>
            <a:xfrm>
              <a:off x="6525481" y="3335940"/>
              <a:ext cx="123063" cy="55816"/>
            </a:xfrm>
            <a:custGeom>
              <a:avLst/>
              <a:gdLst/>
              <a:ahLst/>
              <a:cxnLst/>
              <a:rect l="l" t="t" r="r" b="b"/>
              <a:pathLst>
                <a:path w="123063" h="55816" extrusionOk="0">
                  <a:moveTo>
                    <a:pt x="0" y="20479"/>
                  </a:moveTo>
                  <a:lnTo>
                    <a:pt x="93631" y="0"/>
                  </a:lnTo>
                  <a:lnTo>
                    <a:pt x="123063" y="30194"/>
                  </a:lnTo>
                  <a:lnTo>
                    <a:pt x="5906" y="55817"/>
                  </a:lnTo>
                  <a:lnTo>
                    <a:pt x="0" y="20479"/>
                  </a:lnTo>
                  <a:lnTo>
                    <a:pt x="0" y="20479"/>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9" name="Google Shape;3909;p27"/>
            <p:cNvSpPr/>
            <p:nvPr/>
          </p:nvSpPr>
          <p:spPr>
            <a:xfrm>
              <a:off x="6441376" y="3365753"/>
              <a:ext cx="97059" cy="79343"/>
            </a:xfrm>
            <a:custGeom>
              <a:avLst/>
              <a:gdLst/>
              <a:ahLst/>
              <a:cxnLst/>
              <a:rect l="l" t="t" r="r" b="b"/>
              <a:pathLst>
                <a:path w="97059" h="79343" extrusionOk="0">
                  <a:moveTo>
                    <a:pt x="97060" y="56578"/>
                  </a:moveTo>
                  <a:lnTo>
                    <a:pt x="7429" y="79343"/>
                  </a:lnTo>
                  <a:lnTo>
                    <a:pt x="0" y="22765"/>
                  </a:lnTo>
                  <a:lnTo>
                    <a:pt x="89630" y="0"/>
                  </a:lnTo>
                  <a:lnTo>
                    <a:pt x="97060" y="56578"/>
                  </a:lnTo>
                  <a:lnTo>
                    <a:pt x="97060" y="56578"/>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0" name="Google Shape;3910;p27"/>
            <p:cNvSpPr/>
            <p:nvPr/>
          </p:nvSpPr>
          <p:spPr>
            <a:xfrm>
              <a:off x="6299834" y="3219925"/>
              <a:ext cx="189452" cy="334803"/>
            </a:xfrm>
            <a:custGeom>
              <a:avLst/>
              <a:gdLst/>
              <a:ahLst/>
              <a:cxnLst/>
              <a:rect l="l" t="t" r="r" b="b"/>
              <a:pathLst>
                <a:path w="189452" h="334803" extrusionOk="0">
                  <a:moveTo>
                    <a:pt x="64770" y="334804"/>
                  </a:moveTo>
                  <a:lnTo>
                    <a:pt x="189452" y="267653"/>
                  </a:lnTo>
                  <a:lnTo>
                    <a:pt x="141161" y="18097"/>
                  </a:lnTo>
                  <a:lnTo>
                    <a:pt x="0" y="0"/>
                  </a:lnTo>
                  <a:lnTo>
                    <a:pt x="64770" y="334804"/>
                  </a:lnTo>
                  <a:lnTo>
                    <a:pt x="64770" y="334804"/>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1" name="Google Shape;3911;p27"/>
            <p:cNvSpPr/>
            <p:nvPr/>
          </p:nvSpPr>
          <p:spPr>
            <a:xfrm>
              <a:off x="5540981" y="3176626"/>
              <a:ext cx="827695" cy="497304"/>
            </a:xfrm>
            <a:custGeom>
              <a:avLst/>
              <a:gdLst/>
              <a:ahLst/>
              <a:cxnLst/>
              <a:rect l="l" t="t" r="r" b="b"/>
              <a:pathLst>
                <a:path w="827695" h="497304" extrusionOk="0">
                  <a:moveTo>
                    <a:pt x="517142" y="58069"/>
                  </a:moveTo>
                  <a:lnTo>
                    <a:pt x="719072" y="348"/>
                  </a:lnTo>
                  <a:cubicBezTo>
                    <a:pt x="735435" y="-2738"/>
                    <a:pt x="751247" y="7920"/>
                    <a:pt x="754505" y="24255"/>
                  </a:cubicBezTo>
                  <a:lnTo>
                    <a:pt x="826514" y="396302"/>
                  </a:lnTo>
                  <a:cubicBezTo>
                    <a:pt x="829657" y="412656"/>
                    <a:pt x="818961" y="428468"/>
                    <a:pt x="802606" y="431640"/>
                  </a:cubicBezTo>
                  <a:lnTo>
                    <a:pt x="182624" y="496219"/>
                  </a:lnTo>
                  <a:cubicBezTo>
                    <a:pt x="97089" y="505115"/>
                    <a:pt x="18908" y="447261"/>
                    <a:pt x="2410" y="362869"/>
                  </a:cubicBezTo>
                  <a:lnTo>
                    <a:pt x="2410" y="362869"/>
                  </a:lnTo>
                  <a:cubicBezTo>
                    <a:pt x="-13935" y="278382"/>
                    <a:pt x="37015" y="195420"/>
                    <a:pt x="119758" y="171798"/>
                  </a:cubicBezTo>
                  <a:lnTo>
                    <a:pt x="441703" y="79691"/>
                  </a:lnTo>
                </a:path>
              </a:pathLst>
            </a:custGeom>
            <a:solidFill>
              <a:srgbClr val="F05D7A"/>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2" name="Google Shape;3912;p27"/>
            <p:cNvSpPr/>
            <p:nvPr/>
          </p:nvSpPr>
          <p:spPr>
            <a:xfrm>
              <a:off x="5675983" y="3369713"/>
              <a:ext cx="516086" cy="188182"/>
            </a:xfrm>
            <a:custGeom>
              <a:avLst/>
              <a:gdLst/>
              <a:ahLst/>
              <a:cxnLst/>
              <a:rect l="l" t="t" r="r" b="b"/>
              <a:pathLst>
                <a:path w="516086" h="188182" extrusionOk="0">
                  <a:moveTo>
                    <a:pt x="514441" y="44338"/>
                  </a:moveTo>
                  <a:lnTo>
                    <a:pt x="514441" y="44338"/>
                  </a:lnTo>
                  <a:cubicBezTo>
                    <a:pt x="520204" y="74084"/>
                    <a:pt x="500754" y="102869"/>
                    <a:pt x="471007" y="108632"/>
                  </a:cubicBezTo>
                  <a:cubicBezTo>
                    <a:pt x="471007" y="108632"/>
                    <a:pt x="471007" y="108632"/>
                    <a:pt x="471007" y="108632"/>
                  </a:cubicBezTo>
                  <a:lnTo>
                    <a:pt x="64766" y="187022"/>
                  </a:lnTo>
                  <a:cubicBezTo>
                    <a:pt x="34991" y="192671"/>
                    <a:pt x="6235" y="173230"/>
                    <a:pt x="377" y="143493"/>
                  </a:cubicBezTo>
                  <a:lnTo>
                    <a:pt x="377" y="143493"/>
                  </a:lnTo>
                  <a:cubicBezTo>
                    <a:pt x="-5385" y="113746"/>
                    <a:pt x="14065" y="84962"/>
                    <a:pt x="43811" y="79199"/>
                  </a:cubicBezTo>
                  <a:cubicBezTo>
                    <a:pt x="43811" y="79199"/>
                    <a:pt x="43811" y="79199"/>
                    <a:pt x="43811" y="79199"/>
                  </a:cubicBezTo>
                  <a:lnTo>
                    <a:pt x="450053" y="808"/>
                  </a:lnTo>
                  <a:cubicBezTo>
                    <a:pt x="479847" y="-4897"/>
                    <a:pt x="508631" y="14572"/>
                    <a:pt x="514441" y="44338"/>
                  </a:cubicBezTo>
                  <a:close/>
                </a:path>
              </a:pathLst>
            </a:custGeom>
            <a:solidFill>
              <a:srgbClr val="EF3E6C"/>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3" name="Google Shape;3913;p27"/>
            <p:cNvSpPr/>
            <p:nvPr/>
          </p:nvSpPr>
          <p:spPr>
            <a:xfrm>
              <a:off x="6355555" y="3420141"/>
              <a:ext cx="137731" cy="133731"/>
            </a:xfrm>
            <a:custGeom>
              <a:avLst/>
              <a:gdLst/>
              <a:ahLst/>
              <a:cxnLst/>
              <a:rect l="l" t="t" r="r" b="b"/>
              <a:pathLst>
                <a:path w="137731" h="133731" extrusionOk="0">
                  <a:moveTo>
                    <a:pt x="124968" y="0"/>
                  </a:moveTo>
                  <a:lnTo>
                    <a:pt x="137731" y="66389"/>
                  </a:lnTo>
                  <a:lnTo>
                    <a:pt x="12859" y="133731"/>
                  </a:lnTo>
                  <a:lnTo>
                    <a:pt x="0" y="67342"/>
                  </a:lnTo>
                  <a:lnTo>
                    <a:pt x="124968" y="0"/>
                  </a:lnTo>
                  <a:lnTo>
                    <a:pt x="124968" y="0"/>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4" name="Google Shape;3914;p27"/>
            <p:cNvSpPr/>
            <p:nvPr/>
          </p:nvSpPr>
          <p:spPr>
            <a:xfrm>
              <a:off x="5538486" y="3499960"/>
              <a:ext cx="827886" cy="184082"/>
            </a:xfrm>
            <a:custGeom>
              <a:avLst/>
              <a:gdLst/>
              <a:ahLst/>
              <a:cxnLst/>
              <a:rect l="l" t="t" r="r" b="b"/>
              <a:pathLst>
                <a:path w="827886" h="184082" extrusionOk="0">
                  <a:moveTo>
                    <a:pt x="-238" y="6960"/>
                  </a:moveTo>
                  <a:cubicBezTo>
                    <a:pt x="30080" y="70139"/>
                    <a:pt x="96860" y="107401"/>
                    <a:pt x="166545" y="100019"/>
                  </a:cubicBezTo>
                  <a:lnTo>
                    <a:pt x="786718" y="35154"/>
                  </a:lnTo>
                  <a:cubicBezTo>
                    <a:pt x="803043" y="32039"/>
                    <a:pt x="813759" y="16284"/>
                    <a:pt x="810654" y="-51"/>
                  </a:cubicBezTo>
                  <a:cubicBezTo>
                    <a:pt x="810645" y="-89"/>
                    <a:pt x="810635" y="-137"/>
                    <a:pt x="810625" y="-184"/>
                  </a:cubicBezTo>
                  <a:lnTo>
                    <a:pt x="826723" y="82779"/>
                  </a:lnTo>
                  <a:cubicBezTo>
                    <a:pt x="829808" y="99181"/>
                    <a:pt x="819093" y="114992"/>
                    <a:pt x="802719" y="118212"/>
                  </a:cubicBezTo>
                  <a:lnTo>
                    <a:pt x="182547" y="182982"/>
                  </a:lnTo>
                  <a:cubicBezTo>
                    <a:pt x="97012" y="191964"/>
                    <a:pt x="18803" y="134061"/>
                    <a:pt x="2429" y="49632"/>
                  </a:cubicBezTo>
                  <a:cubicBezTo>
                    <a:pt x="-343" y="35649"/>
                    <a:pt x="-1238" y="21371"/>
                    <a:pt x="-238" y="7150"/>
                  </a:cubicBez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5" name="Google Shape;3915;p27"/>
            <p:cNvSpPr/>
            <p:nvPr/>
          </p:nvSpPr>
          <p:spPr>
            <a:xfrm>
              <a:off x="5679007" y="3405568"/>
              <a:ext cx="515235" cy="153861"/>
            </a:xfrm>
            <a:custGeom>
              <a:avLst/>
              <a:gdLst/>
              <a:ahLst/>
              <a:cxnLst/>
              <a:rect l="l" t="t" r="r" b="b"/>
              <a:pathLst>
                <a:path w="515235" h="153861" extrusionOk="0">
                  <a:moveTo>
                    <a:pt x="499797" y="-184"/>
                  </a:moveTo>
                  <a:cubicBezTo>
                    <a:pt x="507141" y="5045"/>
                    <a:pt x="512218" y="12884"/>
                    <a:pt x="513989" y="21723"/>
                  </a:cubicBezTo>
                  <a:cubicBezTo>
                    <a:pt x="518466" y="44679"/>
                    <a:pt x="497892" y="68110"/>
                    <a:pt x="468269" y="73825"/>
                  </a:cubicBezTo>
                  <a:lnTo>
                    <a:pt x="61838" y="152406"/>
                  </a:lnTo>
                  <a:cubicBezTo>
                    <a:pt x="32214" y="158121"/>
                    <a:pt x="4688" y="144024"/>
                    <a:pt x="-75" y="121069"/>
                  </a:cubicBezTo>
                  <a:cubicBezTo>
                    <a:pt x="-1656" y="112201"/>
                    <a:pt x="144" y="103057"/>
                    <a:pt x="4973" y="95447"/>
                  </a:cubicBezTo>
                  <a:cubicBezTo>
                    <a:pt x="18841" y="105096"/>
                    <a:pt x="36092" y="108544"/>
                    <a:pt x="52598" y="104972"/>
                  </a:cubicBezTo>
                  <a:lnTo>
                    <a:pt x="459316" y="26295"/>
                  </a:lnTo>
                  <a:cubicBezTo>
                    <a:pt x="476004" y="23533"/>
                    <a:pt x="490777" y="13941"/>
                    <a:pt x="500083" y="-184"/>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22" name="Title 1">
            <a:extLst>
              <a:ext uri="{FF2B5EF4-FFF2-40B4-BE49-F238E27FC236}">
                <a16:creationId xmlns:a16="http://schemas.microsoft.com/office/drawing/2014/main" id="{10742257-3980-4551-868A-26DC3CB821EE}"/>
              </a:ext>
            </a:extLst>
          </p:cNvPr>
          <p:cNvSpPr txBox="1">
            <a:spLocks/>
          </p:cNvSpPr>
          <p:nvPr/>
        </p:nvSpPr>
        <p:spPr>
          <a:xfrm>
            <a:off x="3043016" y="1411075"/>
            <a:ext cx="6105968" cy="750532"/>
          </a:xfrm>
          <a:prstGeom prst="roundRect">
            <a:avLst/>
          </a:prstGeom>
          <a:noFill/>
          <a:ln w="57150">
            <a:solidFill>
              <a:srgbClr val="FFC000"/>
            </a:solidFill>
          </a:ln>
        </p:spPr>
        <p:txBody>
          <a:bodyPr spcFirstLastPara="1" wrap="square" lIns="121900" tIns="121900" rIns="121900" bIns="121900" anchor="t" anchorCtr="0">
            <a:normAutofit/>
          </a:bodyPr>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chemeClr val="dk1"/>
              </a:buClr>
              <a:buSzPts val="4000"/>
              <a:buFont typeface="Aldrich"/>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2pPr>
            <a:lvl3pPr marR="0" lvl="2"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3pPr>
            <a:lvl4pPr marR="0" lvl="3"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4pPr>
            <a:lvl5pPr marR="0" lvl="4"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5pPr>
            <a:lvl6pPr marR="0" lvl="5"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6pPr>
            <a:lvl7pPr marR="0" lvl="6"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7pPr>
            <a:lvl8pPr marR="0" lvl="7"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8pPr>
            <a:lvl9pPr marR="0" lvl="8"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9pPr>
          </a:lstStyle>
          <a:p>
            <a:pPr algn="ctr"/>
            <a:r>
              <a:rPr lang="nl-NL" sz="2800" dirty="0">
                <a:solidFill>
                  <a:srgbClr val="002060"/>
                </a:solidFill>
                <a:latin typeface="Arial" pitchFamily="34" charset="0"/>
                <a:cs typeface="Arial" pitchFamily="34" charset="0"/>
              </a:rPr>
              <a:t>Dạng 1: Tính – Tính hợp lý</a:t>
            </a:r>
            <a:endParaRPr lang="en-US" sz="2800" dirty="0">
              <a:solidFill>
                <a:srgbClr val="002060"/>
              </a:solidFill>
              <a:latin typeface="Arial" pitchFamily="34" charset="0"/>
              <a:cs typeface="Arial" pitchFamily="34" charset="0"/>
            </a:endParaRPr>
          </a:p>
        </p:txBody>
      </p:sp>
      <p:sp>
        <p:nvSpPr>
          <p:cNvPr id="23" name="Content Placeholder 2">
            <a:extLst>
              <a:ext uri="{FF2B5EF4-FFF2-40B4-BE49-F238E27FC236}">
                <a16:creationId xmlns:a16="http://schemas.microsoft.com/office/drawing/2014/main" id="{DF9BD0EA-8A82-4EEC-BF24-49675928EA0D}"/>
              </a:ext>
            </a:extLst>
          </p:cNvPr>
          <p:cNvSpPr txBox="1">
            <a:spLocks/>
          </p:cNvSpPr>
          <p:nvPr/>
        </p:nvSpPr>
        <p:spPr>
          <a:xfrm>
            <a:off x="2911187" y="2612559"/>
            <a:ext cx="4596703" cy="860246"/>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nl-NL" b="1" dirty="0">
                <a:solidFill>
                  <a:srgbClr val="002060"/>
                </a:solidFill>
                <a:latin typeface="Arial" pitchFamily="34" charset="0"/>
                <a:cs typeface="Arial" pitchFamily="34" charset="0"/>
              </a:rPr>
              <a:t>Bài 1: </a:t>
            </a:r>
            <a:r>
              <a:rPr lang="nl-NL" dirty="0">
                <a:solidFill>
                  <a:srgbClr val="002060"/>
                </a:solidFill>
                <a:latin typeface="Arial" pitchFamily="34" charset="0"/>
                <a:cs typeface="Arial" pitchFamily="34" charset="0"/>
              </a:rPr>
              <a:t>Tính.</a:t>
            </a:r>
            <a:endParaRPr lang="en-US" sz="4000" dirty="0">
              <a:solidFill>
                <a:srgbClr val="002060"/>
              </a:solidFill>
              <a:latin typeface="Arial" pitchFamily="34" charset="0"/>
              <a:ea typeface="Tahoma"/>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55690224"/>
              </p:ext>
            </p:extLst>
          </p:nvPr>
        </p:nvGraphicFramePr>
        <p:xfrm>
          <a:off x="4295430" y="3042682"/>
          <a:ext cx="3601140" cy="2538968"/>
        </p:xfrm>
        <a:graphic>
          <a:graphicData uri="http://schemas.openxmlformats.org/presentationml/2006/ole">
            <mc:AlternateContent xmlns:mc="http://schemas.openxmlformats.org/markup-compatibility/2006">
              <mc:Choice xmlns:v="urn:schemas-microsoft-com:vml" Requires="v">
                <p:oleObj name="Equation" r:id="rId3" imgW="1396800" imgH="1015920" progId="Equation.DSMT4">
                  <p:embed/>
                </p:oleObj>
              </mc:Choice>
              <mc:Fallback>
                <p:oleObj name="Equation" r:id="rId3" imgW="139680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430" y="3042682"/>
                        <a:ext cx="3601140" cy="25389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5357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76821188"/>
              </p:ext>
            </p:extLst>
          </p:nvPr>
        </p:nvGraphicFramePr>
        <p:xfrm>
          <a:off x="1714500" y="1638300"/>
          <a:ext cx="3325813" cy="1901825"/>
        </p:xfrm>
        <a:graphic>
          <a:graphicData uri="http://schemas.openxmlformats.org/presentationml/2006/ole">
            <mc:AlternateContent xmlns:mc="http://schemas.openxmlformats.org/markup-compatibility/2006">
              <mc:Choice xmlns:v="urn:schemas-microsoft-com:vml" Requires="v">
                <p:oleObj name="Equation" r:id="rId2" imgW="1523880" imgH="698400" progId="Equation.DSMT4">
                  <p:embed/>
                </p:oleObj>
              </mc:Choice>
              <mc:Fallback>
                <p:oleObj name="Equation" r:id="rId2" imgW="1523880" imgH="698400" progId="Equation.DSMT4">
                  <p:embed/>
                  <p:pic>
                    <p:nvPicPr>
                      <p:cNvPr id="0" name=""/>
                      <p:cNvPicPr>
                        <a:picLocks noChangeAspect="1" noChangeArrowheads="1"/>
                      </p:cNvPicPr>
                      <p:nvPr/>
                    </p:nvPicPr>
                    <p:blipFill>
                      <a:blip r:embed="rId3"/>
                      <a:srcRect/>
                      <a:stretch>
                        <a:fillRect/>
                      </a:stretch>
                    </p:blipFill>
                    <p:spPr bwMode="auto">
                      <a:xfrm>
                        <a:off x="1714500" y="1638300"/>
                        <a:ext cx="3325813" cy="19018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25663438"/>
              </p:ext>
            </p:extLst>
          </p:nvPr>
        </p:nvGraphicFramePr>
        <p:xfrm>
          <a:off x="1760378" y="4038465"/>
          <a:ext cx="3783172" cy="1971108"/>
        </p:xfrm>
        <a:graphic>
          <a:graphicData uri="http://schemas.openxmlformats.org/presentationml/2006/ole">
            <mc:AlternateContent xmlns:mc="http://schemas.openxmlformats.org/markup-compatibility/2006">
              <mc:Choice xmlns:v="urn:schemas-microsoft-com:vml" Requires="v">
                <p:oleObj name="Equation" r:id="rId4" imgW="1638000" imgH="736560" progId="Equation.DSMT4">
                  <p:embed/>
                </p:oleObj>
              </mc:Choice>
              <mc:Fallback>
                <p:oleObj name="Equation" r:id="rId4" imgW="1638000" imgH="736560" progId="Equation.DSMT4">
                  <p:embed/>
                  <p:pic>
                    <p:nvPicPr>
                      <p:cNvPr id="0" name=""/>
                      <p:cNvPicPr>
                        <a:picLocks noChangeAspect="1" noChangeArrowheads="1"/>
                      </p:cNvPicPr>
                      <p:nvPr/>
                    </p:nvPicPr>
                    <p:blipFill>
                      <a:blip r:embed="rId5"/>
                      <a:srcRect/>
                      <a:stretch>
                        <a:fillRect/>
                      </a:stretch>
                    </p:blipFill>
                    <p:spPr bwMode="auto">
                      <a:xfrm>
                        <a:off x="1760378" y="4038465"/>
                        <a:ext cx="3783172" cy="1971108"/>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25220041"/>
              </p:ext>
            </p:extLst>
          </p:nvPr>
        </p:nvGraphicFramePr>
        <p:xfrm>
          <a:off x="6296898" y="1638799"/>
          <a:ext cx="2881312" cy="1774825"/>
        </p:xfrm>
        <a:graphic>
          <a:graphicData uri="http://schemas.openxmlformats.org/presentationml/2006/ole">
            <mc:AlternateContent xmlns:mc="http://schemas.openxmlformats.org/markup-compatibility/2006">
              <mc:Choice xmlns:v="urn:schemas-microsoft-com:vml" Requires="v">
                <p:oleObj name="Equation" r:id="rId6" imgW="1104840" imgH="672840" progId="Equation.DSMT4">
                  <p:embed/>
                </p:oleObj>
              </mc:Choice>
              <mc:Fallback>
                <p:oleObj name="Equation" r:id="rId6" imgW="1104840" imgH="672840" progId="Equation.DSMT4">
                  <p:embed/>
                  <p:pic>
                    <p:nvPicPr>
                      <p:cNvPr id="0" name=""/>
                      <p:cNvPicPr>
                        <a:picLocks noChangeAspect="1" noChangeArrowheads="1"/>
                      </p:cNvPicPr>
                      <p:nvPr/>
                    </p:nvPicPr>
                    <p:blipFill>
                      <a:blip r:embed="rId7"/>
                      <a:srcRect/>
                      <a:stretch>
                        <a:fillRect/>
                      </a:stretch>
                    </p:blipFill>
                    <p:spPr bwMode="auto">
                      <a:xfrm>
                        <a:off x="6296898" y="1638799"/>
                        <a:ext cx="2881312" cy="17748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63456871"/>
              </p:ext>
            </p:extLst>
          </p:nvPr>
        </p:nvGraphicFramePr>
        <p:xfrm>
          <a:off x="6116748" y="4038465"/>
          <a:ext cx="3664047" cy="2449513"/>
        </p:xfrm>
        <a:graphic>
          <a:graphicData uri="http://schemas.openxmlformats.org/presentationml/2006/ole">
            <mc:AlternateContent xmlns:mc="http://schemas.openxmlformats.org/markup-compatibility/2006">
              <mc:Choice xmlns:v="urn:schemas-microsoft-com:vml" Requires="v">
                <p:oleObj name="Equation" r:id="rId8" imgW="1422360" imgH="939600" progId="Equation.DSMT4">
                  <p:embed/>
                </p:oleObj>
              </mc:Choice>
              <mc:Fallback>
                <p:oleObj name="Equation" r:id="rId8" imgW="1422360" imgH="939600" progId="Equation.DSMT4">
                  <p:embed/>
                  <p:pic>
                    <p:nvPicPr>
                      <p:cNvPr id="0" name=""/>
                      <p:cNvPicPr>
                        <a:picLocks noChangeAspect="1" noChangeArrowheads="1"/>
                      </p:cNvPicPr>
                      <p:nvPr/>
                    </p:nvPicPr>
                    <p:blipFill>
                      <a:blip r:embed="rId9"/>
                      <a:srcRect/>
                      <a:stretch>
                        <a:fillRect/>
                      </a:stretch>
                    </p:blipFill>
                    <p:spPr bwMode="auto">
                      <a:xfrm>
                        <a:off x="6116748" y="4038465"/>
                        <a:ext cx="3664047" cy="2449513"/>
                      </a:xfrm>
                      <a:prstGeom prst="rect">
                        <a:avLst/>
                      </a:prstGeom>
                      <a:noFill/>
                    </p:spPr>
                  </p:pic>
                </p:oleObj>
              </mc:Fallback>
            </mc:AlternateContent>
          </a:graphicData>
        </a:graphic>
      </p:graphicFrame>
      <p:sp>
        <p:nvSpPr>
          <p:cNvPr id="22" name="Content Placeholder 2">
            <a:extLst>
              <a:ext uri="{FF2B5EF4-FFF2-40B4-BE49-F238E27FC236}">
                <a16:creationId xmlns:a16="http://schemas.microsoft.com/office/drawing/2014/main" id="{DF9BD0EA-8A82-4EEC-BF24-49675928EA0D}"/>
              </a:ext>
            </a:extLst>
          </p:cNvPr>
          <p:cNvSpPr txBox="1">
            <a:spLocks/>
          </p:cNvSpPr>
          <p:nvPr/>
        </p:nvSpPr>
        <p:spPr>
          <a:xfrm>
            <a:off x="131507" y="106181"/>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nl-NL" b="1">
                <a:latin typeface="Arial" pitchFamily="34" charset="0"/>
                <a:cs typeface="Arial" pitchFamily="34" charset="0"/>
              </a:rPr>
              <a:t>Bài 1: </a:t>
            </a:r>
            <a:r>
              <a:rPr lang="nl-NL">
                <a:latin typeface="Arial" pitchFamily="34" charset="0"/>
                <a:cs typeface="Arial" pitchFamily="34" charset="0"/>
              </a:rPr>
              <a:t>Tính.</a:t>
            </a:r>
            <a:endParaRPr lang="en-US" sz="4000" dirty="0">
              <a:solidFill>
                <a:schemeClr val="accent5">
                  <a:lumMod val="50000"/>
                </a:schemeClr>
              </a:solidFill>
              <a:latin typeface="Arial" pitchFamily="34" charset="0"/>
              <a:ea typeface="Tahoma"/>
              <a:cs typeface="Arial" pitchFamily="34" charset="0"/>
            </a:endParaRPr>
          </a:p>
        </p:txBody>
      </p:sp>
      <p:sp>
        <p:nvSpPr>
          <p:cNvPr id="28" name="Content Placeholder 2">
            <a:extLst>
              <a:ext uri="{FF2B5EF4-FFF2-40B4-BE49-F238E27FC236}">
                <a16:creationId xmlns:a16="http://schemas.microsoft.com/office/drawing/2014/main" id="{DF9BD0EA-8A82-4EEC-BF24-49675928EA0D}"/>
              </a:ext>
            </a:extLst>
          </p:cNvPr>
          <p:cNvSpPr txBox="1">
            <a:spLocks/>
          </p:cNvSpPr>
          <p:nvPr/>
        </p:nvSpPr>
        <p:spPr>
          <a:xfrm>
            <a:off x="2099823" y="977065"/>
            <a:ext cx="3835125" cy="815341"/>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nl-NL" sz="3200" b="1" dirty="0">
                <a:solidFill>
                  <a:srgbClr val="002060"/>
                </a:solidFill>
                <a:latin typeface="Arial" pitchFamily="34" charset="0"/>
                <a:cs typeface="Arial" pitchFamily="34" charset="0"/>
              </a:rPr>
              <a:t>Bài 1: </a:t>
            </a:r>
            <a:r>
              <a:rPr lang="nl-NL" sz="3200" dirty="0">
                <a:solidFill>
                  <a:srgbClr val="002060"/>
                </a:solidFill>
                <a:latin typeface="Arial" pitchFamily="34" charset="0"/>
                <a:cs typeface="Arial" pitchFamily="34" charset="0"/>
              </a:rPr>
              <a:t>Tính.</a:t>
            </a:r>
            <a:endParaRPr lang="en-US" sz="4400" dirty="0">
              <a:solidFill>
                <a:srgbClr val="002060"/>
              </a:solidFill>
              <a:latin typeface="Arial" pitchFamily="34" charset="0"/>
              <a:ea typeface="Tahoma"/>
              <a:cs typeface="Arial" pitchFamily="34" charset="0"/>
            </a:endParaRPr>
          </a:p>
        </p:txBody>
      </p:sp>
    </p:spTree>
    <p:extLst>
      <p:ext uri="{BB962C8B-B14F-4D97-AF65-F5344CB8AC3E}">
        <p14:creationId xmlns:p14="http://schemas.microsoft.com/office/powerpoint/2010/main" val="167861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a:extLst>
              <a:ext uri="{FF2B5EF4-FFF2-40B4-BE49-F238E27FC236}">
                <a16:creationId xmlns:a16="http://schemas.microsoft.com/office/drawing/2014/main" id="{DF9BD0EA-8A82-4EEC-BF24-49675928EA0D}"/>
              </a:ext>
            </a:extLst>
          </p:cNvPr>
          <p:cNvSpPr txBox="1">
            <a:spLocks/>
          </p:cNvSpPr>
          <p:nvPr/>
        </p:nvSpPr>
        <p:spPr>
          <a:xfrm>
            <a:off x="3349974" y="1936672"/>
            <a:ext cx="5492053" cy="74937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nl-NL" sz="3200" b="1" dirty="0">
                <a:latin typeface="Arial" pitchFamily="34" charset="0"/>
                <a:cs typeface="Arial" pitchFamily="34" charset="0"/>
              </a:rPr>
              <a:t>Bài 2. </a:t>
            </a:r>
            <a:r>
              <a:rPr lang="nl-NL" sz="3200" dirty="0">
                <a:latin typeface="Arial" pitchFamily="34" charset="0"/>
                <a:cs typeface="Arial" pitchFamily="34" charset="0"/>
              </a:rPr>
              <a:t>Tính một cách hợp lí:</a:t>
            </a:r>
            <a:endParaRPr lang="en-US" sz="3200"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533970176"/>
              </p:ext>
            </p:extLst>
          </p:nvPr>
        </p:nvGraphicFramePr>
        <p:xfrm>
          <a:off x="4012453" y="2686050"/>
          <a:ext cx="4167095" cy="2560199"/>
        </p:xfrm>
        <a:graphic>
          <a:graphicData uri="http://schemas.openxmlformats.org/presentationml/2006/ole">
            <mc:AlternateContent xmlns:mc="http://schemas.openxmlformats.org/markup-compatibility/2006">
              <mc:Choice xmlns:v="urn:schemas-microsoft-com:vml" Requires="v">
                <p:oleObj name="Equation" r:id="rId2" imgW="1726920" imgH="939600" progId="Equation.DSMT4">
                  <p:embed/>
                </p:oleObj>
              </mc:Choice>
              <mc:Fallback>
                <p:oleObj name="Equation" r:id="rId2" imgW="1726920" imgH="939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2453" y="2686050"/>
                        <a:ext cx="4167095" cy="25601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40895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56875658"/>
              </p:ext>
            </p:extLst>
          </p:nvPr>
        </p:nvGraphicFramePr>
        <p:xfrm>
          <a:off x="2161063" y="1338308"/>
          <a:ext cx="2505711" cy="2132012"/>
        </p:xfrm>
        <a:graphic>
          <a:graphicData uri="http://schemas.openxmlformats.org/presentationml/2006/ole">
            <mc:AlternateContent xmlns:mc="http://schemas.openxmlformats.org/markup-compatibility/2006">
              <mc:Choice xmlns:v="urn:schemas-microsoft-com:vml" Requires="v">
                <p:oleObj name="Equation" r:id="rId2" imgW="1180800" imgH="888840" progId="Equation.DSMT4">
                  <p:embed/>
                </p:oleObj>
              </mc:Choice>
              <mc:Fallback>
                <p:oleObj name="Equation" r:id="rId2" imgW="1180800" imgH="888840" progId="Equation.DSMT4">
                  <p:embed/>
                  <p:pic>
                    <p:nvPicPr>
                      <p:cNvPr id="0" name=""/>
                      <p:cNvPicPr>
                        <a:picLocks noChangeAspect="1" noChangeArrowheads="1"/>
                      </p:cNvPicPr>
                      <p:nvPr/>
                    </p:nvPicPr>
                    <p:blipFill>
                      <a:blip r:embed="rId3"/>
                      <a:srcRect/>
                      <a:stretch>
                        <a:fillRect/>
                      </a:stretch>
                    </p:blipFill>
                    <p:spPr bwMode="auto">
                      <a:xfrm>
                        <a:off x="2161063" y="1338308"/>
                        <a:ext cx="2505711" cy="2132012"/>
                      </a:xfrm>
                      <a:prstGeom prst="rect">
                        <a:avLst/>
                      </a:prstGeom>
                      <a:noFill/>
                    </p:spPr>
                  </p:pic>
                </p:oleObj>
              </mc:Fallback>
            </mc:AlternateContent>
          </a:graphicData>
        </a:graphic>
      </p:graphicFrame>
      <p:sp>
        <p:nvSpPr>
          <p:cNvPr id="9" name="Rectangle 4"/>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405996999"/>
              </p:ext>
            </p:extLst>
          </p:nvPr>
        </p:nvGraphicFramePr>
        <p:xfrm>
          <a:off x="1936751" y="3646170"/>
          <a:ext cx="3235325" cy="2724150"/>
        </p:xfrm>
        <a:graphic>
          <a:graphicData uri="http://schemas.openxmlformats.org/presentationml/2006/ole">
            <mc:AlternateContent xmlns:mc="http://schemas.openxmlformats.org/markup-compatibility/2006">
              <mc:Choice xmlns:v="urn:schemas-microsoft-com:vml" Requires="v">
                <p:oleObj name="Equation" r:id="rId4" imgW="1409400" imgH="1193760" progId="Equation.DSMT4">
                  <p:embed/>
                </p:oleObj>
              </mc:Choice>
              <mc:Fallback>
                <p:oleObj name="Equation" r:id="rId4" imgW="1409400" imgH="1193760" progId="Equation.DSMT4">
                  <p:embed/>
                  <p:pic>
                    <p:nvPicPr>
                      <p:cNvPr id="0" name=""/>
                      <p:cNvPicPr>
                        <a:picLocks noChangeAspect="1" noChangeArrowheads="1"/>
                      </p:cNvPicPr>
                      <p:nvPr/>
                    </p:nvPicPr>
                    <p:blipFill>
                      <a:blip r:embed="rId5"/>
                      <a:srcRect/>
                      <a:stretch>
                        <a:fillRect/>
                      </a:stretch>
                    </p:blipFill>
                    <p:spPr bwMode="auto">
                      <a:xfrm>
                        <a:off x="1936751" y="3646170"/>
                        <a:ext cx="3235325" cy="2724150"/>
                      </a:xfrm>
                      <a:prstGeom prst="rect">
                        <a:avLst/>
                      </a:prstGeom>
                      <a:noFill/>
                    </p:spPr>
                  </p:pic>
                </p:oleObj>
              </mc:Fallback>
            </mc:AlternateContent>
          </a:graphicData>
        </a:graphic>
      </p:graphicFrame>
      <p:sp>
        <p:nvSpPr>
          <p:cNvPr id="16" name="Rectangle 6"/>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544441662"/>
              </p:ext>
            </p:extLst>
          </p:nvPr>
        </p:nvGraphicFramePr>
        <p:xfrm>
          <a:off x="6199187" y="1334084"/>
          <a:ext cx="3139123" cy="2173287"/>
        </p:xfrm>
        <a:graphic>
          <a:graphicData uri="http://schemas.openxmlformats.org/presentationml/2006/ole">
            <mc:AlternateContent xmlns:mc="http://schemas.openxmlformats.org/markup-compatibility/2006">
              <mc:Choice xmlns:v="urn:schemas-microsoft-com:vml" Requires="v">
                <p:oleObj name="Equation" r:id="rId6" imgW="1587240" imgH="914400" progId="Equation.DSMT4">
                  <p:embed/>
                </p:oleObj>
              </mc:Choice>
              <mc:Fallback>
                <p:oleObj name="Equation" r:id="rId6" imgW="1587240" imgH="914400" progId="Equation.DSMT4">
                  <p:embed/>
                  <p:pic>
                    <p:nvPicPr>
                      <p:cNvPr id="0" name=""/>
                      <p:cNvPicPr>
                        <a:picLocks noChangeAspect="1" noChangeArrowheads="1"/>
                      </p:cNvPicPr>
                      <p:nvPr/>
                    </p:nvPicPr>
                    <p:blipFill>
                      <a:blip r:embed="rId7"/>
                      <a:srcRect/>
                      <a:stretch>
                        <a:fillRect/>
                      </a:stretch>
                    </p:blipFill>
                    <p:spPr bwMode="auto">
                      <a:xfrm>
                        <a:off x="6199187" y="1334084"/>
                        <a:ext cx="3139123" cy="2173287"/>
                      </a:xfrm>
                      <a:prstGeom prst="rect">
                        <a:avLst/>
                      </a:prstGeom>
                      <a:noFill/>
                    </p:spPr>
                  </p:pic>
                </p:oleObj>
              </mc:Fallback>
            </mc:AlternateContent>
          </a:graphicData>
        </a:graphic>
      </p:graphicFrame>
      <p:sp>
        <p:nvSpPr>
          <p:cNvPr id="18" name="Rectangle 8"/>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942489357"/>
              </p:ext>
            </p:extLst>
          </p:nvPr>
        </p:nvGraphicFramePr>
        <p:xfrm>
          <a:off x="6199187" y="3669880"/>
          <a:ext cx="3721949" cy="2541270"/>
        </p:xfrm>
        <a:graphic>
          <a:graphicData uri="http://schemas.openxmlformats.org/presentationml/2006/ole">
            <mc:AlternateContent xmlns:mc="http://schemas.openxmlformats.org/markup-compatibility/2006">
              <mc:Choice xmlns:v="urn:schemas-microsoft-com:vml" Requires="v">
                <p:oleObj name="Equation" r:id="rId8" imgW="1765080" imgH="1193760" progId="Equation.DSMT4">
                  <p:embed/>
                </p:oleObj>
              </mc:Choice>
              <mc:Fallback>
                <p:oleObj name="Equation" r:id="rId8" imgW="1765080" imgH="1193760" progId="Equation.DSMT4">
                  <p:embed/>
                  <p:pic>
                    <p:nvPicPr>
                      <p:cNvPr id="0" name=""/>
                      <p:cNvPicPr>
                        <a:picLocks noChangeAspect="1" noChangeArrowheads="1"/>
                      </p:cNvPicPr>
                      <p:nvPr/>
                    </p:nvPicPr>
                    <p:blipFill>
                      <a:blip r:embed="rId9"/>
                      <a:srcRect/>
                      <a:stretch>
                        <a:fillRect/>
                      </a:stretch>
                    </p:blipFill>
                    <p:spPr bwMode="auto">
                      <a:xfrm>
                        <a:off x="6199187" y="3669880"/>
                        <a:ext cx="3721949" cy="2541270"/>
                      </a:xfrm>
                      <a:prstGeom prst="rect">
                        <a:avLst/>
                      </a:prstGeom>
                      <a:noFill/>
                    </p:spPr>
                  </p:pic>
                </p:oleObj>
              </mc:Fallback>
            </mc:AlternateContent>
          </a:graphicData>
        </a:graphic>
      </p:graphicFrame>
      <p:sp>
        <p:nvSpPr>
          <p:cNvPr id="20" name="Rectangle 9"/>
          <p:cNvSpPr>
            <a:spLocks noChangeArrowheads="1"/>
          </p:cNvSpPr>
          <p:nvPr/>
        </p:nvSpPr>
        <p:spPr bwMode="auto">
          <a:xfrm>
            <a:off x="1" y="786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Content Placeholder 2">
            <a:extLst>
              <a:ext uri="{FF2B5EF4-FFF2-40B4-BE49-F238E27FC236}">
                <a16:creationId xmlns:a16="http://schemas.microsoft.com/office/drawing/2014/main" id="{DF9BD0EA-8A82-4EEC-BF24-49675928EA0D}"/>
              </a:ext>
            </a:extLst>
          </p:cNvPr>
          <p:cNvSpPr txBox="1">
            <a:spLocks/>
          </p:cNvSpPr>
          <p:nvPr/>
        </p:nvSpPr>
        <p:spPr>
          <a:xfrm>
            <a:off x="3762613" y="751344"/>
            <a:ext cx="4666774" cy="553581"/>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nl-NL" b="1" dirty="0">
                <a:latin typeface="Arial" pitchFamily="34" charset="0"/>
                <a:cs typeface="Arial" pitchFamily="34" charset="0"/>
              </a:rPr>
              <a:t>Bài 2. </a:t>
            </a:r>
            <a:r>
              <a:rPr lang="nl-NL" dirty="0">
                <a:latin typeface="Arial" pitchFamily="34" charset="0"/>
                <a:cs typeface="Arial" pitchFamily="34" charset="0"/>
              </a:rPr>
              <a:t>Tính một cách hợp lí:</a:t>
            </a:r>
            <a:endParaRPr lang="en-US" dirty="0">
              <a:latin typeface="Arial" pitchFamily="34" charset="0"/>
              <a:cs typeface="Arial" pitchFamily="34" charset="0"/>
            </a:endParaRPr>
          </a:p>
        </p:txBody>
      </p:sp>
    </p:spTree>
    <p:extLst>
      <p:ext uri="{BB962C8B-B14F-4D97-AF65-F5344CB8AC3E}">
        <p14:creationId xmlns:p14="http://schemas.microsoft.com/office/powerpoint/2010/main" val="4261062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DF9BD0EA-8A82-4EEC-BF24-49675928EA0D}"/>
                  </a:ext>
                </a:extLst>
              </p:cNvPr>
              <p:cNvSpPr txBox="1">
                <a:spLocks/>
              </p:cNvSpPr>
              <p:nvPr/>
            </p:nvSpPr>
            <p:spPr>
              <a:xfrm>
                <a:off x="3330924" y="2546271"/>
                <a:ext cx="5530153" cy="2844879"/>
              </a:xfrm>
              <a:prstGeom prst="rect">
                <a:avLst/>
              </a:prstGeom>
            </p:spPr>
            <p:txBody>
              <a:bodyPr vert="horz" lIns="91440" tIns="45720" rIns="91440" bIns="45720" rtlCol="0" anchor="t">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nl-NL" sz="3000" b="1" dirty="0">
                    <a:latin typeface="Arial" pitchFamily="34" charset="0"/>
                    <a:cs typeface="Arial" pitchFamily="34" charset="0"/>
                  </a:rPr>
                  <a:t>Bài 3. </a:t>
                </a:r>
                <a:r>
                  <a:rPr lang="en-US" sz="3000" dirty="0" err="1">
                    <a:latin typeface="Arial" pitchFamily="34" charset="0"/>
                    <a:cs typeface="Arial" pitchFamily="34" charset="0"/>
                  </a:rPr>
                  <a:t>Tính</a:t>
                </a:r>
                <a:r>
                  <a:rPr lang="en-US" sz="3000" dirty="0">
                    <a:latin typeface="Arial" pitchFamily="34" charset="0"/>
                    <a:cs typeface="Arial" pitchFamily="34" charset="0"/>
                  </a:rPr>
                  <a:t> </a:t>
                </a:r>
                <a:r>
                  <a:rPr lang="en-US" sz="3000" dirty="0" err="1">
                    <a:latin typeface="Arial" pitchFamily="34" charset="0"/>
                    <a:cs typeface="Arial" pitchFamily="34" charset="0"/>
                  </a:rPr>
                  <a:t>giá</a:t>
                </a:r>
                <a:r>
                  <a:rPr lang="en-US" sz="3000" dirty="0">
                    <a:latin typeface="Arial" pitchFamily="34" charset="0"/>
                    <a:cs typeface="Arial" pitchFamily="34" charset="0"/>
                  </a:rPr>
                  <a:t> </a:t>
                </a:r>
                <a:r>
                  <a:rPr lang="en-US" sz="3000" dirty="0" err="1">
                    <a:latin typeface="Arial" pitchFamily="34" charset="0"/>
                    <a:cs typeface="Arial" pitchFamily="34" charset="0"/>
                  </a:rPr>
                  <a:t>trị</a:t>
                </a:r>
                <a:r>
                  <a:rPr lang="en-US" sz="3000" dirty="0">
                    <a:latin typeface="Arial" pitchFamily="34" charset="0"/>
                    <a:cs typeface="Arial" pitchFamily="34" charset="0"/>
                  </a:rPr>
                  <a:t> </a:t>
                </a:r>
                <a:r>
                  <a:rPr lang="en-US" sz="3000" dirty="0" err="1">
                    <a:latin typeface="Arial" pitchFamily="34" charset="0"/>
                    <a:cs typeface="Arial" pitchFamily="34" charset="0"/>
                  </a:rPr>
                  <a:t>biểu</a:t>
                </a:r>
                <a:r>
                  <a:rPr lang="en-US" sz="3000" dirty="0">
                    <a:latin typeface="Arial" pitchFamily="34" charset="0"/>
                    <a:cs typeface="Arial" pitchFamily="34" charset="0"/>
                  </a:rPr>
                  <a:t> </a:t>
                </a:r>
                <a:r>
                  <a:rPr lang="en-US" sz="3000" dirty="0" err="1">
                    <a:latin typeface="Arial" pitchFamily="34" charset="0"/>
                    <a:cs typeface="Arial" pitchFamily="34" charset="0"/>
                  </a:rPr>
                  <a:t>thức</a:t>
                </a:r>
                <a:r>
                  <a:rPr lang="en-US" sz="3000" dirty="0">
                    <a:latin typeface="Arial" pitchFamily="34" charset="0"/>
                    <a:cs typeface="Arial" pitchFamily="34" charset="0"/>
                  </a:rPr>
                  <a:t>:</a:t>
                </a:r>
              </a:p>
              <a:p>
                <a:pPr marL="0" indent="0">
                  <a:lnSpc>
                    <a:spcPct val="150000"/>
                  </a:lnSpc>
                  <a:buNone/>
                </a:pPr>
                <a:r>
                  <a:rPr lang="pt-BR" sz="3000" dirty="0">
                    <a:latin typeface="Arial" pitchFamily="34" charset="0"/>
                    <a:cs typeface="Arial" pitchFamily="34" charset="0"/>
                  </a:rPr>
                  <a:t>a) </a:t>
                </a:r>
                <a14:m>
                  <m:oMath xmlns:m="http://schemas.openxmlformats.org/officeDocument/2006/math">
                    <m:r>
                      <a:rPr lang="pt-BR" sz="3200" i="1" dirty="0" smtClean="0">
                        <a:latin typeface="Cambria Math" panose="02040503050406030204" pitchFamily="18" charset="0"/>
                        <a:cs typeface="Times New Roman" panose="02020603050405020304" pitchFamily="18" charset="0"/>
                      </a:rPr>
                      <m:t>(− 12) − </m:t>
                    </m:r>
                    <m:r>
                      <a:rPr lang="pt-BR" sz="3200" i="1" dirty="0" smtClean="0">
                        <a:latin typeface="Cambria Math" panose="02040503050406030204" pitchFamily="18" charset="0"/>
                        <a:cs typeface="Times New Roman" panose="02020603050405020304" pitchFamily="18" charset="0"/>
                      </a:rPr>
                      <m:t>𝑥</m:t>
                    </m:r>
                    <m:r>
                      <a:rPr lang="pt-BR" sz="3200" i="1" dirty="0" smtClean="0">
                        <a:latin typeface="Cambria Math" panose="02040503050406030204" pitchFamily="18" charset="0"/>
                        <a:cs typeface="Times New Roman" panose="02020603050405020304" pitchFamily="18" charset="0"/>
                      </a:rPr>
                      <m:t> </m:t>
                    </m:r>
                  </m:oMath>
                </a14:m>
                <a:r>
                  <a:rPr lang="pt-BR" sz="3000" dirty="0">
                    <a:latin typeface="Arial" pitchFamily="34" charset="0"/>
                    <a:cs typeface="Arial" pitchFamily="34" charset="0"/>
                  </a:rPr>
                  <a:t>với </a:t>
                </a:r>
                <a14:m>
                  <m:oMath xmlns:m="http://schemas.openxmlformats.org/officeDocument/2006/math">
                    <m:r>
                      <a:rPr lang="pt-BR" sz="3200" i="1" dirty="0" smtClean="0">
                        <a:latin typeface="Cambria Math" panose="02040503050406030204" pitchFamily="18" charset="0"/>
                        <a:cs typeface="Times New Roman" panose="02020603050405020304" pitchFamily="18" charset="0"/>
                      </a:rPr>
                      <m:t>𝑥</m:t>
                    </m:r>
                    <m:r>
                      <a:rPr lang="pt-BR" sz="3200" i="1" dirty="0" smtClean="0">
                        <a:latin typeface="Cambria Math" panose="02040503050406030204" pitchFamily="18" charset="0"/>
                        <a:cs typeface="Times New Roman" panose="02020603050405020304" pitchFamily="18" charset="0"/>
                      </a:rPr>
                      <m:t> = − 28</m:t>
                    </m:r>
                  </m:oMath>
                </a14:m>
                <a:r>
                  <a:rPr lang="pt-BR" sz="3000" dirty="0">
                    <a:latin typeface="Arial" pitchFamily="34" charset="0"/>
                    <a:cs typeface="Arial" pitchFamily="34" charset="0"/>
                  </a:rPr>
                  <a:t>;</a:t>
                </a:r>
              </a:p>
              <a:p>
                <a:pPr marL="0" indent="0">
                  <a:lnSpc>
                    <a:spcPct val="150000"/>
                  </a:lnSpc>
                  <a:buNone/>
                </a:pPr>
                <a:r>
                  <a:rPr lang="pt-BR" sz="3000" dirty="0">
                    <a:latin typeface="Arial" pitchFamily="34" charset="0"/>
                    <a:cs typeface="Arial" pitchFamily="34" charset="0"/>
                  </a:rPr>
                  <a:t>b) </a:t>
                </a:r>
                <a14:m>
                  <m:oMath xmlns:m="http://schemas.openxmlformats.org/officeDocument/2006/math">
                    <m:r>
                      <a:rPr lang="pt-BR" sz="3200" i="1" dirty="0" smtClean="0">
                        <a:latin typeface="Cambria Math" panose="02040503050406030204" pitchFamily="18" charset="0"/>
                        <a:cs typeface="Times New Roman" panose="02020603050405020304" pitchFamily="18" charset="0"/>
                      </a:rPr>
                      <m:t>𝑎</m:t>
                    </m:r>
                    <m:r>
                      <a:rPr lang="pt-BR" sz="3200" i="1" dirty="0" smtClean="0">
                        <a:latin typeface="Cambria Math" panose="02040503050406030204" pitchFamily="18" charset="0"/>
                        <a:cs typeface="Times New Roman" panose="02020603050405020304" pitchFamily="18" charset="0"/>
                      </a:rPr>
                      <m:t> − </m:t>
                    </m:r>
                    <m:r>
                      <a:rPr lang="pt-BR" sz="3200" i="1" dirty="0" smtClean="0">
                        <a:latin typeface="Cambria Math" panose="02040503050406030204" pitchFamily="18" charset="0"/>
                        <a:cs typeface="Times New Roman" panose="02020603050405020304" pitchFamily="18" charset="0"/>
                      </a:rPr>
                      <m:t>𝑏</m:t>
                    </m:r>
                    <m:r>
                      <a:rPr lang="pt-BR" sz="3200" i="1" dirty="0" smtClean="0">
                        <a:latin typeface="Cambria Math" panose="02040503050406030204" pitchFamily="18" charset="0"/>
                        <a:cs typeface="Times New Roman" panose="02020603050405020304" pitchFamily="18" charset="0"/>
                      </a:rPr>
                      <m:t> </m:t>
                    </m:r>
                  </m:oMath>
                </a14:m>
                <a:r>
                  <a:rPr lang="pt-BR" sz="3200" dirty="0">
                    <a:latin typeface="Arial" pitchFamily="34" charset="0"/>
                    <a:cs typeface="Arial" pitchFamily="34" charset="0"/>
                  </a:rPr>
                  <a:t>với </a:t>
                </a:r>
                <a14:m>
                  <m:oMath xmlns:m="http://schemas.openxmlformats.org/officeDocument/2006/math">
                    <m:r>
                      <a:rPr lang="pt-BR" sz="3200" i="1" dirty="0" smtClean="0">
                        <a:latin typeface="Cambria Math" panose="02040503050406030204" pitchFamily="18" charset="0"/>
                        <a:cs typeface="Times New Roman" panose="02020603050405020304" pitchFamily="18" charset="0"/>
                      </a:rPr>
                      <m:t>𝑎</m:t>
                    </m:r>
                    <m:r>
                      <a:rPr lang="pt-BR" sz="3200" i="1" dirty="0" smtClean="0">
                        <a:latin typeface="Cambria Math" panose="02040503050406030204" pitchFamily="18" charset="0"/>
                        <a:cs typeface="Times New Roman" panose="02020603050405020304" pitchFamily="18" charset="0"/>
                      </a:rPr>
                      <m:t> = 12</m:t>
                    </m:r>
                  </m:oMath>
                </a14:m>
                <a:r>
                  <a:rPr lang="pt-BR" sz="5400" dirty="0">
                    <a:cs typeface="Times New Roman" panose="02020603050405020304" pitchFamily="18" charset="0"/>
                  </a:rPr>
                  <a:t>,</a:t>
                </a:r>
                <a:r>
                  <a:rPr lang="pt-BR" sz="3200" i="1" dirty="0">
                    <a:latin typeface="Times New Roman" panose="02020603050405020304" pitchFamily="18" charset="0"/>
                    <a:cs typeface="Times New Roman" panose="02020603050405020304" pitchFamily="18" charset="0"/>
                  </a:rPr>
                  <a:t> </a:t>
                </a:r>
                <a14:m>
                  <m:oMath xmlns:m="http://schemas.openxmlformats.org/officeDocument/2006/math">
                    <m:r>
                      <a:rPr lang="pt-BR" sz="3200" i="1" dirty="0" smtClean="0">
                        <a:latin typeface="Cambria Math" panose="02040503050406030204" pitchFamily="18" charset="0"/>
                        <a:cs typeface="Times New Roman" panose="02020603050405020304" pitchFamily="18" charset="0"/>
                      </a:rPr>
                      <m:t>𝑏</m:t>
                    </m:r>
                    <m:r>
                      <a:rPr lang="pt-BR" sz="3200" i="1" dirty="0" smtClean="0">
                        <a:latin typeface="Cambria Math" panose="02040503050406030204" pitchFamily="18" charset="0"/>
                        <a:cs typeface="Times New Roman" panose="02020603050405020304" pitchFamily="18" charset="0"/>
                      </a:rPr>
                      <m:t> = − 48</m:t>
                    </m:r>
                  </m:oMath>
                </a14:m>
                <a:r>
                  <a:rPr lang="pt-BR" sz="3000" dirty="0">
                    <a:latin typeface="Arial" pitchFamily="34" charset="0"/>
                    <a:cs typeface="Arial" pitchFamily="34" charset="0"/>
                  </a:rPr>
                  <a:t>.</a:t>
                </a:r>
              </a:p>
              <a:p>
                <a:pPr marL="0" indent="0">
                  <a:buNone/>
                </a:pPr>
                <a:endParaRPr lang="pt-BR" dirty="0">
                  <a:latin typeface="Arial" pitchFamily="34" charset="0"/>
                  <a:cs typeface="Arial" pitchFamily="34" charset="0"/>
                </a:endParaRPr>
              </a:p>
              <a:p>
                <a:pPr marL="0" indent="0">
                  <a:buNone/>
                </a:pPr>
                <a:endParaRPr lang="en-US" dirty="0">
                  <a:latin typeface="Arial" pitchFamily="34" charset="0"/>
                  <a:cs typeface="Arial" pitchFamily="34" charset="0"/>
                </a:endParaRPr>
              </a:p>
            </p:txBody>
          </p:sp>
        </mc:Choice>
        <mc:Fallback xmlns="">
          <p:sp>
            <p:nvSpPr>
              <p:cNvPr id="12" name="Content Placeholder 2">
                <a:extLst>
                  <a:ext uri="{FF2B5EF4-FFF2-40B4-BE49-F238E27FC236}">
                    <a16:creationId xmlns="" xmlns:a16="http://schemas.microsoft.com/office/drawing/2014/main" id="{DF9BD0EA-8A82-4EEC-BF24-49675928EA0D}"/>
                  </a:ext>
                </a:extLst>
              </p:cNvPr>
              <p:cNvSpPr txBox="1">
                <a:spLocks noRot="1" noChangeAspect="1" noMove="1" noResize="1" noEditPoints="1" noAdjustHandles="1" noChangeArrowheads="1" noChangeShapeType="1" noTextEdit="1"/>
              </p:cNvSpPr>
              <p:nvPr/>
            </p:nvSpPr>
            <p:spPr>
              <a:xfrm>
                <a:off x="3330924" y="2546271"/>
                <a:ext cx="5530153" cy="2844879"/>
              </a:xfrm>
              <a:prstGeom prst="rect">
                <a:avLst/>
              </a:prstGeom>
              <a:blipFill rotWithShape="0">
                <a:blip r:embed="rId2"/>
                <a:stretch>
                  <a:fillRect l="-1982"/>
                </a:stretch>
              </a:blipFill>
            </p:spPr>
            <p:txBody>
              <a:bodyPr/>
              <a:lstStyle/>
              <a:p>
                <a:r>
                  <a:rPr lang="en-US">
                    <a:noFill/>
                  </a:rPr>
                  <a:t> </a:t>
                </a:r>
              </a:p>
            </p:txBody>
          </p:sp>
        </mc:Fallback>
      </mc:AlternateContent>
      <p:sp>
        <p:nvSpPr>
          <p:cNvPr id="13" name="Title 1">
            <a:extLst>
              <a:ext uri="{FF2B5EF4-FFF2-40B4-BE49-F238E27FC236}">
                <a16:creationId xmlns:a16="http://schemas.microsoft.com/office/drawing/2014/main" id="{10742257-3980-4551-868A-26DC3CB821EE}"/>
              </a:ext>
            </a:extLst>
          </p:cNvPr>
          <p:cNvSpPr txBox="1">
            <a:spLocks/>
          </p:cNvSpPr>
          <p:nvPr/>
        </p:nvSpPr>
        <p:spPr>
          <a:xfrm>
            <a:off x="2839077" y="1409005"/>
            <a:ext cx="6513846" cy="750532"/>
          </a:xfrm>
          <a:prstGeom prst="roundRect">
            <a:avLst/>
          </a:prstGeom>
          <a:noFill/>
          <a:ln w="57150">
            <a:solidFill>
              <a:srgbClr val="FFC000"/>
            </a:solidFill>
          </a:ln>
        </p:spPr>
        <p:txBody>
          <a:bodyPr spcFirstLastPara="1" wrap="square" lIns="121900" tIns="121900" rIns="121900" bIns="121900" anchor="t" anchorCtr="0">
            <a:normAutofit/>
          </a:bodyPr>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chemeClr val="dk1"/>
              </a:buClr>
              <a:buSzPts val="4000"/>
              <a:buFont typeface="Aldrich"/>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2pPr>
            <a:lvl3pPr marR="0" lvl="2"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3pPr>
            <a:lvl4pPr marR="0" lvl="3"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4pPr>
            <a:lvl5pPr marR="0" lvl="4"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5pPr>
            <a:lvl6pPr marR="0" lvl="5"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6pPr>
            <a:lvl7pPr marR="0" lvl="6"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7pPr>
            <a:lvl8pPr marR="0" lvl="7"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8pPr>
            <a:lvl9pPr marR="0" lvl="8"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9pPr>
          </a:lstStyle>
          <a:p>
            <a:pPr algn="ctr"/>
            <a:r>
              <a:rPr lang="nl-NL" sz="2800" dirty="0">
                <a:solidFill>
                  <a:srgbClr val="002060"/>
                </a:solidFill>
                <a:latin typeface="Arial" pitchFamily="34" charset="0"/>
                <a:cs typeface="Arial" pitchFamily="34" charset="0"/>
              </a:rPr>
              <a:t>Dạng 2: Tính giá trị của biểu thức</a:t>
            </a:r>
          </a:p>
        </p:txBody>
      </p:sp>
    </p:spTree>
    <p:extLst>
      <p:ext uri="{BB962C8B-B14F-4D97-AF65-F5344CB8AC3E}">
        <p14:creationId xmlns:p14="http://schemas.microsoft.com/office/powerpoint/2010/main" val="38807836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1162051" y="596358"/>
            <a:ext cx="187614" cy="35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1162051" y="596358"/>
            <a:ext cx="187614" cy="35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1162051" y="596358"/>
            <a:ext cx="187614" cy="35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1162051" y="596358"/>
            <a:ext cx="187614" cy="35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9"/>
          <p:cNvSpPr>
            <a:spLocks noChangeArrowheads="1"/>
          </p:cNvSpPr>
          <p:nvPr/>
        </p:nvSpPr>
        <p:spPr bwMode="auto">
          <a:xfrm>
            <a:off x="1162051" y="1567908"/>
            <a:ext cx="187614" cy="35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DF9BD0EA-8A82-4EEC-BF24-49675928EA0D}"/>
                  </a:ext>
                </a:extLst>
              </p:cNvPr>
              <p:cNvSpPr txBox="1">
                <a:spLocks/>
              </p:cNvSpPr>
              <p:nvPr/>
            </p:nvSpPr>
            <p:spPr>
              <a:xfrm>
                <a:off x="776242" y="1056068"/>
                <a:ext cx="11735686" cy="5361517"/>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nl-NL" b="1" dirty="0">
                    <a:latin typeface="Arial" pitchFamily="34" charset="0"/>
                    <a:cs typeface="Arial" pitchFamily="34" charset="0"/>
                  </a:rPr>
                  <a:t>             Bài 3. </a:t>
                </a:r>
                <a:r>
                  <a:rPr lang="en-US" dirty="0" err="1">
                    <a:latin typeface="Arial" pitchFamily="34" charset="0"/>
                    <a:cs typeface="Arial" pitchFamily="34" charset="0"/>
                  </a:rPr>
                  <a:t>Tính</a:t>
                </a:r>
                <a:r>
                  <a:rPr lang="en-US" dirty="0">
                    <a:latin typeface="Arial" pitchFamily="34" charset="0"/>
                    <a:cs typeface="Arial" pitchFamily="34" charset="0"/>
                  </a:rPr>
                  <a:t> </a:t>
                </a:r>
                <a:r>
                  <a:rPr lang="en-US" dirty="0" err="1">
                    <a:latin typeface="Arial" pitchFamily="34" charset="0"/>
                    <a:cs typeface="Arial" pitchFamily="34" charset="0"/>
                  </a:rPr>
                  <a:t>giá</a:t>
                </a:r>
                <a:r>
                  <a:rPr lang="en-US" dirty="0">
                    <a:latin typeface="Arial" pitchFamily="34" charset="0"/>
                    <a:cs typeface="Arial" pitchFamily="34" charset="0"/>
                  </a:rPr>
                  <a:t> </a:t>
                </a:r>
                <a:r>
                  <a:rPr lang="en-US" dirty="0" err="1">
                    <a:latin typeface="Arial" pitchFamily="34" charset="0"/>
                    <a:cs typeface="Arial" pitchFamily="34" charset="0"/>
                  </a:rPr>
                  <a:t>trị</a:t>
                </a:r>
                <a:r>
                  <a:rPr lang="en-US" dirty="0">
                    <a:latin typeface="Arial" pitchFamily="34" charset="0"/>
                    <a:cs typeface="Arial" pitchFamily="34" charset="0"/>
                  </a:rPr>
                  <a:t> </a:t>
                </a:r>
                <a:r>
                  <a:rPr lang="en-US" dirty="0" err="1">
                    <a:latin typeface="Arial" pitchFamily="34" charset="0"/>
                    <a:cs typeface="Arial" pitchFamily="34" charset="0"/>
                  </a:rPr>
                  <a:t>biểu</a:t>
                </a:r>
                <a:r>
                  <a:rPr lang="en-US" dirty="0">
                    <a:latin typeface="Arial" pitchFamily="34" charset="0"/>
                    <a:cs typeface="Arial" pitchFamily="34" charset="0"/>
                  </a:rPr>
                  <a:t> </a:t>
                </a:r>
                <a:r>
                  <a:rPr lang="en-US" dirty="0" err="1">
                    <a:latin typeface="Arial" pitchFamily="34" charset="0"/>
                    <a:cs typeface="Arial" pitchFamily="34" charset="0"/>
                  </a:rPr>
                  <a:t>thức</a:t>
                </a:r>
                <a:r>
                  <a:rPr lang="en-US" dirty="0">
                    <a:latin typeface="Arial" pitchFamily="34" charset="0"/>
                    <a:cs typeface="Arial" pitchFamily="34" charset="0"/>
                  </a:rPr>
                  <a:t>:</a:t>
                </a:r>
              </a:p>
              <a:p>
                <a:pPr marL="0" indent="0">
                  <a:lnSpc>
                    <a:spcPct val="100000"/>
                  </a:lnSpc>
                  <a:buNone/>
                </a:pPr>
                <a:r>
                  <a:rPr lang="pt-BR" dirty="0">
                    <a:latin typeface="Arial" pitchFamily="34" charset="0"/>
                    <a:cs typeface="Arial" pitchFamily="34" charset="0"/>
                  </a:rPr>
                  <a:t>a)   </a:t>
                </a:r>
                <a14:m>
                  <m:oMath xmlns:m="http://schemas.openxmlformats.org/officeDocument/2006/math">
                    <m:r>
                      <a:rPr lang="pt-BR" i="1" dirty="0" smtClean="0">
                        <a:latin typeface="Cambria Math" panose="02040503050406030204" pitchFamily="18" charset="0"/>
                        <a:cs typeface="Times New Roman" panose="02020603050405020304" pitchFamily="18" charset="0"/>
                      </a:rPr>
                      <m:t>(− 12) − </m:t>
                    </m:r>
                    <m:r>
                      <a:rPr lang="pt-BR" i="1" dirty="0" smtClean="0">
                        <a:latin typeface="Cambria Math" panose="02040503050406030204" pitchFamily="18" charset="0"/>
                        <a:cs typeface="Times New Roman" panose="02020603050405020304" pitchFamily="18" charset="0"/>
                      </a:rPr>
                      <m:t>𝑥</m:t>
                    </m:r>
                    <m:r>
                      <a:rPr lang="pt-BR" i="1" dirty="0" smtClean="0">
                        <a:latin typeface="Cambria Math" panose="02040503050406030204" pitchFamily="18" charset="0"/>
                        <a:cs typeface="Times New Roman" panose="02020603050405020304" pitchFamily="18" charset="0"/>
                      </a:rPr>
                      <m:t> </m:t>
                    </m:r>
                  </m:oMath>
                </a14:m>
                <a:r>
                  <a:rPr lang="pt-BR" dirty="0">
                    <a:latin typeface="Arial" pitchFamily="34" charset="0"/>
                    <a:cs typeface="Arial" pitchFamily="34" charset="0"/>
                  </a:rPr>
                  <a:t>với </a:t>
                </a:r>
                <a14:m>
                  <m:oMath xmlns:m="http://schemas.openxmlformats.org/officeDocument/2006/math">
                    <m:r>
                      <a:rPr lang="pt-BR" i="1" dirty="0" smtClean="0">
                        <a:latin typeface="Cambria Math" panose="02040503050406030204" pitchFamily="18" charset="0"/>
                        <a:cs typeface="Times New Roman" panose="02020603050405020304" pitchFamily="18" charset="0"/>
                      </a:rPr>
                      <m:t>𝑥</m:t>
                    </m:r>
                    <m:r>
                      <a:rPr lang="pt-BR" i="1" dirty="0" smtClean="0">
                        <a:latin typeface="Cambria Math" panose="02040503050406030204" pitchFamily="18" charset="0"/>
                        <a:cs typeface="Times New Roman" panose="02020603050405020304" pitchFamily="18" charset="0"/>
                      </a:rPr>
                      <m:t> = − 28</m:t>
                    </m:r>
                  </m:oMath>
                </a14:m>
                <a:r>
                  <a:rPr lang="pt-BR" dirty="0">
                    <a:latin typeface="Arial" pitchFamily="34" charset="0"/>
                    <a:cs typeface="Arial" pitchFamily="34" charset="0"/>
                  </a:rPr>
                  <a:t>;      b) </a:t>
                </a:r>
                <a14:m>
                  <m:oMath xmlns:m="http://schemas.openxmlformats.org/officeDocument/2006/math">
                    <m:r>
                      <a:rPr lang="pt-BR" i="1" dirty="0" smtClean="0">
                        <a:latin typeface="Cambria Math" panose="02040503050406030204" pitchFamily="18" charset="0"/>
                        <a:cs typeface="Times New Roman" panose="02020603050405020304" pitchFamily="18" charset="0"/>
                      </a:rPr>
                      <m:t>𝑎</m:t>
                    </m:r>
                    <m:r>
                      <a:rPr lang="pt-BR" i="1" dirty="0" smtClean="0">
                        <a:latin typeface="Cambria Math" panose="02040503050406030204" pitchFamily="18" charset="0"/>
                        <a:cs typeface="Times New Roman" panose="02020603050405020304" pitchFamily="18" charset="0"/>
                      </a:rPr>
                      <m:t> − </m:t>
                    </m:r>
                    <m:r>
                      <a:rPr lang="pt-BR" i="1" dirty="0" smtClean="0">
                        <a:latin typeface="Cambria Math" panose="02040503050406030204" pitchFamily="18" charset="0"/>
                        <a:cs typeface="Times New Roman" panose="02020603050405020304" pitchFamily="18" charset="0"/>
                      </a:rPr>
                      <m:t>𝑏</m:t>
                    </m:r>
                    <m:r>
                      <a:rPr lang="pt-BR" i="1" dirty="0" smtClean="0">
                        <a:latin typeface="Cambria Math" panose="02040503050406030204" pitchFamily="18" charset="0"/>
                        <a:cs typeface="Times New Roman" panose="02020603050405020304" pitchFamily="18" charset="0"/>
                      </a:rPr>
                      <m:t> </m:t>
                    </m:r>
                  </m:oMath>
                </a14:m>
                <a:r>
                  <a:rPr lang="pt-BR" dirty="0">
                    <a:latin typeface="Arial" pitchFamily="34" charset="0"/>
                    <a:cs typeface="Arial" pitchFamily="34" charset="0"/>
                  </a:rPr>
                  <a:t>với </a:t>
                </a:r>
                <a14:m>
                  <m:oMath xmlns:m="http://schemas.openxmlformats.org/officeDocument/2006/math">
                    <m:r>
                      <a:rPr lang="pt-BR" i="1" dirty="0" smtClean="0">
                        <a:latin typeface="Cambria Math" panose="02040503050406030204" pitchFamily="18" charset="0"/>
                        <a:cs typeface="Times New Roman" panose="02020603050405020304" pitchFamily="18" charset="0"/>
                      </a:rPr>
                      <m:t>𝑎</m:t>
                    </m:r>
                    <m:r>
                      <a:rPr lang="pt-BR" i="1" dirty="0" smtClean="0">
                        <a:latin typeface="Cambria Math" panose="02040503050406030204" pitchFamily="18" charset="0"/>
                        <a:cs typeface="Times New Roman" panose="02020603050405020304" pitchFamily="18" charset="0"/>
                      </a:rPr>
                      <m:t> = 12, </m:t>
                    </m:r>
                    <m:r>
                      <a:rPr lang="pt-BR" i="1" dirty="0" smtClean="0">
                        <a:latin typeface="Cambria Math" panose="02040503050406030204" pitchFamily="18" charset="0"/>
                        <a:cs typeface="Times New Roman" panose="02020603050405020304" pitchFamily="18" charset="0"/>
                      </a:rPr>
                      <m:t>𝑏</m:t>
                    </m:r>
                    <m:r>
                      <a:rPr lang="pt-BR" i="1" dirty="0" smtClean="0">
                        <a:latin typeface="Cambria Math" panose="02040503050406030204" pitchFamily="18" charset="0"/>
                        <a:cs typeface="Times New Roman" panose="02020603050405020304" pitchFamily="18" charset="0"/>
                      </a:rPr>
                      <m:t> = − 48</m:t>
                    </m:r>
                  </m:oMath>
                </a14:m>
                <a:r>
                  <a:rPr lang="pt-BR" dirty="0">
                    <a:latin typeface="Arial" pitchFamily="34" charset="0"/>
                    <a:cs typeface="Arial" pitchFamily="34" charset="0"/>
                  </a:rPr>
                  <a:t>.</a:t>
                </a:r>
              </a:p>
              <a:p>
                <a:pPr marL="0" indent="0" algn="ctr">
                  <a:lnSpc>
                    <a:spcPct val="100000"/>
                  </a:lnSpc>
                  <a:buNone/>
                </a:pPr>
                <a:r>
                  <a:rPr lang="pt-BR" b="1" u="sng" dirty="0">
                    <a:latin typeface="Arial" pitchFamily="34" charset="0"/>
                    <a:cs typeface="Arial" pitchFamily="34" charset="0"/>
                  </a:rPr>
                  <a:t>Giải</a:t>
                </a:r>
              </a:p>
              <a:p>
                <a:pPr marL="0" indent="0">
                  <a:lnSpc>
                    <a:spcPct val="100000"/>
                  </a:lnSpc>
                  <a:buNone/>
                </a:pPr>
                <a:r>
                  <a:rPr lang="pt-BR" dirty="0">
                    <a:latin typeface="Arial" pitchFamily="34" charset="0"/>
                    <a:cs typeface="Arial" pitchFamily="34" charset="0"/>
                  </a:rPr>
                  <a:t>a) Thay </a:t>
                </a:r>
                <a14:m>
                  <m:oMath xmlns:m="http://schemas.openxmlformats.org/officeDocument/2006/math">
                    <m:r>
                      <a:rPr lang="pt-BR" i="1" dirty="0" smtClean="0">
                        <a:latin typeface="Cambria Math" panose="02040503050406030204" pitchFamily="18" charset="0"/>
                        <a:cs typeface="Times New Roman" panose="02020603050405020304" pitchFamily="18" charset="0"/>
                      </a:rPr>
                      <m:t>𝑥</m:t>
                    </m:r>
                    <m:r>
                      <a:rPr lang="pt-BR" i="1" dirty="0" smtClean="0">
                        <a:latin typeface="Cambria Math" panose="02040503050406030204" pitchFamily="18" charset="0"/>
                        <a:cs typeface="Times New Roman" panose="02020603050405020304" pitchFamily="18" charset="0"/>
                      </a:rPr>
                      <m:t> = − 28 </m:t>
                    </m:r>
                  </m:oMath>
                </a14:m>
                <a:r>
                  <a:rPr lang="nl-NL" dirty="0">
                    <a:latin typeface="Arial" pitchFamily="34" charset="0"/>
                    <a:cs typeface="Arial" pitchFamily="34" charset="0"/>
                  </a:rPr>
                  <a:t>vào biểu thức ta được: </a:t>
                </a:r>
              </a:p>
              <a:p>
                <a:pPr marL="0" indent="0">
                  <a:lnSpc>
                    <a:spcPct val="100000"/>
                  </a:lnSpc>
                  <a:buNone/>
                </a:pPr>
                <a:r>
                  <a:rPr lang="pt-BR" dirty="0">
                    <a:cs typeface="Times New Roman" panose="02020603050405020304" pitchFamily="18" charset="0"/>
                  </a:rPr>
                  <a:t> </a:t>
                </a:r>
                <a14:m>
                  <m:oMath xmlns:m="http://schemas.openxmlformats.org/officeDocument/2006/math">
                    <m:r>
                      <a:rPr lang="pt-BR" i="1" dirty="0" smtClean="0">
                        <a:latin typeface="Cambria Math" panose="02040503050406030204" pitchFamily="18" charset="0"/>
                        <a:cs typeface="Times New Roman" panose="02020603050405020304" pitchFamily="18" charset="0"/>
                      </a:rPr>
                      <m:t>(− 12) − </m:t>
                    </m:r>
                    <m:r>
                      <a:rPr lang="vi-VN" i="1" dirty="0" smtClean="0">
                        <a:latin typeface="Cambria Math" panose="02040503050406030204" pitchFamily="18" charset="0"/>
                        <a:cs typeface="Times New Roman" panose="02020603050405020304" pitchFamily="18" charset="0"/>
                      </a:rPr>
                      <m:t>(− </m:t>
                    </m:r>
                    <m:r>
                      <a:rPr lang="pt-BR" i="1" dirty="0" smtClean="0">
                        <a:latin typeface="Cambria Math" panose="02040503050406030204" pitchFamily="18" charset="0"/>
                        <a:cs typeface="Times New Roman" panose="02020603050405020304" pitchFamily="18" charset="0"/>
                      </a:rPr>
                      <m:t>28</m:t>
                    </m:r>
                    <m:r>
                      <a:rPr lang="vi-VN" i="1" dirty="0" smtClean="0">
                        <a:latin typeface="Cambria Math" panose="02040503050406030204" pitchFamily="18" charset="0"/>
                        <a:cs typeface="Times New Roman" panose="02020603050405020304" pitchFamily="18" charset="0"/>
                      </a:rPr>
                      <m:t>)</m:t>
                    </m:r>
                    <m:r>
                      <a:rPr lang="pt-BR" i="1" dirty="0" smtClean="0">
                        <a:latin typeface="Cambria Math" panose="02040503050406030204" pitchFamily="18" charset="0"/>
                        <a:cs typeface="Times New Roman" panose="02020603050405020304" pitchFamily="18" charset="0"/>
                      </a:rPr>
                      <m:t> = (− 12) </m:t>
                    </m:r>
                    <m:r>
                      <a:rPr lang="vi-VN" i="1" dirty="0" smtClean="0">
                        <a:latin typeface="Cambria Math" panose="02040503050406030204" pitchFamily="18" charset="0"/>
                        <a:cs typeface="Times New Roman" panose="02020603050405020304" pitchFamily="18" charset="0"/>
                      </a:rPr>
                      <m:t>+ </m:t>
                    </m:r>
                    <m:r>
                      <a:rPr lang="pt-BR" i="1" dirty="0" smtClean="0">
                        <a:latin typeface="Cambria Math" panose="02040503050406030204" pitchFamily="18" charset="0"/>
                        <a:cs typeface="Times New Roman" panose="02020603050405020304" pitchFamily="18" charset="0"/>
                      </a:rPr>
                      <m:t>28 </m:t>
                    </m:r>
                    <m:r>
                      <a:rPr lang="vi-VN" i="1" dirty="0" smtClean="0">
                        <a:latin typeface="Cambria Math" panose="02040503050406030204" pitchFamily="18" charset="0"/>
                        <a:cs typeface="Times New Roman" panose="02020603050405020304" pitchFamily="18" charset="0"/>
                      </a:rPr>
                      <m:t>=</m:t>
                    </m:r>
                    <m:r>
                      <a:rPr lang="pt-BR" i="1" dirty="0" smtClean="0">
                        <a:latin typeface="Cambria Math" panose="02040503050406030204" pitchFamily="18" charset="0"/>
                        <a:cs typeface="Times New Roman" panose="02020603050405020304" pitchFamily="18" charset="0"/>
                      </a:rPr>
                      <m:t> </m:t>
                    </m:r>
                    <m:r>
                      <a:rPr lang="vi-VN" i="1" dirty="0" smtClean="0">
                        <a:latin typeface="Cambria Math" panose="02040503050406030204" pitchFamily="18" charset="0"/>
                        <a:cs typeface="Times New Roman" panose="02020603050405020304" pitchFamily="18" charset="0"/>
                      </a:rPr>
                      <m:t>16</m:t>
                    </m:r>
                  </m:oMath>
                </a14:m>
                <a:r>
                  <a:rPr lang="en-US" dirty="0">
                    <a:latin typeface="Arial" pitchFamily="34" charset="0"/>
                    <a:cs typeface="Arial" pitchFamily="34" charset="0"/>
                  </a:rPr>
                  <a:t>.</a:t>
                </a:r>
              </a:p>
              <a:p>
                <a:pPr marL="0" indent="0">
                  <a:lnSpc>
                    <a:spcPct val="100000"/>
                  </a:lnSpc>
                  <a:buNone/>
                </a:pPr>
                <a:r>
                  <a:rPr lang="pt-BR" dirty="0">
                    <a:latin typeface="Arial" pitchFamily="34" charset="0"/>
                    <a:cs typeface="Arial" pitchFamily="34" charset="0"/>
                  </a:rPr>
                  <a:t> Vậy giá trị của biểu thức </a:t>
                </a:r>
                <a14:m>
                  <m:oMath xmlns:m="http://schemas.openxmlformats.org/officeDocument/2006/math">
                    <m:r>
                      <a:rPr lang="pt-BR" i="1" dirty="0" smtClean="0">
                        <a:latin typeface="Cambria Math" panose="02040503050406030204" pitchFamily="18" charset="0"/>
                        <a:cs typeface="Times New Roman" panose="02020603050405020304" pitchFamily="18" charset="0"/>
                      </a:rPr>
                      <m:t>(− 12) − </m:t>
                    </m:r>
                    <m:r>
                      <a:rPr lang="pt-BR" i="1" dirty="0" smtClean="0">
                        <a:latin typeface="Cambria Math" panose="02040503050406030204" pitchFamily="18" charset="0"/>
                        <a:cs typeface="Times New Roman" panose="02020603050405020304" pitchFamily="18" charset="0"/>
                      </a:rPr>
                      <m:t>𝑥</m:t>
                    </m:r>
                    <m:r>
                      <a:rPr lang="pt-BR" i="1" dirty="0" smtClean="0">
                        <a:latin typeface="Cambria Math" panose="02040503050406030204" pitchFamily="18" charset="0"/>
                        <a:cs typeface="Arial" pitchFamily="34" charset="0"/>
                      </a:rPr>
                      <m:t> </m:t>
                    </m:r>
                  </m:oMath>
                </a14:m>
                <a:r>
                  <a:rPr lang="pt-BR" dirty="0">
                    <a:latin typeface="Arial" pitchFamily="34" charset="0"/>
                    <a:cs typeface="Arial" pitchFamily="34" charset="0"/>
                  </a:rPr>
                  <a:t>với </a:t>
                </a:r>
                <a14:m>
                  <m:oMath xmlns:m="http://schemas.openxmlformats.org/officeDocument/2006/math">
                    <m:r>
                      <a:rPr lang="pt-BR" i="1" dirty="0" smtClean="0">
                        <a:latin typeface="Cambria Math" panose="02040503050406030204" pitchFamily="18" charset="0"/>
                        <a:cs typeface="Times New Roman" panose="02020603050405020304" pitchFamily="18" charset="0"/>
                      </a:rPr>
                      <m:t>𝑥</m:t>
                    </m:r>
                    <m:r>
                      <a:rPr lang="pt-BR" i="1" dirty="0" smtClean="0">
                        <a:latin typeface="Cambria Math" panose="02040503050406030204" pitchFamily="18" charset="0"/>
                        <a:cs typeface="Times New Roman" panose="02020603050405020304" pitchFamily="18" charset="0"/>
                      </a:rPr>
                      <m:t> = − 28 </m:t>
                    </m:r>
                  </m:oMath>
                </a14:m>
                <a:r>
                  <a:rPr lang="pt-BR" dirty="0">
                    <a:latin typeface="Arial" pitchFamily="34" charset="0"/>
                    <a:cs typeface="Arial" pitchFamily="34" charset="0"/>
                  </a:rPr>
                  <a:t>là </a:t>
                </a:r>
                <a14:m>
                  <m:oMath xmlns:m="http://schemas.openxmlformats.org/officeDocument/2006/math">
                    <m:r>
                      <a:rPr lang="pt-BR" i="1" dirty="0" smtClean="0">
                        <a:latin typeface="Cambria Math" panose="02040503050406030204" pitchFamily="18" charset="0"/>
                        <a:cs typeface="Times New Roman" panose="02020603050405020304" pitchFamily="18" charset="0"/>
                      </a:rPr>
                      <m:t>16</m:t>
                    </m:r>
                  </m:oMath>
                </a14:m>
                <a:r>
                  <a:rPr lang="pt-BR" dirty="0">
                    <a:latin typeface="Arial" pitchFamily="34" charset="0"/>
                    <a:cs typeface="Arial" pitchFamily="34" charset="0"/>
                  </a:rPr>
                  <a:t>.</a:t>
                </a:r>
              </a:p>
              <a:p>
                <a:pPr marL="0" indent="0">
                  <a:lnSpc>
                    <a:spcPct val="100000"/>
                  </a:lnSpc>
                  <a:buNone/>
                </a:pPr>
                <a:r>
                  <a:rPr lang="pt-BR" dirty="0">
                    <a:latin typeface="Arial" pitchFamily="34" charset="0"/>
                    <a:cs typeface="Arial" pitchFamily="34" charset="0"/>
                  </a:rPr>
                  <a:t>b) Thay </a:t>
                </a:r>
                <a14:m>
                  <m:oMath xmlns:m="http://schemas.openxmlformats.org/officeDocument/2006/math">
                    <m:r>
                      <a:rPr lang="pt-BR" i="1" dirty="0" smtClean="0">
                        <a:latin typeface="Cambria Math" panose="02040503050406030204" pitchFamily="18" charset="0"/>
                        <a:cs typeface="Times New Roman" panose="02020603050405020304" pitchFamily="18" charset="0"/>
                      </a:rPr>
                      <m:t>𝑎</m:t>
                    </m:r>
                    <m:r>
                      <a:rPr lang="pt-BR" i="1" dirty="0" smtClean="0">
                        <a:latin typeface="Cambria Math" panose="02040503050406030204" pitchFamily="18" charset="0"/>
                        <a:cs typeface="Times New Roman" panose="02020603050405020304" pitchFamily="18" charset="0"/>
                      </a:rPr>
                      <m:t> = 12, </m:t>
                    </m:r>
                    <m:r>
                      <a:rPr lang="pt-BR" i="1" dirty="0" smtClean="0">
                        <a:latin typeface="Cambria Math" panose="02040503050406030204" pitchFamily="18" charset="0"/>
                        <a:cs typeface="Times New Roman" panose="02020603050405020304" pitchFamily="18" charset="0"/>
                      </a:rPr>
                      <m:t>𝑏</m:t>
                    </m:r>
                    <m:r>
                      <a:rPr lang="pt-BR" i="1" dirty="0" smtClean="0">
                        <a:latin typeface="Cambria Math" panose="02040503050406030204" pitchFamily="18" charset="0"/>
                        <a:cs typeface="Times New Roman" panose="02020603050405020304" pitchFamily="18" charset="0"/>
                      </a:rPr>
                      <m:t> = − 48 </m:t>
                    </m:r>
                  </m:oMath>
                </a14:m>
                <a:r>
                  <a:rPr lang="nl-NL" dirty="0">
                    <a:latin typeface="Arial" pitchFamily="34" charset="0"/>
                    <a:cs typeface="Arial" pitchFamily="34" charset="0"/>
                  </a:rPr>
                  <a:t>vào biểu thức ta được: </a:t>
                </a:r>
              </a:p>
              <a:p>
                <a:pPr marL="0" indent="0">
                  <a:lnSpc>
                    <a:spcPct val="100000"/>
                  </a:lnSpc>
                  <a:buNone/>
                </a:pPr>
                <a:r>
                  <a:rPr lang="nl-NL" dirty="0">
                    <a:latin typeface="Arial" pitchFamily="34" charset="0"/>
                    <a:cs typeface="Arial" pitchFamily="34" charset="0"/>
                  </a:rPr>
                  <a:t>  </a:t>
                </a:r>
                <a14:m>
                  <m:oMath xmlns:m="http://schemas.openxmlformats.org/officeDocument/2006/math">
                    <m:r>
                      <a:rPr lang="pt-BR" i="1" dirty="0" smtClean="0">
                        <a:latin typeface="Cambria Math" panose="02040503050406030204" pitchFamily="18" charset="0"/>
                        <a:cs typeface="Times New Roman" panose="02020603050405020304" pitchFamily="18" charset="0"/>
                      </a:rPr>
                      <m:t>12 −(−</m:t>
                    </m:r>
                    <m:r>
                      <a:rPr lang="vi-VN" i="1" dirty="0" smtClean="0">
                        <a:latin typeface="Cambria Math" panose="02040503050406030204" pitchFamily="18" charset="0"/>
                        <a:cs typeface="Times New Roman" panose="02020603050405020304" pitchFamily="18" charset="0"/>
                      </a:rPr>
                      <m:t> </m:t>
                    </m:r>
                    <m:r>
                      <a:rPr lang="pt-BR" i="1" dirty="0" smtClean="0">
                        <a:latin typeface="Cambria Math" panose="02040503050406030204" pitchFamily="18" charset="0"/>
                        <a:cs typeface="Times New Roman" panose="02020603050405020304" pitchFamily="18" charset="0"/>
                      </a:rPr>
                      <m:t>48)= 12 + 48 = 60.</m:t>
                    </m:r>
                  </m:oMath>
                </a14:m>
                <a:r>
                  <a:rPr lang="pt-BR" dirty="0">
                    <a:latin typeface="Arial" pitchFamily="34" charset="0"/>
                    <a:cs typeface="Arial" pitchFamily="34" charset="0"/>
                  </a:rPr>
                  <a:t>  </a:t>
                </a:r>
              </a:p>
              <a:p>
                <a:pPr marL="0" indent="0">
                  <a:lnSpc>
                    <a:spcPct val="100000"/>
                  </a:lnSpc>
                  <a:buNone/>
                </a:pPr>
                <a:r>
                  <a:rPr lang="pt-BR" dirty="0">
                    <a:latin typeface="Arial" pitchFamily="34" charset="0"/>
                    <a:cs typeface="Arial" pitchFamily="34" charset="0"/>
                  </a:rPr>
                  <a:t>Vậy giá trị của biểu thức </a:t>
                </a:r>
                <a14:m>
                  <m:oMath xmlns:m="http://schemas.openxmlformats.org/officeDocument/2006/math">
                    <m:r>
                      <a:rPr lang="pt-BR" i="1" dirty="0" smtClean="0">
                        <a:latin typeface="Cambria Math" panose="02040503050406030204" pitchFamily="18" charset="0"/>
                        <a:cs typeface="Arial" pitchFamily="34" charset="0"/>
                      </a:rPr>
                      <m:t>𝑎</m:t>
                    </m:r>
                    <m:r>
                      <a:rPr lang="pt-BR" i="1" dirty="0" smtClean="0">
                        <a:latin typeface="Cambria Math" panose="02040503050406030204" pitchFamily="18" charset="0"/>
                        <a:cs typeface="Arial" pitchFamily="34" charset="0"/>
                      </a:rPr>
                      <m:t> − </m:t>
                    </m:r>
                    <m:r>
                      <a:rPr lang="pt-BR" i="1" dirty="0" smtClean="0">
                        <a:latin typeface="Cambria Math" panose="02040503050406030204" pitchFamily="18" charset="0"/>
                        <a:cs typeface="Arial" pitchFamily="34" charset="0"/>
                      </a:rPr>
                      <m:t>𝑏</m:t>
                    </m:r>
                    <m:r>
                      <a:rPr lang="pt-BR" i="1" dirty="0" smtClean="0">
                        <a:latin typeface="Cambria Math" panose="02040503050406030204" pitchFamily="18" charset="0"/>
                        <a:cs typeface="Arial" pitchFamily="34" charset="0"/>
                      </a:rPr>
                      <m:t> </m:t>
                    </m:r>
                  </m:oMath>
                </a14:m>
                <a:r>
                  <a:rPr lang="pt-BR" dirty="0">
                    <a:latin typeface="Arial" pitchFamily="34" charset="0"/>
                    <a:cs typeface="Arial" pitchFamily="34" charset="0"/>
                  </a:rPr>
                  <a:t>với </a:t>
                </a:r>
                <a14:m>
                  <m:oMath xmlns:m="http://schemas.openxmlformats.org/officeDocument/2006/math">
                    <m:r>
                      <a:rPr lang="pt-BR" i="1" dirty="0" smtClean="0">
                        <a:latin typeface="Cambria Math" panose="02040503050406030204" pitchFamily="18" charset="0"/>
                        <a:cs typeface="Times New Roman" panose="02020603050405020304" pitchFamily="18" charset="0"/>
                      </a:rPr>
                      <m:t>𝑎</m:t>
                    </m:r>
                    <m:r>
                      <a:rPr lang="pt-BR" i="1" dirty="0" smtClean="0">
                        <a:latin typeface="Cambria Math" panose="02040503050406030204" pitchFamily="18" charset="0"/>
                        <a:cs typeface="Times New Roman" panose="02020603050405020304" pitchFamily="18" charset="0"/>
                      </a:rPr>
                      <m:t> = 12, </m:t>
                    </m:r>
                    <m:r>
                      <a:rPr lang="pt-BR" i="1" dirty="0" smtClean="0">
                        <a:latin typeface="Cambria Math" panose="02040503050406030204" pitchFamily="18" charset="0"/>
                        <a:cs typeface="Times New Roman" panose="02020603050405020304" pitchFamily="18" charset="0"/>
                      </a:rPr>
                      <m:t>𝑏</m:t>
                    </m:r>
                    <m:r>
                      <a:rPr lang="pt-BR" i="1" dirty="0" smtClean="0">
                        <a:latin typeface="Cambria Math" panose="02040503050406030204" pitchFamily="18" charset="0"/>
                        <a:cs typeface="Times New Roman" panose="02020603050405020304" pitchFamily="18" charset="0"/>
                      </a:rPr>
                      <m:t> = − 48 </m:t>
                    </m:r>
                  </m:oMath>
                </a14:m>
                <a:r>
                  <a:rPr lang="pt-BR" dirty="0">
                    <a:latin typeface="Arial" pitchFamily="34" charset="0"/>
                    <a:cs typeface="Arial" pitchFamily="34" charset="0"/>
                  </a:rPr>
                  <a:t>là </a:t>
                </a:r>
                <a14:m>
                  <m:oMath xmlns:m="http://schemas.openxmlformats.org/officeDocument/2006/math">
                    <m:r>
                      <a:rPr lang="pt-BR" i="1" dirty="0" smtClean="0">
                        <a:latin typeface="Cambria Math" panose="02040503050406030204" pitchFamily="18" charset="0"/>
                        <a:cs typeface="Times New Roman" panose="02020603050405020304" pitchFamily="18" charset="0"/>
                      </a:rPr>
                      <m:t>60</m:t>
                    </m:r>
                  </m:oMath>
                </a14:m>
                <a:r>
                  <a:rPr lang="pt-BR" i="1" dirty="0">
                    <a:latin typeface="Times New Roman" panose="02020603050405020304" pitchFamily="18" charset="0"/>
                    <a:cs typeface="Times New Roman" panose="02020603050405020304" pitchFamily="18" charset="0"/>
                  </a:rPr>
                  <a:t>.</a:t>
                </a:r>
              </a:p>
            </p:txBody>
          </p:sp>
        </mc:Choice>
        <mc:Fallback xmlns="">
          <p:sp>
            <p:nvSpPr>
              <p:cNvPr id="13" name="Content Placeholder 2">
                <a:extLst>
                  <a:ext uri="{FF2B5EF4-FFF2-40B4-BE49-F238E27FC236}">
                    <a16:creationId xmlns="" xmlns:a16="http://schemas.microsoft.com/office/drawing/2014/main" xmlns:a14="http://schemas.microsoft.com/office/drawing/2010/main" id="{DF9BD0EA-8A82-4EEC-BF24-49675928EA0D}"/>
                  </a:ext>
                </a:extLst>
              </p:cNvPr>
              <p:cNvSpPr txBox="1">
                <a:spLocks noRot="1" noChangeAspect="1" noMove="1" noResize="1" noEditPoints="1" noAdjustHandles="1" noChangeArrowheads="1" noChangeShapeType="1" noTextEdit="1"/>
              </p:cNvSpPr>
              <p:nvPr/>
            </p:nvSpPr>
            <p:spPr>
              <a:xfrm>
                <a:off x="776242" y="1056068"/>
                <a:ext cx="11735686" cy="5361517"/>
              </a:xfrm>
              <a:prstGeom prst="rect">
                <a:avLst/>
              </a:prstGeom>
              <a:blipFill rotWithShape="0">
                <a:blip r:embed="rId2"/>
                <a:stretch>
                  <a:fillRect l="-1039" t="-1136"/>
                </a:stretch>
              </a:blipFill>
            </p:spPr>
            <p:txBody>
              <a:bodyPr/>
              <a:lstStyle/>
              <a:p>
                <a:r>
                  <a:rPr lang="en-US">
                    <a:noFill/>
                  </a:rPr>
                  <a:t> </a:t>
                </a:r>
              </a:p>
            </p:txBody>
          </p:sp>
        </mc:Fallback>
      </mc:AlternateContent>
    </p:spTree>
    <p:extLst>
      <p:ext uri="{BB962C8B-B14F-4D97-AF65-F5344CB8AC3E}">
        <p14:creationId xmlns:p14="http://schemas.microsoft.com/office/powerpoint/2010/main" val="3188043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10742257-3980-4551-868A-26DC3CB821EE}"/>
              </a:ext>
            </a:extLst>
          </p:cNvPr>
          <p:cNvSpPr txBox="1">
            <a:spLocks/>
          </p:cNvSpPr>
          <p:nvPr/>
        </p:nvSpPr>
        <p:spPr>
          <a:xfrm>
            <a:off x="1662994" y="1054211"/>
            <a:ext cx="8572500" cy="750532"/>
          </a:xfrm>
          <a:prstGeom prst="roundRect">
            <a:avLst/>
          </a:prstGeom>
          <a:noFill/>
          <a:ln w="57150">
            <a:solidFill>
              <a:srgbClr val="FFC000"/>
            </a:solidFill>
          </a:ln>
        </p:spPr>
        <p:txBody>
          <a:bodyPr spcFirstLastPara="1" wrap="square" lIns="121900" tIns="121900" rIns="121900" bIns="121900" anchor="t" anchorCtr="0">
            <a:normAutofit/>
          </a:bodyPr>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chemeClr val="dk1"/>
              </a:buClr>
              <a:buSzPts val="4000"/>
              <a:buFont typeface="Aldrich"/>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2pPr>
            <a:lvl3pPr marR="0" lvl="2"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3pPr>
            <a:lvl4pPr marR="0" lvl="3"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4pPr>
            <a:lvl5pPr marR="0" lvl="4"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5pPr>
            <a:lvl6pPr marR="0" lvl="5"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6pPr>
            <a:lvl7pPr marR="0" lvl="6"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7pPr>
            <a:lvl8pPr marR="0" lvl="7"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8pPr>
            <a:lvl9pPr marR="0" lvl="8"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9pPr>
          </a:lstStyle>
          <a:p>
            <a:pPr algn="ctr"/>
            <a:r>
              <a:rPr lang="nl-NL" sz="2800" dirty="0">
                <a:solidFill>
                  <a:srgbClr val="002060"/>
                </a:solidFill>
                <a:latin typeface="Arial" pitchFamily="34" charset="0"/>
                <a:cs typeface="Arial" pitchFamily="34" charset="0"/>
              </a:rPr>
              <a:t>Dạng 3: Thực hành sử dụng máy tính cầm tay</a:t>
            </a:r>
          </a:p>
        </p:txBody>
      </p:sp>
      <p:sp>
        <p:nvSpPr>
          <p:cNvPr id="16" name="Content Placeholder 2">
            <a:extLst>
              <a:ext uri="{FF2B5EF4-FFF2-40B4-BE49-F238E27FC236}">
                <a16:creationId xmlns:a16="http://schemas.microsoft.com/office/drawing/2014/main" id="{DF9BD0EA-8A82-4EEC-BF24-49675928EA0D}"/>
              </a:ext>
            </a:extLst>
          </p:cNvPr>
          <p:cNvSpPr txBox="1">
            <a:spLocks/>
          </p:cNvSpPr>
          <p:nvPr/>
        </p:nvSpPr>
        <p:spPr>
          <a:xfrm>
            <a:off x="3185933" y="2110177"/>
            <a:ext cx="4939603" cy="101673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50000"/>
              </a:lnSpc>
              <a:buNone/>
            </a:pPr>
            <a:r>
              <a:rPr lang="nl-NL" sz="3000" b="1">
                <a:latin typeface="Arial" pitchFamily="34" charset="0"/>
                <a:cs typeface="Arial" pitchFamily="34" charset="0"/>
              </a:rPr>
              <a:t>Bài 5. </a:t>
            </a:r>
            <a:r>
              <a:rPr lang="en-US" sz="3000" dirty="0" err="1">
                <a:latin typeface="Arial" pitchFamily="34" charset="0"/>
                <a:cs typeface="Arial" pitchFamily="34" charset="0"/>
              </a:rPr>
              <a:t>Tính</a:t>
            </a:r>
            <a:r>
              <a:rPr lang="en-US" sz="3000" dirty="0">
                <a:latin typeface="Arial" pitchFamily="34" charset="0"/>
                <a:cs typeface="Arial" pitchFamily="34" charset="0"/>
              </a:rPr>
              <a:t> </a:t>
            </a:r>
            <a:r>
              <a:rPr lang="en-US" sz="3000" dirty="0" err="1">
                <a:latin typeface="Arial" pitchFamily="34" charset="0"/>
                <a:cs typeface="Arial" pitchFamily="34" charset="0"/>
              </a:rPr>
              <a:t>giá</a:t>
            </a:r>
            <a:r>
              <a:rPr lang="en-US" sz="3000" dirty="0">
                <a:latin typeface="Arial" pitchFamily="34" charset="0"/>
                <a:cs typeface="Arial" pitchFamily="34" charset="0"/>
              </a:rPr>
              <a:t> </a:t>
            </a:r>
            <a:r>
              <a:rPr lang="en-US" sz="3000" dirty="0" err="1">
                <a:latin typeface="Arial" pitchFamily="34" charset="0"/>
                <a:cs typeface="Arial" pitchFamily="34" charset="0"/>
              </a:rPr>
              <a:t>trị</a:t>
            </a:r>
            <a:r>
              <a:rPr lang="en-US" sz="3000" dirty="0">
                <a:latin typeface="Arial" pitchFamily="34" charset="0"/>
                <a:cs typeface="Arial" pitchFamily="34" charset="0"/>
              </a:rPr>
              <a:t> </a:t>
            </a:r>
            <a:r>
              <a:rPr lang="en-US" sz="3000" dirty="0" err="1">
                <a:latin typeface="Arial" pitchFamily="34" charset="0"/>
                <a:cs typeface="Arial" pitchFamily="34" charset="0"/>
              </a:rPr>
              <a:t>biểu</a:t>
            </a:r>
            <a:r>
              <a:rPr lang="en-US" sz="3000" dirty="0">
                <a:latin typeface="Arial" pitchFamily="34" charset="0"/>
                <a:cs typeface="Arial" pitchFamily="34" charset="0"/>
              </a:rPr>
              <a:t> </a:t>
            </a:r>
            <a:r>
              <a:rPr lang="en-US" sz="3000" dirty="0" err="1">
                <a:latin typeface="Arial" pitchFamily="34" charset="0"/>
                <a:cs typeface="Arial" pitchFamily="34" charset="0"/>
              </a:rPr>
              <a:t>thức</a:t>
            </a:r>
            <a:r>
              <a:rPr lang="en-US" sz="3000" dirty="0">
                <a:latin typeface="Arial" pitchFamily="34" charset="0"/>
                <a:cs typeface="Arial" pitchFamily="34" charset="0"/>
              </a:rPr>
              <a:t>:</a:t>
            </a:r>
          </a:p>
          <a:p>
            <a:pPr marL="0" indent="0" algn="ctr">
              <a:buNone/>
            </a:pPr>
            <a:endParaRPr lang="pt-BR" dirty="0">
              <a:latin typeface="Arial" pitchFamily="34" charset="0"/>
              <a:cs typeface="Arial" pitchFamily="34" charset="0"/>
            </a:endParaRPr>
          </a:p>
          <a:p>
            <a:pPr marL="0" indent="0" algn="ctr">
              <a:buNone/>
            </a:pPr>
            <a:endParaRPr lang="en-US" dirty="0">
              <a:latin typeface="Arial" pitchFamily="34" charset="0"/>
              <a:cs typeface="Arial" pitchFamily="34" charset="0"/>
            </a:endParaRPr>
          </a:p>
        </p:txBody>
      </p:sp>
      <p:graphicFrame>
        <p:nvGraphicFramePr>
          <p:cNvPr id="17" name="Table 16"/>
          <p:cNvGraphicFramePr>
            <a:graphicFrameLocks noGrp="1"/>
          </p:cNvGraphicFramePr>
          <p:nvPr>
            <p:extLst>
              <p:ext uri="{D42A27DB-BD31-4B8C-83A1-F6EECF244321}">
                <p14:modId xmlns:p14="http://schemas.microsoft.com/office/powerpoint/2010/main" val="906859545"/>
              </p:ext>
            </p:extLst>
          </p:nvPr>
        </p:nvGraphicFramePr>
        <p:xfrm>
          <a:off x="1049866" y="3126914"/>
          <a:ext cx="8918223" cy="2855952"/>
        </p:xfrm>
        <a:graphic>
          <a:graphicData uri="http://schemas.openxmlformats.org/drawingml/2006/table">
            <a:tbl>
              <a:tblPr firstRow="1" firstCol="1" bandRow="1"/>
              <a:tblGrid>
                <a:gridCol w="1858396">
                  <a:extLst>
                    <a:ext uri="{9D8B030D-6E8A-4147-A177-3AD203B41FA5}">
                      <a16:colId xmlns:a16="http://schemas.microsoft.com/office/drawing/2014/main" val="20000"/>
                    </a:ext>
                  </a:extLst>
                </a:gridCol>
                <a:gridCol w="4937516">
                  <a:extLst>
                    <a:ext uri="{9D8B030D-6E8A-4147-A177-3AD203B41FA5}">
                      <a16:colId xmlns:a16="http://schemas.microsoft.com/office/drawing/2014/main" val="20001"/>
                    </a:ext>
                  </a:extLst>
                </a:gridCol>
                <a:gridCol w="2122311">
                  <a:extLst>
                    <a:ext uri="{9D8B030D-6E8A-4147-A177-3AD203B41FA5}">
                      <a16:colId xmlns:a16="http://schemas.microsoft.com/office/drawing/2014/main" val="20002"/>
                    </a:ext>
                  </a:extLst>
                </a:gridCol>
              </a:tblGrid>
              <a:tr h="573952">
                <a:tc>
                  <a:txBody>
                    <a:bodyPr/>
                    <a:lstStyle/>
                    <a:p>
                      <a:pPr algn="ctr">
                        <a:lnSpc>
                          <a:spcPct val="115000"/>
                        </a:lnSpc>
                        <a:spcBef>
                          <a:spcPts val="600"/>
                        </a:spcBef>
                        <a:spcAft>
                          <a:spcPts val="600"/>
                        </a:spcAft>
                      </a:pPr>
                      <a:r>
                        <a:rPr lang="nl-NL" sz="2800" dirty="0">
                          <a:effectLst/>
                          <a:latin typeface="Times New Roman"/>
                          <a:ea typeface="Calibri"/>
                        </a:rPr>
                        <a:t>Phép tính</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nl-NL" sz="2800" dirty="0">
                          <a:effectLst/>
                          <a:latin typeface="Times New Roman"/>
                          <a:ea typeface="Calibri"/>
                        </a:rPr>
                        <a:t>Nút ấn</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600"/>
                        </a:spcBef>
                        <a:spcAft>
                          <a:spcPts val="600"/>
                        </a:spcAft>
                      </a:pPr>
                      <a:r>
                        <a:rPr lang="nl-NL" sz="2800">
                          <a:effectLst/>
                          <a:latin typeface="Times New Roman"/>
                          <a:ea typeface="Calibri"/>
                        </a:rPr>
                        <a:t>Kết quả</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141000">
                <a:tc>
                  <a:txBody>
                    <a:bodyPr/>
                    <a:lstStyle/>
                    <a:p>
                      <a:pPr algn="just">
                        <a:lnSpc>
                          <a:spcPct val="115000"/>
                        </a:lnSpc>
                        <a:spcBef>
                          <a:spcPts val="600"/>
                        </a:spcBef>
                        <a:spcAft>
                          <a:spcPts val="600"/>
                        </a:spcAft>
                      </a:pPr>
                      <a:endParaRPr lang="nl-NL" sz="14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Bef>
                          <a:spcPts val="600"/>
                        </a:spcBef>
                        <a:spcAft>
                          <a:spcPts val="600"/>
                        </a:spcAft>
                      </a:pPr>
                      <a:endParaRPr lang="nl-NL" sz="14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Bef>
                          <a:spcPts val="600"/>
                        </a:spcBef>
                        <a:spcAft>
                          <a:spcPts val="600"/>
                        </a:spcAft>
                      </a:pPr>
                      <a:endParaRPr lang="nl-NL" sz="14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41000">
                <a:tc>
                  <a:txBody>
                    <a:bodyPr/>
                    <a:lstStyle/>
                    <a:p>
                      <a:pPr algn="just">
                        <a:lnSpc>
                          <a:spcPct val="115000"/>
                        </a:lnSpc>
                        <a:spcBef>
                          <a:spcPts val="600"/>
                        </a:spcBef>
                        <a:spcAft>
                          <a:spcPts val="600"/>
                        </a:spcAft>
                      </a:pPr>
                      <a:endParaRPr lang="nl-NL" sz="14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Bef>
                          <a:spcPts val="600"/>
                        </a:spcBef>
                        <a:spcAft>
                          <a:spcPts val="600"/>
                        </a:spcAft>
                      </a:pPr>
                      <a:endParaRPr lang="nl-NL" sz="14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Bef>
                          <a:spcPts val="600"/>
                        </a:spcBef>
                        <a:spcAft>
                          <a:spcPts val="600"/>
                        </a:spcAft>
                      </a:pPr>
                      <a:endParaRPr lang="nl-NL" sz="14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23657359"/>
              </p:ext>
            </p:extLst>
          </p:nvPr>
        </p:nvGraphicFramePr>
        <p:xfrm>
          <a:off x="1193414" y="3973730"/>
          <a:ext cx="1567452" cy="622901"/>
        </p:xfrm>
        <a:graphic>
          <a:graphicData uri="http://schemas.openxmlformats.org/presentationml/2006/ole">
            <mc:AlternateContent xmlns:mc="http://schemas.openxmlformats.org/markup-compatibility/2006">
              <mc:Choice xmlns:v="urn:schemas-microsoft-com:vml" Requires="v">
                <p:oleObj name="Equation" r:id="rId2" imgW="812447" imgH="253890" progId="Equation.DSMT4">
                  <p:embed/>
                </p:oleObj>
              </mc:Choice>
              <mc:Fallback>
                <p:oleObj name="Equation" r:id="rId2" imgW="812447" imgH="25389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414" y="3973730"/>
                        <a:ext cx="1567452" cy="622901"/>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302961416"/>
              </p:ext>
            </p:extLst>
          </p:nvPr>
        </p:nvGraphicFramePr>
        <p:xfrm>
          <a:off x="8581249" y="4056674"/>
          <a:ext cx="622901" cy="415267"/>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1249" y="4056674"/>
                        <a:ext cx="622901" cy="415267"/>
                      </a:xfrm>
                      <a:prstGeom prst="rect">
                        <a:avLst/>
                      </a:prstGeom>
                      <a:no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671402"/>
              </p:ext>
            </p:extLst>
          </p:nvPr>
        </p:nvGraphicFramePr>
        <p:xfrm>
          <a:off x="1129057" y="5111617"/>
          <a:ext cx="1644650" cy="622300"/>
        </p:xfrm>
        <a:graphic>
          <a:graphicData uri="http://schemas.openxmlformats.org/presentationml/2006/ole">
            <mc:AlternateContent xmlns:mc="http://schemas.openxmlformats.org/markup-compatibility/2006">
              <mc:Choice xmlns:v="urn:schemas-microsoft-com:vml" Requires="v">
                <p:oleObj name="Equation" r:id="rId6" imgW="888840" imgH="253800" progId="Equation.DSMT4">
                  <p:embed/>
                </p:oleObj>
              </mc:Choice>
              <mc:Fallback>
                <p:oleObj name="Equation" r:id="rId6" imgW="888840" imgH="253800" progId="Equation.DSMT4">
                  <p:embed/>
                  <p:pic>
                    <p:nvPicPr>
                      <p:cNvPr id="0" name=""/>
                      <p:cNvPicPr>
                        <a:picLocks noChangeAspect="1" noChangeArrowheads="1"/>
                      </p:cNvPicPr>
                      <p:nvPr/>
                    </p:nvPicPr>
                    <p:blipFill>
                      <a:blip r:embed="rId7"/>
                      <a:srcRect/>
                      <a:stretch>
                        <a:fillRect/>
                      </a:stretch>
                    </p:blipFill>
                    <p:spPr bwMode="auto">
                      <a:xfrm>
                        <a:off x="1129057" y="5111617"/>
                        <a:ext cx="1644650" cy="622300"/>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790092840"/>
              </p:ext>
            </p:extLst>
          </p:nvPr>
        </p:nvGraphicFramePr>
        <p:xfrm>
          <a:off x="8673204" y="5111617"/>
          <a:ext cx="507549" cy="415267"/>
        </p:xfrm>
        <a:graphic>
          <a:graphicData uri="http://schemas.openxmlformats.org/presentationml/2006/ole">
            <mc:AlternateContent xmlns:mc="http://schemas.openxmlformats.org/markup-compatibility/2006">
              <mc:Choice xmlns:v="urn:schemas-microsoft-com:vml" Requires="v">
                <p:oleObj name="Equation" r:id="rId8" imgW="202936" imgH="177569" progId="Equation.DSMT4">
                  <p:embed/>
                </p:oleObj>
              </mc:Choice>
              <mc:Fallback>
                <p:oleObj name="Equation" r:id="rId8" imgW="202936"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3204" y="5111617"/>
                        <a:ext cx="507549" cy="415267"/>
                      </a:xfrm>
                      <a:prstGeom prst="rect">
                        <a:avLst/>
                      </a:prstGeom>
                      <a:noFill/>
                    </p:spPr>
                  </p:pic>
                </p:oleObj>
              </mc:Fallback>
            </mc:AlternateContent>
          </a:graphicData>
        </a:graphic>
      </p:graphicFrame>
      <p:sp>
        <p:nvSpPr>
          <p:cNvPr id="11" name="Rounded Rectangle 10"/>
          <p:cNvSpPr/>
          <p:nvPr/>
        </p:nvSpPr>
        <p:spPr>
          <a:xfrm>
            <a:off x="3185933" y="4059159"/>
            <a:ext cx="415224"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1</a:t>
            </a:r>
          </a:p>
        </p:txBody>
      </p:sp>
      <p:sp>
        <p:nvSpPr>
          <p:cNvPr id="37" name="Rounded Rectangle 36"/>
          <p:cNvSpPr/>
          <p:nvPr/>
        </p:nvSpPr>
        <p:spPr>
          <a:xfrm>
            <a:off x="3719691"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2</a:t>
            </a:r>
            <a:endParaRPr lang="en-US" sz="2800" b="1" dirty="0"/>
          </a:p>
        </p:txBody>
      </p:sp>
      <p:sp>
        <p:nvSpPr>
          <p:cNvPr id="38" name="Rounded Rectangle 37"/>
          <p:cNvSpPr/>
          <p:nvPr/>
        </p:nvSpPr>
        <p:spPr>
          <a:xfrm>
            <a:off x="4264380"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7</a:t>
            </a:r>
            <a:endParaRPr lang="en-US" sz="2800" b="1" dirty="0"/>
          </a:p>
        </p:txBody>
      </p:sp>
      <p:sp>
        <p:nvSpPr>
          <p:cNvPr id="39" name="Rounded Rectangle 38"/>
          <p:cNvSpPr/>
          <p:nvPr/>
        </p:nvSpPr>
        <p:spPr>
          <a:xfrm>
            <a:off x="4800606"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a:t>
            </a:r>
            <a:endParaRPr lang="en-US" sz="2800" b="1" dirty="0"/>
          </a:p>
        </p:txBody>
      </p:sp>
      <p:sp>
        <p:nvSpPr>
          <p:cNvPr id="40" name="Rounded Rectangle 39"/>
          <p:cNvSpPr/>
          <p:nvPr/>
        </p:nvSpPr>
        <p:spPr>
          <a:xfrm>
            <a:off x="5325537" y="4059159"/>
            <a:ext cx="589843"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a:t>
            </a:r>
          </a:p>
        </p:txBody>
      </p:sp>
      <p:sp>
        <p:nvSpPr>
          <p:cNvPr id="42" name="Rounded Rectangle 41"/>
          <p:cNvSpPr/>
          <p:nvPr/>
        </p:nvSpPr>
        <p:spPr>
          <a:xfrm>
            <a:off x="6008511"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1</a:t>
            </a:r>
          </a:p>
        </p:txBody>
      </p:sp>
      <p:sp>
        <p:nvSpPr>
          <p:cNvPr id="43" name="Rounded Rectangle 42"/>
          <p:cNvSpPr/>
          <p:nvPr/>
        </p:nvSpPr>
        <p:spPr>
          <a:xfrm>
            <a:off x="6544728"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3</a:t>
            </a:r>
            <a:endParaRPr lang="en-US" sz="2800" b="1" dirty="0"/>
          </a:p>
        </p:txBody>
      </p:sp>
      <p:sp>
        <p:nvSpPr>
          <p:cNvPr id="44" name="Rounded Rectangle 43"/>
          <p:cNvSpPr/>
          <p:nvPr/>
        </p:nvSpPr>
        <p:spPr>
          <a:xfrm>
            <a:off x="7069661" y="4059159"/>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a:t>
            </a:r>
            <a:endParaRPr lang="en-US" sz="2800" b="1" dirty="0"/>
          </a:p>
        </p:txBody>
      </p:sp>
      <p:sp>
        <p:nvSpPr>
          <p:cNvPr id="45" name="Rounded Rectangle 44"/>
          <p:cNvSpPr/>
          <p:nvPr/>
        </p:nvSpPr>
        <p:spPr>
          <a:xfrm>
            <a:off x="6039551"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8</a:t>
            </a:r>
          </a:p>
        </p:txBody>
      </p:sp>
      <p:sp>
        <p:nvSpPr>
          <p:cNvPr id="46" name="Rounded Rectangle 45"/>
          <p:cNvSpPr/>
          <p:nvPr/>
        </p:nvSpPr>
        <p:spPr>
          <a:xfrm>
            <a:off x="7069660"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a:t>
            </a:r>
            <a:endParaRPr lang="en-US" sz="2800" b="1" dirty="0"/>
          </a:p>
        </p:txBody>
      </p:sp>
      <p:sp>
        <p:nvSpPr>
          <p:cNvPr id="65" name="Rounded Rectangle 64"/>
          <p:cNvSpPr/>
          <p:nvPr/>
        </p:nvSpPr>
        <p:spPr>
          <a:xfrm>
            <a:off x="3174646" y="5176192"/>
            <a:ext cx="589843"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a:t>
            </a:r>
          </a:p>
        </p:txBody>
      </p:sp>
      <p:sp>
        <p:nvSpPr>
          <p:cNvPr id="66" name="Rounded Rectangle 65"/>
          <p:cNvSpPr/>
          <p:nvPr/>
        </p:nvSpPr>
        <p:spPr>
          <a:xfrm>
            <a:off x="5378791" y="5176192"/>
            <a:ext cx="589843"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a:t>(-)</a:t>
            </a:r>
          </a:p>
        </p:txBody>
      </p:sp>
      <p:sp>
        <p:nvSpPr>
          <p:cNvPr id="67" name="Rounded Rectangle 66"/>
          <p:cNvSpPr/>
          <p:nvPr/>
        </p:nvSpPr>
        <p:spPr>
          <a:xfrm>
            <a:off x="6545087"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8</a:t>
            </a:r>
            <a:endParaRPr lang="en-US" sz="2800" b="1" dirty="0"/>
          </a:p>
        </p:txBody>
      </p:sp>
      <p:sp>
        <p:nvSpPr>
          <p:cNvPr id="68" name="Rounded Rectangle 67"/>
          <p:cNvSpPr/>
          <p:nvPr/>
        </p:nvSpPr>
        <p:spPr>
          <a:xfrm>
            <a:off x="4890918"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a:t>
            </a:r>
            <a:endParaRPr lang="en-US" sz="2800" b="1" dirty="0"/>
          </a:p>
        </p:txBody>
      </p:sp>
      <p:sp>
        <p:nvSpPr>
          <p:cNvPr id="69" name="Rounded Rectangle 68"/>
          <p:cNvSpPr/>
          <p:nvPr/>
        </p:nvSpPr>
        <p:spPr>
          <a:xfrm>
            <a:off x="4383280"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2</a:t>
            </a:r>
            <a:endParaRPr lang="en-US" sz="2800" b="1" dirty="0"/>
          </a:p>
        </p:txBody>
      </p:sp>
      <p:sp>
        <p:nvSpPr>
          <p:cNvPr id="70" name="Rounded Rectangle 69"/>
          <p:cNvSpPr/>
          <p:nvPr/>
        </p:nvSpPr>
        <p:spPr>
          <a:xfrm>
            <a:off x="3841050" y="5176192"/>
            <a:ext cx="434619" cy="438816"/>
          </a:xfrm>
          <a:prstGeom prst="roundRect">
            <a:avLst/>
          </a:prstGeom>
          <a:noFill/>
          <a:ln>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800" b="1"/>
              <a:t>9</a:t>
            </a:r>
            <a:endParaRPr lang="en-US" sz="2800" b="1" dirty="0"/>
          </a:p>
        </p:txBody>
      </p:sp>
    </p:spTree>
    <p:extLst>
      <p:ext uri="{BB962C8B-B14F-4D97-AF65-F5344CB8AC3E}">
        <p14:creationId xmlns:p14="http://schemas.microsoft.com/office/powerpoint/2010/main" val="2330904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DEAC0E1E-50D5-48F7-8449-EF3C31CD2512}"/>
              </a:ext>
            </a:extLst>
          </p:cNvPr>
          <p:cNvSpPr txBox="1"/>
          <p:nvPr/>
        </p:nvSpPr>
        <p:spPr>
          <a:xfrm>
            <a:off x="1345357" y="2190514"/>
            <a:ext cx="8384345" cy="3970318"/>
          </a:xfrm>
          <a:prstGeom prst="rect">
            <a:avLst/>
          </a:prstGeom>
          <a:noFill/>
        </p:spPr>
        <p:txBody>
          <a:bodyPr wrap="square">
            <a:spAutoFit/>
          </a:bodyPr>
          <a:lstStyle/>
          <a:p>
            <a:pPr algn="just">
              <a:lnSpc>
                <a:spcPct val="150000"/>
              </a:lnSpc>
            </a:pPr>
            <a:r>
              <a:rPr lang="en-US" sz="2800" b="1" dirty="0" err="1">
                <a:latin typeface="Arial" pitchFamily="34" charset="0"/>
                <a:cs typeface="Arial" pitchFamily="34" charset="0"/>
              </a:rPr>
              <a:t>Bài</a:t>
            </a:r>
            <a:r>
              <a:rPr lang="en-US" sz="2800" b="1" dirty="0">
                <a:latin typeface="Arial" pitchFamily="34" charset="0"/>
                <a:cs typeface="Arial" pitchFamily="34" charset="0"/>
              </a:rPr>
              <a:t> </a:t>
            </a:r>
            <a:r>
              <a:rPr lang="vi-VN" sz="2800" b="1" dirty="0">
                <a:latin typeface="Arial" pitchFamily="34" charset="0"/>
                <a:cs typeface="Arial" pitchFamily="34" charset="0"/>
              </a:rPr>
              <a:t>4</a:t>
            </a:r>
            <a:r>
              <a:rPr lang="en-US" sz="2800" b="1" dirty="0">
                <a:latin typeface="Arial" pitchFamily="34" charset="0"/>
                <a:cs typeface="Arial" pitchFamily="34" charset="0"/>
              </a:rPr>
              <a:t>.</a:t>
            </a:r>
            <a:r>
              <a:rPr lang="en-US" sz="2800" dirty="0">
                <a:latin typeface="Arial" pitchFamily="34" charset="0"/>
                <a:cs typeface="Arial" pitchFamily="34" charset="0"/>
              </a:rPr>
              <a:t> </a:t>
            </a:r>
            <a:r>
              <a:rPr lang="vi-VN" sz="2800" dirty="0">
                <a:latin typeface="Arial" pitchFamily="34" charset="0"/>
                <a:cs typeface="Arial" pitchFamily="34" charset="0"/>
              </a:rPr>
              <a:t>Nhiệt độ lúc 6 giờ là - 3</a:t>
            </a:r>
            <a:r>
              <a:rPr lang="vi-VN" sz="2800" baseline="30000" dirty="0">
                <a:latin typeface="Arial" pitchFamily="34" charset="0"/>
                <a:cs typeface="Arial" pitchFamily="34" charset="0"/>
              </a:rPr>
              <a:t>o</a:t>
            </a:r>
            <a:r>
              <a:rPr lang="vi-VN" sz="2800" dirty="0">
                <a:latin typeface="Arial" pitchFamily="34" charset="0"/>
                <a:cs typeface="Arial" pitchFamily="34" charset="0"/>
              </a:rPr>
              <a:t>C, đến 12 giờ nhiệt độ tăng 10</a:t>
            </a:r>
            <a:r>
              <a:rPr lang="vi-VN" sz="2800" baseline="30000" dirty="0">
                <a:latin typeface="Arial" pitchFamily="34" charset="0"/>
                <a:cs typeface="Arial" pitchFamily="34" charset="0"/>
              </a:rPr>
              <a:t>o</a:t>
            </a:r>
            <a:r>
              <a:rPr lang="vi-VN" sz="2800" dirty="0">
                <a:latin typeface="Arial" pitchFamily="34" charset="0"/>
                <a:cs typeface="Arial" pitchFamily="34" charset="0"/>
              </a:rPr>
              <a:t>C, đến 20 giờ nhiệt độ lại giảm 8</a:t>
            </a:r>
            <a:r>
              <a:rPr lang="vi-VN" sz="2800" baseline="30000" dirty="0">
                <a:latin typeface="Arial" pitchFamily="34" charset="0"/>
                <a:cs typeface="Arial" pitchFamily="34" charset="0"/>
              </a:rPr>
              <a:t>o</a:t>
            </a:r>
            <a:r>
              <a:rPr lang="vi-VN" sz="2800" dirty="0">
                <a:latin typeface="Arial" pitchFamily="34" charset="0"/>
                <a:cs typeface="Arial" pitchFamily="34" charset="0"/>
              </a:rPr>
              <a:t>C. Nhiệt độ lúc 20 giờ là bao nhiêu?</a:t>
            </a:r>
            <a:endParaRPr lang="en-US" sz="2800" dirty="0">
              <a:latin typeface="Arial" pitchFamily="34" charset="0"/>
              <a:cs typeface="Arial" pitchFamily="34" charset="0"/>
            </a:endParaRPr>
          </a:p>
          <a:p>
            <a:pPr>
              <a:lnSpc>
                <a:spcPct val="150000"/>
              </a:lnSpc>
            </a:pPr>
            <a:r>
              <a:rPr lang="en-US" sz="2800" b="1" u="sng" dirty="0" err="1">
                <a:latin typeface="Arial" pitchFamily="34" charset="0"/>
                <a:cs typeface="Arial" pitchFamily="34" charset="0"/>
              </a:rPr>
              <a:t>Giải</a:t>
            </a:r>
            <a:r>
              <a:rPr lang="en-US" sz="2800" b="1" u="sng" dirty="0">
                <a:latin typeface="Arial" pitchFamily="34" charset="0"/>
                <a:cs typeface="Arial" pitchFamily="34" charset="0"/>
              </a:rPr>
              <a:t>:</a:t>
            </a:r>
          </a:p>
          <a:p>
            <a:pPr algn="just">
              <a:lnSpc>
                <a:spcPct val="150000"/>
              </a:lnSpc>
            </a:pPr>
            <a:r>
              <a:rPr lang="nl-NL" sz="2800" dirty="0">
                <a:latin typeface="Arial" pitchFamily="34" charset="0"/>
                <a:cs typeface="Arial" pitchFamily="34" charset="0"/>
              </a:rPr>
              <a:t>Nhiệt độ lúc 20 giờ là:</a:t>
            </a:r>
            <a:endParaRPr lang="en-US" sz="2800" dirty="0">
              <a:latin typeface="Arial" pitchFamily="34" charset="0"/>
              <a:cs typeface="Arial" pitchFamily="34" charset="0"/>
            </a:endParaRPr>
          </a:p>
          <a:p>
            <a:pPr algn="just">
              <a:lnSpc>
                <a:spcPct val="150000"/>
              </a:lnSpc>
            </a:pPr>
            <a:endParaRPr lang="en-US" sz="2800" i="1" dirty="0">
              <a:solidFill>
                <a:srgbClr val="7030A0"/>
              </a:solidFill>
              <a:latin typeface="Arial" pitchFamily="34" charset="0"/>
              <a:cs typeface="Arial" pitchFamily="34" charset="0"/>
            </a:endParaRPr>
          </a:p>
        </p:txBody>
      </p:sp>
      <p:pic>
        <p:nvPicPr>
          <p:cNvPr id="5"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8417993" y="3246645"/>
            <a:ext cx="2532753" cy="2532753"/>
          </a:xfrm>
          <a:prstGeom prst="rect">
            <a:avLst/>
          </a:prstGeom>
        </p:spPr>
      </p:pic>
      <p:pic>
        <p:nvPicPr>
          <p:cNvPr id="8"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845029" y="3749770"/>
            <a:ext cx="1488403" cy="1488402"/>
          </a:xfrm>
          <a:prstGeom prst="rect">
            <a:avLst/>
          </a:prstGeom>
        </p:spPr>
      </p:pic>
      <p:sp>
        <p:nvSpPr>
          <p:cNvPr id="10" name="Title 1">
            <a:extLst>
              <a:ext uri="{FF2B5EF4-FFF2-40B4-BE49-F238E27FC236}">
                <a16:creationId xmlns:a16="http://schemas.microsoft.com/office/drawing/2014/main" id="{10742257-3980-4551-868A-26DC3CB821EE}"/>
              </a:ext>
            </a:extLst>
          </p:cNvPr>
          <p:cNvSpPr txBox="1">
            <a:spLocks/>
          </p:cNvSpPr>
          <p:nvPr/>
        </p:nvSpPr>
        <p:spPr>
          <a:xfrm>
            <a:off x="3086100" y="1409005"/>
            <a:ext cx="6019800" cy="750532"/>
          </a:xfrm>
          <a:prstGeom prst="roundRect">
            <a:avLst/>
          </a:prstGeom>
          <a:noFill/>
          <a:ln w="57150">
            <a:solidFill>
              <a:srgbClr val="FFC000"/>
            </a:solidFill>
          </a:ln>
        </p:spPr>
        <p:txBody>
          <a:bodyPr spcFirstLastPara="1" wrap="square" lIns="121900" tIns="121900" rIns="121900" bIns="121900" anchor="t" anchorCtr="0">
            <a:normAutofit/>
          </a:bodyPr>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chemeClr val="dk1"/>
              </a:buClr>
              <a:buSzPts val="4000"/>
              <a:buFont typeface="Aldrich"/>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2pPr>
            <a:lvl3pPr marR="0" lvl="2"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3pPr>
            <a:lvl4pPr marR="0" lvl="3"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4pPr>
            <a:lvl5pPr marR="0" lvl="4"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5pPr>
            <a:lvl6pPr marR="0" lvl="5"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6pPr>
            <a:lvl7pPr marR="0" lvl="6"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7pPr>
            <a:lvl8pPr marR="0" lvl="7"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8pPr>
            <a:lvl9pPr marR="0" lvl="8"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9pPr>
          </a:lstStyle>
          <a:p>
            <a:pPr algn="ctr"/>
            <a:r>
              <a:rPr lang="nl-NL" sz="2800" dirty="0">
                <a:solidFill>
                  <a:srgbClr val="002060"/>
                </a:solidFill>
                <a:latin typeface="Arial" pitchFamily="34" charset="0"/>
                <a:cs typeface="Arial" pitchFamily="34" charset="0"/>
              </a:rPr>
              <a:t>Dạng 4: Toán liên quan thực tế</a:t>
            </a:r>
          </a:p>
        </p:txBody>
      </p:sp>
      <p:graphicFrame>
        <p:nvGraphicFramePr>
          <p:cNvPr id="2" name="Object 1"/>
          <p:cNvGraphicFramePr>
            <a:graphicFrameLocks noChangeAspect="1"/>
          </p:cNvGraphicFramePr>
          <p:nvPr>
            <p:extLst>
              <p:ext uri="{D42A27DB-BD31-4B8C-83A1-F6EECF244321}">
                <p14:modId xmlns:p14="http://schemas.microsoft.com/office/powerpoint/2010/main" val="444135526"/>
              </p:ext>
            </p:extLst>
          </p:nvPr>
        </p:nvGraphicFramePr>
        <p:xfrm>
          <a:off x="4963157" y="4895851"/>
          <a:ext cx="3352179" cy="608444"/>
        </p:xfrm>
        <a:graphic>
          <a:graphicData uri="http://schemas.openxmlformats.org/presentationml/2006/ole">
            <mc:AlternateContent xmlns:mc="http://schemas.openxmlformats.org/markup-compatibility/2006">
              <mc:Choice xmlns:v="urn:schemas-microsoft-com:vml" Requires="v">
                <p:oleObj name="Equation" r:id="rId6" imgW="3244617" imgH="588362" progId="Equation.DSMT4">
                  <p:embed/>
                </p:oleObj>
              </mc:Choice>
              <mc:Fallback>
                <p:oleObj name="Equation" r:id="rId6" imgW="3244617" imgH="588362" progId="Equation.DSMT4">
                  <p:embed/>
                  <p:pic>
                    <p:nvPicPr>
                      <p:cNvPr id="0" name=""/>
                      <p:cNvPicPr/>
                      <p:nvPr/>
                    </p:nvPicPr>
                    <p:blipFill>
                      <a:blip r:embed="rId7"/>
                      <a:stretch>
                        <a:fillRect/>
                      </a:stretch>
                    </p:blipFill>
                    <p:spPr>
                      <a:xfrm>
                        <a:off x="4963157" y="4895851"/>
                        <a:ext cx="3352179" cy="608444"/>
                      </a:xfrm>
                      <a:prstGeom prst="rect">
                        <a:avLst/>
                      </a:prstGeom>
                    </p:spPr>
                  </p:pic>
                </p:oleObj>
              </mc:Fallback>
            </mc:AlternateContent>
          </a:graphicData>
        </a:graphic>
      </p:graphicFrame>
    </p:spTree>
    <p:extLst>
      <p:ext uri="{BB962C8B-B14F-4D97-AF65-F5344CB8AC3E}">
        <p14:creationId xmlns:p14="http://schemas.microsoft.com/office/powerpoint/2010/main" val="3065540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fade">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932"/>
        <p:cNvGrpSpPr/>
        <p:nvPr/>
      </p:nvGrpSpPr>
      <p:grpSpPr>
        <a:xfrm>
          <a:off x="0" y="0"/>
          <a:ext cx="0" cy="0"/>
          <a:chOff x="0" y="0"/>
          <a:chExt cx="0" cy="0"/>
        </a:xfrm>
      </p:grpSpPr>
      <p:sp>
        <p:nvSpPr>
          <p:cNvPr id="2" name="Title 1"/>
          <p:cNvSpPr>
            <a:spLocks noGrp="1"/>
          </p:cNvSpPr>
          <p:nvPr>
            <p:ph type="title" idx="4294967295"/>
          </p:nvPr>
        </p:nvSpPr>
        <p:spPr>
          <a:xfrm>
            <a:off x="1657878" y="440356"/>
            <a:ext cx="5854996" cy="763500"/>
          </a:xfrm>
        </p:spPr>
        <p:txBody>
          <a:bodyPr/>
          <a:lstStyle/>
          <a:p>
            <a:r>
              <a:rPr lang="vi-VN" dirty="0">
                <a:solidFill>
                  <a:srgbClr val="072162"/>
                </a:solidFill>
                <a:latin typeface="Arial" panose="020B0604020202020204" pitchFamily="34" charset="0"/>
                <a:cs typeface="Arial" panose="020B0604020202020204" pitchFamily="34" charset="0"/>
              </a:rPr>
              <a:t>KHỞI ĐỘNG</a:t>
            </a:r>
            <a:br>
              <a:rPr lang="en-US" dirty="0">
                <a:solidFill>
                  <a:srgbClr val="072162"/>
                </a:solidFill>
                <a:latin typeface="Arial" panose="020B0604020202020204" pitchFamily="34" charset="0"/>
                <a:cs typeface="Arial" panose="020B0604020202020204" pitchFamily="34" charset="0"/>
              </a:rPr>
            </a:br>
            <a:endParaRPr lang="en-US" dirty="0">
              <a:solidFill>
                <a:srgbClr val="072162"/>
              </a:solidFill>
            </a:endParaRPr>
          </a:p>
        </p:txBody>
      </p:sp>
      <p:grpSp>
        <p:nvGrpSpPr>
          <p:cNvPr id="12" name="Google Shape;3883;p27"/>
          <p:cNvGrpSpPr/>
          <p:nvPr/>
        </p:nvGrpSpPr>
        <p:grpSpPr>
          <a:xfrm rot="10800000">
            <a:off x="837101" y="479482"/>
            <a:ext cx="592116" cy="954290"/>
            <a:chOff x="5781734" y="2919412"/>
            <a:chExt cx="632081" cy="1018700"/>
          </a:xfrm>
        </p:grpSpPr>
        <p:sp>
          <p:nvSpPr>
            <p:cNvPr id="13" name="Google Shape;3884;p27"/>
            <p:cNvSpPr/>
            <p:nvPr/>
          </p:nvSpPr>
          <p:spPr>
            <a:xfrm>
              <a:off x="6257067" y="2919412"/>
              <a:ext cx="130016" cy="123825"/>
            </a:xfrm>
            <a:custGeom>
              <a:avLst/>
              <a:gdLst/>
              <a:ahLst/>
              <a:cxnLst/>
              <a:rect l="l" t="t" r="r" b="b"/>
              <a:pathLst>
                <a:path w="130016" h="123825" extrusionOk="0">
                  <a:moveTo>
                    <a:pt x="71723" y="123825"/>
                  </a:moveTo>
                  <a:lnTo>
                    <a:pt x="130016" y="0"/>
                  </a:lnTo>
                  <a:lnTo>
                    <a:pt x="36004" y="13907"/>
                  </a:lnTo>
                  <a:lnTo>
                    <a:pt x="0" y="90297"/>
                  </a:lnTo>
                  <a:lnTo>
                    <a:pt x="71723" y="123825"/>
                  </a:lnTo>
                  <a:lnTo>
                    <a:pt x="71723" y="123825"/>
                  </a:lnTo>
                  <a:close/>
                </a:path>
              </a:pathLst>
            </a:custGeom>
            <a:solidFill>
              <a:srgbClr val="1D69B4"/>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4" name="Google Shape;3885;p27"/>
            <p:cNvSpPr/>
            <p:nvPr/>
          </p:nvSpPr>
          <p:spPr>
            <a:xfrm>
              <a:off x="6186963" y="2976657"/>
              <a:ext cx="184785" cy="152400"/>
            </a:xfrm>
            <a:custGeom>
              <a:avLst/>
              <a:gdLst/>
              <a:ahLst/>
              <a:cxnLst/>
              <a:rect l="l" t="t" r="r" b="b"/>
              <a:pathLst>
                <a:path w="184785" h="152400" extrusionOk="0">
                  <a:moveTo>
                    <a:pt x="184785" y="68294"/>
                  </a:moveTo>
                  <a:lnTo>
                    <a:pt x="145256" y="152400"/>
                  </a:lnTo>
                  <a:lnTo>
                    <a:pt x="0" y="84106"/>
                  </a:lnTo>
                  <a:lnTo>
                    <a:pt x="39529" y="0"/>
                  </a:lnTo>
                  <a:lnTo>
                    <a:pt x="184785" y="68294"/>
                  </a:lnTo>
                  <a:lnTo>
                    <a:pt x="184785" y="68294"/>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5" name="Google Shape;3886;p27"/>
            <p:cNvSpPr/>
            <p:nvPr/>
          </p:nvSpPr>
          <p:spPr>
            <a:xfrm>
              <a:off x="6307645" y="2919888"/>
              <a:ext cx="80390" cy="109727"/>
            </a:xfrm>
            <a:custGeom>
              <a:avLst/>
              <a:gdLst/>
              <a:ahLst/>
              <a:cxnLst/>
              <a:rect l="l" t="t" r="r" b="b"/>
              <a:pathLst>
                <a:path w="80390" h="109727" extrusionOk="0">
                  <a:moveTo>
                    <a:pt x="0" y="93726"/>
                  </a:moveTo>
                  <a:lnTo>
                    <a:pt x="38576" y="6001"/>
                  </a:lnTo>
                  <a:lnTo>
                    <a:pt x="80391" y="0"/>
                  </a:lnTo>
                  <a:lnTo>
                    <a:pt x="32004" y="109728"/>
                  </a:lnTo>
                  <a:lnTo>
                    <a:pt x="0" y="93726"/>
                  </a:lnTo>
                  <a:lnTo>
                    <a:pt x="0" y="93726"/>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6" name="Google Shape;3887;p27"/>
            <p:cNvSpPr/>
            <p:nvPr/>
          </p:nvSpPr>
          <p:spPr>
            <a:xfrm>
              <a:off x="6284023" y="3014662"/>
              <a:ext cx="84581" cy="113156"/>
            </a:xfrm>
            <a:custGeom>
              <a:avLst/>
              <a:gdLst/>
              <a:ahLst/>
              <a:cxnLst/>
              <a:rect l="l" t="t" r="r" b="b"/>
              <a:pathLst>
                <a:path w="84581" h="113156" extrusionOk="0">
                  <a:moveTo>
                    <a:pt x="84582" y="27337"/>
                  </a:moveTo>
                  <a:lnTo>
                    <a:pt x="50101" y="113157"/>
                  </a:lnTo>
                  <a:lnTo>
                    <a:pt x="0" y="85820"/>
                  </a:lnTo>
                  <a:lnTo>
                    <a:pt x="34480" y="0"/>
                  </a:lnTo>
                  <a:lnTo>
                    <a:pt x="84582" y="27337"/>
                  </a:lnTo>
                  <a:lnTo>
                    <a:pt x="84582" y="27337"/>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 name="Google Shape;3888;p27"/>
            <p:cNvSpPr/>
            <p:nvPr/>
          </p:nvSpPr>
          <p:spPr>
            <a:xfrm>
              <a:off x="6064377" y="3012090"/>
              <a:ext cx="327945" cy="248316"/>
            </a:xfrm>
            <a:custGeom>
              <a:avLst/>
              <a:gdLst/>
              <a:ahLst/>
              <a:cxnLst/>
              <a:rect l="l" t="t" r="r" b="b"/>
              <a:pathLst>
                <a:path w="327945" h="248316" extrusionOk="0">
                  <a:moveTo>
                    <a:pt x="308705" y="248317"/>
                  </a:moveTo>
                  <a:lnTo>
                    <a:pt x="327946" y="108109"/>
                  </a:lnTo>
                  <a:lnTo>
                    <a:pt x="97822" y="0"/>
                  </a:lnTo>
                  <a:lnTo>
                    <a:pt x="0" y="103346"/>
                  </a:lnTo>
                  <a:lnTo>
                    <a:pt x="308705" y="248317"/>
                  </a:lnTo>
                  <a:lnTo>
                    <a:pt x="308705" y="248317"/>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 name="Google Shape;3889;p27"/>
            <p:cNvSpPr/>
            <p:nvPr/>
          </p:nvSpPr>
          <p:spPr>
            <a:xfrm>
              <a:off x="5781734" y="3104485"/>
              <a:ext cx="625778" cy="825503"/>
            </a:xfrm>
            <a:custGeom>
              <a:avLst/>
              <a:gdLst/>
              <a:ahLst/>
              <a:cxnLst/>
              <a:rect l="l" t="t" r="r" b="b"/>
              <a:pathLst>
                <a:path w="625778" h="825503" extrusionOk="0">
                  <a:moveTo>
                    <a:pt x="152620" y="214419"/>
                  </a:moveTo>
                  <a:lnTo>
                    <a:pt x="225010" y="17251"/>
                  </a:lnTo>
                  <a:cubicBezTo>
                    <a:pt x="232144" y="2192"/>
                    <a:pt x="250108" y="-4285"/>
                    <a:pt x="265206" y="2773"/>
                  </a:cubicBezTo>
                  <a:lnTo>
                    <a:pt x="608106" y="163841"/>
                  </a:lnTo>
                  <a:cubicBezTo>
                    <a:pt x="623174" y="170975"/>
                    <a:pt x="629613" y="188968"/>
                    <a:pt x="622488" y="204037"/>
                  </a:cubicBezTo>
                  <a:lnTo>
                    <a:pt x="309307" y="742961"/>
                  </a:lnTo>
                  <a:cubicBezTo>
                    <a:pt x="265968" y="817285"/>
                    <a:pt x="173051" y="846212"/>
                    <a:pt x="95184" y="809636"/>
                  </a:cubicBezTo>
                  <a:lnTo>
                    <a:pt x="95184" y="809636"/>
                  </a:lnTo>
                  <a:cubicBezTo>
                    <a:pt x="17279" y="773146"/>
                    <a:pt x="-19811" y="683163"/>
                    <a:pt x="9745" y="602372"/>
                  </a:cubicBezTo>
                  <a:lnTo>
                    <a:pt x="125188" y="288047"/>
                  </a:lnTo>
                </a:path>
              </a:pathLst>
            </a:custGeom>
            <a:solidFill>
              <a:srgbClr val="30AEE1"/>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 name="Google Shape;3890;p27"/>
            <p:cNvSpPr/>
            <p:nvPr/>
          </p:nvSpPr>
          <p:spPr>
            <a:xfrm>
              <a:off x="5902802" y="3312652"/>
              <a:ext cx="285996" cy="484112"/>
            </a:xfrm>
            <a:custGeom>
              <a:avLst/>
              <a:gdLst/>
              <a:ahLst/>
              <a:cxnLst/>
              <a:rect l="l" t="t" r="r" b="b"/>
              <a:pathLst>
                <a:path w="285996" h="484112" extrusionOk="0">
                  <a:moveTo>
                    <a:pt x="254057" y="5108"/>
                  </a:moveTo>
                  <a:lnTo>
                    <a:pt x="254057" y="5108"/>
                  </a:lnTo>
                  <a:cubicBezTo>
                    <a:pt x="281451" y="18005"/>
                    <a:pt x="293243" y="50638"/>
                    <a:pt x="280441" y="78070"/>
                  </a:cubicBezTo>
                  <a:lnTo>
                    <a:pt x="104324" y="452497"/>
                  </a:lnTo>
                  <a:cubicBezTo>
                    <a:pt x="91303" y="479872"/>
                    <a:pt x="58661" y="491645"/>
                    <a:pt x="31172" y="478882"/>
                  </a:cubicBezTo>
                  <a:lnTo>
                    <a:pt x="31172" y="478882"/>
                  </a:lnTo>
                  <a:cubicBezTo>
                    <a:pt x="3768" y="465937"/>
                    <a:pt x="-8024" y="433285"/>
                    <a:pt x="4787" y="405825"/>
                  </a:cubicBezTo>
                  <a:lnTo>
                    <a:pt x="181000" y="31397"/>
                  </a:lnTo>
                  <a:cubicBezTo>
                    <a:pt x="193973" y="4032"/>
                    <a:pt x="226615" y="-7712"/>
                    <a:pt x="254057" y="5108"/>
                  </a:cubicBezTo>
                  <a:close/>
                </a:path>
              </a:pathLst>
            </a:custGeom>
            <a:solidFill>
              <a:srgbClr val="2B9FD2"/>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 name="Google Shape;3891;p27"/>
            <p:cNvSpPr/>
            <p:nvPr/>
          </p:nvSpPr>
          <p:spPr>
            <a:xfrm>
              <a:off x="6313455" y="3087432"/>
              <a:ext cx="80390" cy="169449"/>
            </a:xfrm>
            <a:custGeom>
              <a:avLst/>
              <a:gdLst/>
              <a:ahLst/>
              <a:cxnLst/>
              <a:rect l="l" t="t" r="r" b="b"/>
              <a:pathLst>
                <a:path w="80390" h="169449" extrusionOk="0">
                  <a:moveTo>
                    <a:pt x="19145" y="0"/>
                  </a:moveTo>
                  <a:lnTo>
                    <a:pt x="80391" y="28861"/>
                  </a:lnTo>
                  <a:lnTo>
                    <a:pt x="61150" y="169450"/>
                  </a:lnTo>
                  <a:lnTo>
                    <a:pt x="0" y="140684"/>
                  </a:lnTo>
                  <a:lnTo>
                    <a:pt x="19145" y="0"/>
                  </a:lnTo>
                  <a:lnTo>
                    <a:pt x="19145" y="0"/>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 name="Google Shape;3892;p27"/>
            <p:cNvSpPr/>
            <p:nvPr/>
          </p:nvSpPr>
          <p:spPr>
            <a:xfrm>
              <a:off x="5848064" y="3239832"/>
              <a:ext cx="565751" cy="698280"/>
            </a:xfrm>
            <a:custGeom>
              <a:avLst/>
              <a:gdLst/>
              <a:ahLst/>
              <a:cxnLst/>
              <a:rect l="l" t="t" r="r" b="b"/>
              <a:pathLst>
                <a:path w="565751" h="698280" extrusionOk="0">
                  <a:moveTo>
                    <a:pt x="-387" y="659239"/>
                  </a:moveTo>
                  <a:cubicBezTo>
                    <a:pt x="68498" y="672069"/>
                    <a:pt x="138002" y="640094"/>
                    <a:pt x="173063" y="579419"/>
                  </a:cubicBezTo>
                  <a:lnTo>
                    <a:pt x="486341" y="40114"/>
                  </a:lnTo>
                  <a:cubicBezTo>
                    <a:pt x="493399" y="25017"/>
                    <a:pt x="486922" y="7053"/>
                    <a:pt x="471863" y="-82"/>
                  </a:cubicBezTo>
                  <a:lnTo>
                    <a:pt x="548063" y="35923"/>
                  </a:lnTo>
                  <a:cubicBezTo>
                    <a:pt x="563084" y="43095"/>
                    <a:pt x="569541" y="61012"/>
                    <a:pt x="562541" y="76118"/>
                  </a:cubicBezTo>
                  <a:lnTo>
                    <a:pt x="249644" y="615710"/>
                  </a:lnTo>
                  <a:cubicBezTo>
                    <a:pt x="206334" y="690071"/>
                    <a:pt x="113389" y="719008"/>
                    <a:pt x="35523" y="682385"/>
                  </a:cubicBezTo>
                  <a:cubicBezTo>
                    <a:pt x="22578" y="676374"/>
                    <a:pt x="10500" y="668659"/>
                    <a:pt x="-387" y="659429"/>
                  </a:cubicBez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 name="Google Shape;3893;p27"/>
            <p:cNvSpPr/>
            <p:nvPr/>
          </p:nvSpPr>
          <p:spPr>
            <a:xfrm>
              <a:off x="5929026" y="3320485"/>
              <a:ext cx="262069" cy="480298"/>
            </a:xfrm>
            <a:custGeom>
              <a:avLst/>
              <a:gdLst/>
              <a:ahLst/>
              <a:cxnLst/>
              <a:rect l="l" t="t" r="r" b="b"/>
              <a:pathLst>
                <a:path w="262069" h="480298" extrusionOk="0">
                  <a:moveTo>
                    <a:pt x="213926" y="1657"/>
                  </a:moveTo>
                  <a:cubicBezTo>
                    <a:pt x="222508" y="-1105"/>
                    <a:pt x="231823" y="-562"/>
                    <a:pt x="240024" y="3181"/>
                  </a:cubicBezTo>
                  <a:cubicBezTo>
                    <a:pt x="261265" y="12706"/>
                    <a:pt x="268028" y="43472"/>
                    <a:pt x="255169" y="70904"/>
                  </a:cubicBezTo>
                  <a:lnTo>
                    <a:pt x="79147" y="445427"/>
                  </a:lnTo>
                  <a:cubicBezTo>
                    <a:pt x="66288" y="472859"/>
                    <a:pt x="38475" y="486956"/>
                    <a:pt x="17330" y="477050"/>
                  </a:cubicBezTo>
                  <a:cubicBezTo>
                    <a:pt x="9290" y="473088"/>
                    <a:pt x="2985" y="466306"/>
                    <a:pt x="-387" y="458000"/>
                  </a:cubicBezTo>
                  <a:cubicBezTo>
                    <a:pt x="15606" y="452504"/>
                    <a:pt x="28569" y="440550"/>
                    <a:pt x="35332" y="425044"/>
                  </a:cubicBezTo>
                  <a:lnTo>
                    <a:pt x="211354" y="50425"/>
                  </a:lnTo>
                  <a:cubicBezTo>
                    <a:pt x="218964" y="35300"/>
                    <a:pt x="219888" y="17688"/>
                    <a:pt x="213926" y="1848"/>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23" name="Title 1">
            <a:extLst>
              <a:ext uri="{FF2B5EF4-FFF2-40B4-BE49-F238E27FC236}">
                <a16:creationId xmlns:a16="http://schemas.microsoft.com/office/drawing/2014/main" id="{10742257-3980-4551-868A-26DC3CB821EE}"/>
              </a:ext>
            </a:extLst>
          </p:cNvPr>
          <p:cNvSpPr txBox="1">
            <a:spLocks/>
          </p:cNvSpPr>
          <p:nvPr/>
        </p:nvSpPr>
        <p:spPr>
          <a:xfrm>
            <a:off x="2675853" y="2336315"/>
            <a:ext cx="6840294" cy="2185371"/>
          </a:xfrm>
          <a:prstGeom prst="roundRect">
            <a:avLst/>
          </a:prstGeom>
          <a:noFill/>
          <a:ln w="76200">
            <a:solidFill>
              <a:srgbClr val="FFC000"/>
            </a:solid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chemeClr val="dk1"/>
              </a:buClr>
              <a:buSzPts val="4000"/>
              <a:buFont typeface="Aldrich"/>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2pPr>
            <a:lvl3pPr marR="0" lvl="2"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3pPr>
            <a:lvl4pPr marR="0" lvl="3"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4pPr>
            <a:lvl5pPr marR="0" lvl="4"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5pPr>
            <a:lvl6pPr marR="0" lvl="5"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6pPr>
            <a:lvl7pPr marR="0" lvl="6"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7pPr>
            <a:lvl8pPr marR="0" lvl="7"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8pPr>
            <a:lvl9pPr marR="0" lvl="8" algn="l" rtl="0">
              <a:lnSpc>
                <a:spcPct val="100000"/>
              </a:lnSpc>
              <a:spcBef>
                <a:spcPts val="0"/>
              </a:spcBef>
              <a:spcAft>
                <a:spcPts val="0"/>
              </a:spcAft>
              <a:buClr>
                <a:schemeClr val="dk1"/>
              </a:buClr>
              <a:buSzPts val="4000"/>
              <a:buFont typeface="Abril Fatface"/>
              <a:buNone/>
              <a:defRPr sz="4000" b="1" i="0" u="none" strike="noStrike" cap="none">
                <a:solidFill>
                  <a:schemeClr val="dk1"/>
                </a:solidFill>
                <a:latin typeface="Abril Fatface"/>
                <a:ea typeface="Abril Fatface"/>
                <a:cs typeface="Abril Fatface"/>
                <a:sym typeface="Abril Fatface"/>
              </a:defRPr>
            </a:lvl9pPr>
          </a:lstStyle>
          <a:p>
            <a:pPr algn="ctr"/>
            <a:r>
              <a:rPr lang="en-US" sz="5400" dirty="0" err="1">
                <a:solidFill>
                  <a:schemeClr val="accent5">
                    <a:lumMod val="50000"/>
                  </a:schemeClr>
                </a:solidFill>
                <a:latin typeface="Arial" panose="020B0604020202020204" pitchFamily="34" charset="0"/>
                <a:cs typeface="Arial" panose="020B0604020202020204" pitchFamily="34" charset="0"/>
              </a:rPr>
              <a:t>Trò</a:t>
            </a:r>
            <a:r>
              <a:rPr lang="en-US" sz="5400" dirty="0">
                <a:solidFill>
                  <a:schemeClr val="accent5">
                    <a:lumMod val="50000"/>
                  </a:schemeClr>
                </a:solidFill>
                <a:latin typeface="Arial" panose="020B0604020202020204" pitchFamily="34" charset="0"/>
                <a:cs typeface="Arial" panose="020B0604020202020204" pitchFamily="34" charset="0"/>
              </a:rPr>
              <a:t> </a:t>
            </a:r>
            <a:r>
              <a:rPr lang="en-US" sz="5400" dirty="0" err="1">
                <a:solidFill>
                  <a:schemeClr val="accent5">
                    <a:lumMod val="50000"/>
                  </a:schemeClr>
                </a:solidFill>
                <a:latin typeface="Arial" panose="020B0604020202020204" pitchFamily="34" charset="0"/>
                <a:cs typeface="Arial" panose="020B0604020202020204" pitchFamily="34" charset="0"/>
              </a:rPr>
              <a:t>chơi</a:t>
            </a:r>
            <a:r>
              <a:rPr lang="en-US" sz="5400" dirty="0">
                <a:solidFill>
                  <a:schemeClr val="accent5">
                    <a:lumMod val="50000"/>
                  </a:schemeClr>
                </a:solidFill>
                <a:latin typeface="Arial" panose="020B0604020202020204" pitchFamily="34" charset="0"/>
                <a:cs typeface="Arial" panose="020B0604020202020204" pitchFamily="34" charset="0"/>
              </a:rPr>
              <a:t>: </a:t>
            </a:r>
            <a:endParaRPr lang="vi-VN" sz="5400" dirty="0">
              <a:solidFill>
                <a:schemeClr val="accent5">
                  <a:lumMod val="50000"/>
                </a:schemeClr>
              </a:solidFill>
              <a:latin typeface="Arial" panose="020B0604020202020204" pitchFamily="34" charset="0"/>
              <a:cs typeface="Arial" panose="020B0604020202020204" pitchFamily="34" charset="0"/>
            </a:endParaRPr>
          </a:p>
          <a:p>
            <a:pPr algn="ctr"/>
            <a:r>
              <a:rPr lang="vi-VN" sz="5400" dirty="0">
                <a:solidFill>
                  <a:schemeClr val="accent4">
                    <a:lumMod val="75000"/>
                  </a:schemeClr>
                </a:solidFill>
                <a:latin typeface="Arial" panose="020B0604020202020204" pitchFamily="34" charset="0"/>
                <a:cs typeface="Arial" panose="020B0604020202020204" pitchFamily="34" charset="0"/>
              </a:rPr>
              <a:t>Chiếc nón kì diệu</a:t>
            </a:r>
            <a:endParaRPr lang="en-US" sz="5400" dirty="0">
              <a:solidFill>
                <a:schemeClr val="accent5">
                  <a:lumMod val="50000"/>
                </a:schemeClr>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932"/>
        <p:cNvGrpSpPr/>
        <p:nvPr/>
      </p:nvGrpSpPr>
      <p:grpSpPr>
        <a:xfrm>
          <a:off x="0" y="0"/>
          <a:ext cx="0" cy="0"/>
          <a:chOff x="0" y="0"/>
          <a:chExt cx="0" cy="0"/>
        </a:xfrm>
      </p:grpSpPr>
      <p:sp>
        <p:nvSpPr>
          <p:cNvPr id="2" name="Title 1"/>
          <p:cNvSpPr>
            <a:spLocks noGrp="1"/>
          </p:cNvSpPr>
          <p:nvPr>
            <p:ph type="title" idx="4294967295"/>
          </p:nvPr>
        </p:nvSpPr>
        <p:spPr>
          <a:xfrm>
            <a:off x="1657878" y="440356"/>
            <a:ext cx="6609822" cy="1318106"/>
          </a:xfrm>
        </p:spPr>
        <p:txBody>
          <a:bodyPr/>
          <a:lstStyle/>
          <a:p>
            <a:r>
              <a:rPr lang="en-US" dirty="0">
                <a:solidFill>
                  <a:srgbClr val="072162"/>
                </a:solidFill>
                <a:latin typeface="Arial" panose="020B0604020202020204" pitchFamily="34" charset="0"/>
                <a:cs typeface="Arial" panose="020B0604020202020204" pitchFamily="34" charset="0"/>
              </a:rPr>
              <a:t>HOẠT ĐỘNG VẬN DỤNG.</a:t>
            </a:r>
            <a:br>
              <a:rPr lang="en-US" dirty="0">
                <a:solidFill>
                  <a:srgbClr val="072162"/>
                </a:solidFill>
                <a:latin typeface="Arial" panose="020B0604020202020204" pitchFamily="34" charset="0"/>
                <a:cs typeface="Arial" panose="020B0604020202020204" pitchFamily="34" charset="0"/>
              </a:rPr>
            </a:br>
            <a:endParaRPr lang="en-US" dirty="0">
              <a:solidFill>
                <a:srgbClr val="072162"/>
              </a:solidFill>
            </a:endParaRPr>
          </a:p>
        </p:txBody>
      </p:sp>
      <p:grpSp>
        <p:nvGrpSpPr>
          <p:cNvPr id="15" name="Google Shape;3872;p27"/>
          <p:cNvGrpSpPr/>
          <p:nvPr/>
        </p:nvGrpSpPr>
        <p:grpSpPr>
          <a:xfrm rot="-4584347">
            <a:off x="783661" y="733392"/>
            <a:ext cx="1009325" cy="516339"/>
            <a:chOff x="5557837" y="3152773"/>
            <a:chExt cx="1077365" cy="551146"/>
          </a:xfrm>
        </p:grpSpPr>
        <p:sp>
          <p:nvSpPr>
            <p:cNvPr id="16" name="Google Shape;3873;p27"/>
            <p:cNvSpPr/>
            <p:nvPr/>
          </p:nvSpPr>
          <p:spPr>
            <a:xfrm>
              <a:off x="5557837" y="3242214"/>
              <a:ext cx="131635" cy="113537"/>
            </a:xfrm>
            <a:custGeom>
              <a:avLst/>
              <a:gdLst/>
              <a:ahLst/>
              <a:cxnLst/>
              <a:rect l="l" t="t" r="r" b="b"/>
              <a:pathLst>
                <a:path w="131635" h="113537" extrusionOk="0">
                  <a:moveTo>
                    <a:pt x="131636" y="37433"/>
                  </a:moveTo>
                  <a:lnTo>
                    <a:pt x="0" y="0"/>
                  </a:lnTo>
                  <a:lnTo>
                    <a:pt x="29051" y="90487"/>
                  </a:lnTo>
                  <a:lnTo>
                    <a:pt x="110300" y="113538"/>
                  </a:lnTo>
                  <a:lnTo>
                    <a:pt x="131636" y="37433"/>
                  </a:lnTo>
                  <a:lnTo>
                    <a:pt x="131636" y="37433"/>
                  </a:lnTo>
                  <a:close/>
                </a:path>
              </a:pathLst>
            </a:custGeom>
            <a:solidFill>
              <a:srgbClr val="F25522"/>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7" name="Google Shape;3874;p27"/>
            <p:cNvSpPr/>
            <p:nvPr/>
          </p:nvSpPr>
          <p:spPr>
            <a:xfrm>
              <a:off x="5640418" y="3236880"/>
              <a:ext cx="133254" cy="179736"/>
            </a:xfrm>
            <a:custGeom>
              <a:avLst/>
              <a:gdLst/>
              <a:ahLst/>
              <a:cxnLst/>
              <a:rect l="l" t="t" r="r" b="b"/>
              <a:pathLst>
                <a:path w="133254" h="179736" extrusionOk="0">
                  <a:moveTo>
                    <a:pt x="43815" y="0"/>
                  </a:moveTo>
                  <a:lnTo>
                    <a:pt x="133255" y="25336"/>
                  </a:lnTo>
                  <a:lnTo>
                    <a:pt x="89440" y="179737"/>
                  </a:lnTo>
                  <a:lnTo>
                    <a:pt x="0" y="154400"/>
                  </a:lnTo>
                  <a:lnTo>
                    <a:pt x="43815" y="0"/>
                  </a:lnTo>
                  <a:lnTo>
                    <a:pt x="43815" y="0"/>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8" name="Google Shape;3875;p27"/>
            <p:cNvSpPr/>
            <p:nvPr/>
          </p:nvSpPr>
          <p:spPr>
            <a:xfrm>
              <a:off x="5558122" y="3241166"/>
              <a:ext cx="116109" cy="64103"/>
            </a:xfrm>
            <a:custGeom>
              <a:avLst/>
              <a:gdLst/>
              <a:ahLst/>
              <a:cxnLst/>
              <a:rect l="l" t="t" r="r" b="b"/>
              <a:pathLst>
                <a:path w="116109" h="64103" extrusionOk="0">
                  <a:moveTo>
                    <a:pt x="105537" y="64103"/>
                  </a:moveTo>
                  <a:lnTo>
                    <a:pt x="12764" y="40291"/>
                  </a:lnTo>
                  <a:lnTo>
                    <a:pt x="0" y="0"/>
                  </a:lnTo>
                  <a:lnTo>
                    <a:pt x="116110" y="29909"/>
                  </a:lnTo>
                  <a:lnTo>
                    <a:pt x="105537" y="64103"/>
                  </a:lnTo>
                  <a:lnTo>
                    <a:pt x="105537" y="64103"/>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19" name="Google Shape;3876;p27"/>
            <p:cNvSpPr/>
            <p:nvPr/>
          </p:nvSpPr>
          <p:spPr>
            <a:xfrm>
              <a:off x="5662992" y="3240500"/>
              <a:ext cx="109061" cy="74009"/>
            </a:xfrm>
            <a:custGeom>
              <a:avLst/>
              <a:gdLst/>
              <a:ahLst/>
              <a:cxnLst/>
              <a:rect l="l" t="t" r="r" b="b"/>
              <a:pathLst>
                <a:path w="109061" h="74009" extrusionOk="0">
                  <a:moveTo>
                    <a:pt x="18764" y="0"/>
                  </a:moveTo>
                  <a:lnTo>
                    <a:pt x="109061" y="20098"/>
                  </a:lnTo>
                  <a:lnTo>
                    <a:pt x="90297" y="74009"/>
                  </a:lnTo>
                  <a:lnTo>
                    <a:pt x="0" y="53912"/>
                  </a:lnTo>
                  <a:lnTo>
                    <a:pt x="18764" y="0"/>
                  </a:lnTo>
                  <a:lnTo>
                    <a:pt x="18764" y="0"/>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 name="Google Shape;3877;p27"/>
            <p:cNvSpPr/>
            <p:nvPr/>
          </p:nvSpPr>
          <p:spPr>
            <a:xfrm>
              <a:off x="5685852" y="3200590"/>
              <a:ext cx="210693" cy="328136"/>
            </a:xfrm>
            <a:custGeom>
              <a:avLst/>
              <a:gdLst/>
              <a:ahLst/>
              <a:cxnLst/>
              <a:rect l="l" t="t" r="r" b="b"/>
              <a:pathLst>
                <a:path w="210693" h="328136" extrusionOk="0">
                  <a:moveTo>
                    <a:pt x="210693" y="0"/>
                  </a:moveTo>
                  <a:lnTo>
                    <a:pt x="69247" y="3810"/>
                  </a:lnTo>
                  <a:lnTo>
                    <a:pt x="0" y="248412"/>
                  </a:lnTo>
                  <a:lnTo>
                    <a:pt x="117824" y="328136"/>
                  </a:lnTo>
                  <a:lnTo>
                    <a:pt x="210693" y="0"/>
                  </a:lnTo>
                  <a:lnTo>
                    <a:pt x="210693" y="0"/>
                  </a:lnTo>
                  <a:close/>
                </a:path>
              </a:pathLst>
            </a:custGeom>
            <a:solidFill>
              <a:srgbClr val="4F4F4F"/>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 name="Google Shape;3878;p27"/>
            <p:cNvSpPr/>
            <p:nvPr/>
          </p:nvSpPr>
          <p:spPr>
            <a:xfrm>
              <a:off x="5797799" y="3160614"/>
              <a:ext cx="830834" cy="543305"/>
            </a:xfrm>
            <a:custGeom>
              <a:avLst/>
              <a:gdLst/>
              <a:ahLst/>
              <a:cxnLst/>
              <a:rect l="l" t="t" r="r" b="b"/>
              <a:pathLst>
                <a:path w="830834" h="543305" extrusionOk="0">
                  <a:moveTo>
                    <a:pt x="227912" y="463029"/>
                  </a:moveTo>
                  <a:lnTo>
                    <a:pt x="21982" y="423596"/>
                  </a:lnTo>
                  <a:cubicBezTo>
                    <a:pt x="5976" y="419024"/>
                    <a:pt x="-3339" y="402393"/>
                    <a:pt x="1122" y="386353"/>
                  </a:cubicBezTo>
                  <a:lnTo>
                    <a:pt x="103897" y="21736"/>
                  </a:lnTo>
                  <a:cubicBezTo>
                    <a:pt x="108470" y="5734"/>
                    <a:pt x="125103" y="-3582"/>
                    <a:pt x="141140" y="876"/>
                  </a:cubicBezTo>
                  <a:lnTo>
                    <a:pt x="723879" y="222332"/>
                  </a:lnTo>
                  <a:cubicBezTo>
                    <a:pt x="804127" y="252927"/>
                    <a:pt x="847819" y="339661"/>
                    <a:pt x="824654" y="422357"/>
                  </a:cubicBezTo>
                  <a:lnTo>
                    <a:pt x="824654" y="422357"/>
                  </a:lnTo>
                  <a:cubicBezTo>
                    <a:pt x="801165" y="504977"/>
                    <a:pt x="718565" y="556060"/>
                    <a:pt x="634154" y="540182"/>
                  </a:cubicBezTo>
                  <a:lnTo>
                    <a:pt x="304875" y="478269"/>
                  </a:lnTo>
                </a:path>
              </a:pathLst>
            </a:custGeom>
            <a:solidFill>
              <a:srgbClr val="FF8931"/>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2" name="Google Shape;3879;p27"/>
            <p:cNvSpPr/>
            <p:nvPr/>
          </p:nvSpPr>
          <p:spPr>
            <a:xfrm>
              <a:off x="5986056" y="3364017"/>
              <a:ext cx="508186" cy="222933"/>
            </a:xfrm>
            <a:custGeom>
              <a:avLst/>
              <a:gdLst/>
              <a:ahLst/>
              <a:cxnLst/>
              <a:rect l="l" t="t" r="r" b="b"/>
              <a:pathLst>
                <a:path w="508186" h="222933" extrusionOk="0">
                  <a:moveTo>
                    <a:pt x="2222" y="39885"/>
                  </a:moveTo>
                  <a:lnTo>
                    <a:pt x="2222" y="39885"/>
                  </a:lnTo>
                  <a:cubicBezTo>
                    <a:pt x="10454" y="10700"/>
                    <a:pt x="40731" y="-6331"/>
                    <a:pt x="69945" y="1785"/>
                  </a:cubicBezTo>
                  <a:lnTo>
                    <a:pt x="468090" y="114751"/>
                  </a:lnTo>
                  <a:cubicBezTo>
                    <a:pt x="497250" y="123066"/>
                    <a:pt x="514255" y="153337"/>
                    <a:pt x="506190" y="182569"/>
                  </a:cubicBezTo>
                  <a:lnTo>
                    <a:pt x="506190" y="182569"/>
                  </a:lnTo>
                  <a:cubicBezTo>
                    <a:pt x="497915" y="211763"/>
                    <a:pt x="467610" y="228794"/>
                    <a:pt x="438372" y="220669"/>
                  </a:cubicBezTo>
                  <a:lnTo>
                    <a:pt x="40131" y="107703"/>
                  </a:lnTo>
                  <a:cubicBezTo>
                    <a:pt x="10936" y="99425"/>
                    <a:pt x="-6089" y="69126"/>
                    <a:pt x="2031" y="39885"/>
                  </a:cubicBezTo>
                  <a:close/>
                </a:path>
              </a:pathLst>
            </a:custGeom>
            <a:solidFill>
              <a:srgbClr val="F46A2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3" name="Google Shape;3880;p27"/>
            <p:cNvSpPr/>
            <p:nvPr/>
          </p:nvSpPr>
          <p:spPr>
            <a:xfrm>
              <a:off x="5732525" y="3199638"/>
              <a:ext cx="160305" cy="68960"/>
            </a:xfrm>
            <a:custGeom>
              <a:avLst/>
              <a:gdLst/>
              <a:ahLst/>
              <a:cxnLst/>
              <a:rect l="l" t="t" r="r" b="b"/>
              <a:pathLst>
                <a:path w="160305" h="68960" extrusionOk="0">
                  <a:moveTo>
                    <a:pt x="0" y="68961"/>
                  </a:moveTo>
                  <a:lnTo>
                    <a:pt x="18479" y="3905"/>
                  </a:lnTo>
                  <a:lnTo>
                    <a:pt x="160306" y="0"/>
                  </a:lnTo>
                  <a:lnTo>
                    <a:pt x="141923" y="65056"/>
                  </a:lnTo>
                  <a:lnTo>
                    <a:pt x="0" y="68961"/>
                  </a:lnTo>
                  <a:lnTo>
                    <a:pt x="0" y="68961"/>
                  </a:ln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4" name="Google Shape;3881;p27"/>
            <p:cNvSpPr/>
            <p:nvPr/>
          </p:nvSpPr>
          <p:spPr>
            <a:xfrm>
              <a:off x="5884925" y="3152773"/>
              <a:ext cx="750277" cy="461964"/>
            </a:xfrm>
            <a:custGeom>
              <a:avLst/>
              <a:gdLst/>
              <a:ahLst/>
              <a:cxnLst/>
              <a:rect l="l" t="t" r="r" b="b"/>
              <a:pathLst>
                <a:path w="750277" h="461964" extrusionOk="0">
                  <a:moveTo>
                    <a:pt x="727240" y="461727"/>
                  </a:moveTo>
                  <a:cubicBezTo>
                    <a:pt x="728698" y="391775"/>
                    <a:pt x="686034" y="328443"/>
                    <a:pt x="620656" y="303516"/>
                  </a:cubicBezTo>
                  <a:lnTo>
                    <a:pt x="37249" y="82251"/>
                  </a:lnTo>
                  <a:cubicBezTo>
                    <a:pt x="21266" y="77678"/>
                    <a:pt x="4605" y="86927"/>
                    <a:pt x="35" y="102910"/>
                  </a:cubicBezTo>
                  <a:cubicBezTo>
                    <a:pt x="26" y="102948"/>
                    <a:pt x="16" y="102977"/>
                    <a:pt x="7" y="103015"/>
                  </a:cubicBezTo>
                  <a:lnTo>
                    <a:pt x="23057" y="21672"/>
                  </a:lnTo>
                  <a:cubicBezTo>
                    <a:pt x="27627" y="5669"/>
                    <a:pt x="44284" y="-3617"/>
                    <a:pt x="60300" y="907"/>
                  </a:cubicBezTo>
                  <a:lnTo>
                    <a:pt x="643325" y="222173"/>
                  </a:lnTo>
                  <a:cubicBezTo>
                    <a:pt x="723668" y="252662"/>
                    <a:pt x="767379" y="339502"/>
                    <a:pt x="744004" y="422198"/>
                  </a:cubicBezTo>
                  <a:cubicBezTo>
                    <a:pt x="740232" y="435980"/>
                    <a:pt x="734594" y="449182"/>
                    <a:pt x="727240" y="461441"/>
                  </a:cubicBezTo>
                  <a:close/>
                </a:path>
              </a:pathLst>
            </a:custGeom>
            <a:solidFill>
              <a:srgbClr val="000000">
                <a:alpha val="9800"/>
              </a:srgbClr>
            </a:solidFill>
            <a:ln>
              <a:noFill/>
            </a:ln>
            <a:effectLst>
              <a:outerShdw blurRad="57150" dist="19050" dir="5400000" algn="bl" rotWithShape="0">
                <a:srgbClr val="000000">
                  <a:alpha val="50000"/>
                </a:srgbClr>
              </a:outerShdw>
            </a:effectLst>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37" name="Google Shape;3882;p27"/>
            <p:cNvSpPr/>
            <p:nvPr/>
          </p:nvSpPr>
          <p:spPr>
            <a:xfrm>
              <a:off x="5990659" y="3362558"/>
              <a:ext cx="506338" cy="191981"/>
            </a:xfrm>
            <a:custGeom>
              <a:avLst/>
              <a:gdLst/>
              <a:ahLst/>
              <a:cxnLst/>
              <a:rect l="l" t="t" r="r" b="b"/>
              <a:pathLst>
                <a:path w="506338" h="191981" extrusionOk="0">
                  <a:moveTo>
                    <a:pt x="4096" y="54393"/>
                  </a:moveTo>
                  <a:cubicBezTo>
                    <a:pt x="-83" y="46392"/>
                    <a:pt x="-1103" y="37105"/>
                    <a:pt x="1238" y="28390"/>
                  </a:cubicBezTo>
                  <a:cubicBezTo>
                    <a:pt x="7620" y="5816"/>
                    <a:pt x="36576" y="-5805"/>
                    <a:pt x="65627" y="2386"/>
                  </a:cubicBezTo>
                  <a:lnTo>
                    <a:pt x="463868" y="115258"/>
                  </a:lnTo>
                  <a:cubicBezTo>
                    <a:pt x="492443" y="123449"/>
                    <a:pt x="511493" y="148595"/>
                    <a:pt x="505111" y="171074"/>
                  </a:cubicBezTo>
                  <a:cubicBezTo>
                    <a:pt x="502489" y="179723"/>
                    <a:pt x="496754" y="187086"/>
                    <a:pt x="489013" y="191743"/>
                  </a:cubicBezTo>
                  <a:cubicBezTo>
                    <a:pt x="481034" y="176904"/>
                    <a:pt x="467225" y="166064"/>
                    <a:pt x="450913" y="161835"/>
                  </a:cubicBezTo>
                  <a:lnTo>
                    <a:pt x="52387" y="48964"/>
                  </a:lnTo>
                  <a:cubicBezTo>
                    <a:pt x="36239" y="43944"/>
                    <a:pt x="18726" y="45916"/>
                    <a:pt x="4096" y="5439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pic>
        <p:nvPicPr>
          <p:cNvPr id="2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2612"/>
          <a:stretch/>
        </p:blipFill>
        <p:spPr bwMode="auto">
          <a:xfrm>
            <a:off x="3284601" y="2556747"/>
            <a:ext cx="5622798" cy="3875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a:extLst>
              <a:ext uri="{FF2B5EF4-FFF2-40B4-BE49-F238E27FC236}">
                <a16:creationId xmlns:a16="http://schemas.microsoft.com/office/drawing/2014/main" id="{DEAC0E1E-50D5-48F7-8449-EF3C31CD2512}"/>
              </a:ext>
            </a:extLst>
          </p:cNvPr>
          <p:cNvSpPr txBox="1"/>
          <p:nvPr/>
        </p:nvSpPr>
        <p:spPr>
          <a:xfrm>
            <a:off x="665393" y="1571657"/>
            <a:ext cx="10516957" cy="954107"/>
          </a:xfrm>
          <a:prstGeom prst="rect">
            <a:avLst/>
          </a:prstGeom>
          <a:noFill/>
        </p:spPr>
        <p:txBody>
          <a:bodyPr wrap="square">
            <a:spAutoFit/>
          </a:bodyPr>
          <a:lstStyle/>
          <a:p>
            <a:pPr algn="just">
              <a:spcBef>
                <a:spcPts val="600"/>
              </a:spcBef>
            </a:pPr>
            <a:r>
              <a:rPr lang="en-US" sz="2800" b="1" dirty="0" err="1">
                <a:solidFill>
                  <a:srgbClr val="F46A21"/>
                </a:solidFill>
                <a:latin typeface="Arial" pitchFamily="34" charset="0"/>
                <a:cs typeface="Arial" pitchFamily="34" charset="0"/>
              </a:rPr>
              <a:t>Bài</a:t>
            </a:r>
            <a:r>
              <a:rPr lang="en-US" sz="2800" b="1" dirty="0">
                <a:solidFill>
                  <a:srgbClr val="F46A21"/>
                </a:solidFill>
                <a:latin typeface="Arial" pitchFamily="34" charset="0"/>
                <a:cs typeface="Arial" pitchFamily="34" charset="0"/>
              </a:rPr>
              <a:t> 6. </a:t>
            </a:r>
            <a:r>
              <a:rPr lang="vi-VN" sz="2800" b="1" dirty="0">
                <a:solidFill>
                  <a:srgbClr val="F46A21"/>
                </a:solidFill>
                <a:latin typeface="Arial" pitchFamily="34" charset="0"/>
                <a:cs typeface="Arial" pitchFamily="34" charset="0"/>
              </a:rPr>
              <a:t>Đố vui</a:t>
            </a:r>
            <a:r>
              <a:rPr lang="en-US" sz="2800" b="1" dirty="0">
                <a:solidFill>
                  <a:srgbClr val="F46A21"/>
                </a:solidFill>
                <a:latin typeface="Arial" pitchFamily="34" charset="0"/>
                <a:cs typeface="Arial" pitchFamily="34" charset="0"/>
              </a:rPr>
              <a:t>:</a:t>
            </a:r>
            <a:r>
              <a:rPr lang="vi-VN" sz="2800" b="1" dirty="0">
                <a:solidFill>
                  <a:srgbClr val="F46A21"/>
                </a:solidFill>
                <a:latin typeface="Arial" pitchFamily="34" charset="0"/>
                <a:cs typeface="Arial" pitchFamily="34" charset="0"/>
              </a:rPr>
              <a:t> </a:t>
            </a:r>
            <a:r>
              <a:rPr lang="vi-VN" sz="2800" dirty="0">
                <a:solidFill>
                  <a:srgbClr val="002060"/>
                </a:solidFill>
                <a:latin typeface="Arial" pitchFamily="34" charset="0"/>
                <a:cs typeface="Arial" pitchFamily="34" charset="0"/>
              </a:rPr>
              <a:t>Em hãy dựa vào thông tin mỗi bức ảnh để tính tuổi của các nhà bác học sau</a:t>
            </a:r>
            <a:r>
              <a:rPr lang="en-US" sz="2800" dirty="0">
                <a:solidFill>
                  <a:srgbClr val="002060"/>
                </a:solidFill>
                <a:latin typeface="Arial" pitchFamily="34" charset="0"/>
                <a:cs typeface="Arial" pitchFamily="34" charset="0"/>
              </a:rPr>
              <a:t>:</a:t>
            </a:r>
            <a:endParaRPr lang="en-US" sz="2800" b="1" dirty="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1668146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484" y="-4380794"/>
            <a:ext cx="9172589" cy="4312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Arrow Connector 12"/>
          <p:cNvCxnSpPr/>
          <p:nvPr/>
        </p:nvCxnSpPr>
        <p:spPr>
          <a:xfrm>
            <a:off x="1331175" y="3701782"/>
            <a:ext cx="9529650" cy="199"/>
          </a:xfrm>
          <a:prstGeom prst="straightConnector1">
            <a:avLst/>
          </a:prstGeom>
          <a:ln w="76200">
            <a:solidFill>
              <a:srgbClr val="FF4824"/>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812888" y="3661896"/>
            <a:ext cx="228600" cy="3175"/>
          </a:xfrm>
          <a:prstGeom prst="line">
            <a:avLst/>
          </a:prstGeom>
          <a:ln w="57150">
            <a:solidFill>
              <a:srgbClr val="4775E7"/>
            </a:solidFill>
          </a:ln>
        </p:spPr>
        <p:style>
          <a:lnRef idx="1">
            <a:schemeClr val="accent1"/>
          </a:lnRef>
          <a:fillRef idx="0">
            <a:schemeClr val="accent1"/>
          </a:fillRef>
          <a:effectRef idx="0">
            <a:schemeClr val="accent1"/>
          </a:effectRef>
          <a:fontRef idx="minor">
            <a:schemeClr val="tx1"/>
          </a:fontRef>
        </p:style>
      </p:cxnSp>
      <p:sp>
        <p:nvSpPr>
          <p:cNvPr id="15" name="TextBox 14"/>
          <p:cNvSpPr txBox="1">
            <a:spLocks noChangeArrowheads="1"/>
          </p:cNvSpPr>
          <p:nvPr/>
        </p:nvSpPr>
        <p:spPr bwMode="auto">
          <a:xfrm>
            <a:off x="4809881" y="2316087"/>
            <a:ext cx="23159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dirty="0">
                <a:solidFill>
                  <a:srgbClr val="4775E7"/>
                </a:solidFill>
                <a:cs typeface="Arial" panose="020B0604020202020204" pitchFamily="34" charset="0"/>
              </a:rPr>
              <a:t>CÔNG NGUYÊN</a:t>
            </a:r>
            <a:endParaRPr lang="en-US" altLang="en-US" sz="2800" dirty="0">
              <a:solidFill>
                <a:srgbClr val="4775E7"/>
              </a:solidFill>
              <a:cs typeface="Arial" panose="020B0604020202020204" pitchFamily="34" charset="0"/>
            </a:endParaRPr>
          </a:p>
        </p:txBody>
      </p:sp>
      <p:sp>
        <p:nvSpPr>
          <p:cNvPr id="16" name="TextBox 14"/>
          <p:cNvSpPr txBox="1">
            <a:spLocks noChangeArrowheads="1"/>
          </p:cNvSpPr>
          <p:nvPr/>
        </p:nvSpPr>
        <p:spPr bwMode="auto">
          <a:xfrm>
            <a:off x="1105229" y="2316087"/>
            <a:ext cx="378977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dirty="0">
                <a:solidFill>
                  <a:srgbClr val="FF4824"/>
                </a:solidFill>
                <a:cs typeface="Arial" panose="020B0604020202020204" pitchFamily="34" charset="0"/>
              </a:rPr>
              <a:t>TRƯỚC CÔNG NGUYÊN</a:t>
            </a:r>
            <a:endParaRPr lang="en-US" altLang="en-US" sz="2800" dirty="0">
              <a:solidFill>
                <a:srgbClr val="FF4824"/>
              </a:solidFill>
              <a:cs typeface="Arial" panose="020B0604020202020204" pitchFamily="34" charset="0"/>
            </a:endParaRPr>
          </a:p>
        </p:txBody>
      </p:sp>
      <p:sp>
        <p:nvSpPr>
          <p:cNvPr id="17" name="TextBox 14"/>
          <p:cNvSpPr txBox="1">
            <a:spLocks noChangeArrowheads="1"/>
          </p:cNvSpPr>
          <p:nvPr/>
        </p:nvSpPr>
        <p:spPr bwMode="auto">
          <a:xfrm>
            <a:off x="7040731" y="2316087"/>
            <a:ext cx="34910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dirty="0">
                <a:solidFill>
                  <a:srgbClr val="FF4824"/>
                </a:solidFill>
                <a:cs typeface="Arial" panose="020B0604020202020204" pitchFamily="34" charset="0"/>
              </a:rPr>
              <a:t>SAU CÔNG NGUYÊN</a:t>
            </a:r>
            <a:endParaRPr lang="en-US" altLang="en-US" sz="2800" dirty="0">
              <a:solidFill>
                <a:srgbClr val="FF4824"/>
              </a:solidFill>
              <a:cs typeface="Arial" panose="020B0604020202020204" pitchFamily="34" charset="0"/>
            </a:endParaRPr>
          </a:p>
        </p:txBody>
      </p:sp>
      <p:sp>
        <p:nvSpPr>
          <p:cNvPr id="18" name="TextBox 14"/>
          <p:cNvSpPr txBox="1">
            <a:spLocks noChangeArrowheads="1"/>
          </p:cNvSpPr>
          <p:nvPr/>
        </p:nvSpPr>
        <p:spPr bwMode="auto">
          <a:xfrm>
            <a:off x="5736688" y="3853984"/>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solidFill>
                  <a:srgbClr val="4775E7"/>
                </a:solidFill>
                <a:cs typeface="Arial" panose="020B0604020202020204" pitchFamily="34" charset="0"/>
              </a:rPr>
              <a:t>0</a:t>
            </a:r>
            <a:endParaRPr lang="en-US" altLang="en-US" sz="2800" dirty="0">
              <a:solidFill>
                <a:srgbClr val="4775E7"/>
              </a:solidFill>
              <a:cs typeface="Arial" panose="020B0604020202020204" pitchFamily="34" charset="0"/>
            </a:endParaRPr>
          </a:p>
        </p:txBody>
      </p:sp>
      <p:sp>
        <p:nvSpPr>
          <p:cNvPr id="19" name="TextBox 14"/>
          <p:cNvSpPr txBox="1">
            <a:spLocks noChangeArrowheads="1"/>
          </p:cNvSpPr>
          <p:nvPr/>
        </p:nvSpPr>
        <p:spPr bwMode="auto">
          <a:xfrm>
            <a:off x="1947143" y="3844897"/>
            <a:ext cx="1223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solidFill>
                  <a:srgbClr val="FF4824"/>
                </a:solidFill>
                <a:cs typeface="Arial" panose="020B0604020202020204" pitchFamily="34" charset="0"/>
              </a:rPr>
              <a:t>- 287</a:t>
            </a:r>
            <a:endParaRPr lang="en-US" altLang="en-US" sz="2800" dirty="0">
              <a:solidFill>
                <a:srgbClr val="FF4824"/>
              </a:solidFill>
              <a:cs typeface="Arial" panose="020B0604020202020204" pitchFamily="34" charset="0"/>
            </a:endParaRPr>
          </a:p>
        </p:txBody>
      </p:sp>
      <p:cxnSp>
        <p:nvCxnSpPr>
          <p:cNvPr id="20" name="Straight Connector 19"/>
          <p:cNvCxnSpPr/>
          <p:nvPr/>
        </p:nvCxnSpPr>
        <p:spPr>
          <a:xfrm rot="5400000">
            <a:off x="2488950" y="3677420"/>
            <a:ext cx="228600" cy="1588"/>
          </a:xfrm>
          <a:prstGeom prst="line">
            <a:avLst/>
          </a:prstGeom>
          <a:ln w="57150">
            <a:solidFill>
              <a:srgbClr val="FF482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3266190" y="3677420"/>
            <a:ext cx="228600" cy="1588"/>
          </a:xfrm>
          <a:prstGeom prst="line">
            <a:avLst/>
          </a:prstGeom>
          <a:ln w="57150">
            <a:solidFill>
              <a:srgbClr val="FF4824"/>
            </a:solidFill>
          </a:ln>
        </p:spPr>
        <p:style>
          <a:lnRef idx="1">
            <a:schemeClr val="accent1"/>
          </a:lnRef>
          <a:fillRef idx="0">
            <a:schemeClr val="accent1"/>
          </a:fillRef>
          <a:effectRef idx="0">
            <a:schemeClr val="accent1"/>
          </a:effectRef>
          <a:fontRef idx="minor">
            <a:schemeClr val="tx1"/>
          </a:fontRef>
        </p:style>
      </p:cxnSp>
      <p:sp>
        <p:nvSpPr>
          <p:cNvPr id="22" name="TextBox 21"/>
          <p:cNvSpPr txBox="1">
            <a:spLocks noChangeArrowheads="1"/>
          </p:cNvSpPr>
          <p:nvPr/>
        </p:nvSpPr>
        <p:spPr bwMode="auto">
          <a:xfrm>
            <a:off x="2872375" y="3844897"/>
            <a:ext cx="1223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solidFill>
                  <a:srgbClr val="FF4824"/>
                </a:solidFill>
                <a:cs typeface="Arial" panose="020B0604020202020204" pitchFamily="34" charset="0"/>
              </a:rPr>
              <a:t>- 212</a:t>
            </a:r>
            <a:endParaRPr lang="en-US" altLang="en-US" sz="2800" dirty="0">
              <a:solidFill>
                <a:srgbClr val="FF4824"/>
              </a:solidFill>
              <a:cs typeface="Arial" panose="020B0604020202020204" pitchFamily="34" charset="0"/>
            </a:endParaRPr>
          </a:p>
        </p:txBody>
      </p:sp>
    </p:spTree>
    <p:extLst>
      <p:ext uri="{BB962C8B-B14F-4D97-AF65-F5344CB8AC3E}">
        <p14:creationId xmlns:p14="http://schemas.microsoft.com/office/powerpoint/2010/main" val="1164989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checkerboard(across)">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ox(in)">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diamond(in)">
                                      <p:cBhvr>
                                        <p:cTn id="43" dur="20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diamond(in)">
                                      <p:cBhvr>
                                        <p:cTn id="48"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id="{DEAC0E1E-50D5-48F7-8449-EF3C31CD2512}"/>
              </a:ext>
            </a:extLst>
          </p:cNvPr>
          <p:cNvSpPr txBox="1"/>
          <p:nvPr/>
        </p:nvSpPr>
        <p:spPr>
          <a:xfrm>
            <a:off x="860126" y="1084796"/>
            <a:ext cx="10345507" cy="954107"/>
          </a:xfrm>
          <a:prstGeom prst="rect">
            <a:avLst/>
          </a:prstGeom>
          <a:noFill/>
        </p:spPr>
        <p:txBody>
          <a:bodyPr wrap="square">
            <a:spAutoFit/>
          </a:bodyPr>
          <a:lstStyle/>
          <a:p>
            <a:pPr algn="just">
              <a:spcBef>
                <a:spcPts val="600"/>
              </a:spcBef>
              <a:buClrTx/>
              <a:buFontTx/>
              <a:buNone/>
            </a:pPr>
            <a:r>
              <a:rPr lang="en-US" sz="2800" b="1" kern="1200" dirty="0" err="1">
                <a:solidFill>
                  <a:srgbClr val="F46A21"/>
                </a:solidFill>
                <a:latin typeface="Arial" pitchFamily="34" charset="0"/>
                <a:ea typeface="+mn-ea"/>
                <a:cs typeface="Arial" pitchFamily="34" charset="0"/>
              </a:rPr>
              <a:t>Bài</a:t>
            </a:r>
            <a:r>
              <a:rPr lang="en-US" sz="2800" b="1" kern="1200" dirty="0">
                <a:solidFill>
                  <a:srgbClr val="F46A21"/>
                </a:solidFill>
                <a:latin typeface="Arial" pitchFamily="34" charset="0"/>
                <a:ea typeface="+mn-ea"/>
                <a:cs typeface="Arial" pitchFamily="34" charset="0"/>
              </a:rPr>
              <a:t> 6. </a:t>
            </a:r>
            <a:r>
              <a:rPr lang="vi-VN" sz="2800" b="1" kern="1200" dirty="0">
                <a:solidFill>
                  <a:srgbClr val="F46A21"/>
                </a:solidFill>
                <a:latin typeface="Arial" pitchFamily="34" charset="0"/>
                <a:ea typeface="+mn-ea"/>
                <a:cs typeface="Arial" pitchFamily="34" charset="0"/>
              </a:rPr>
              <a:t>Đố vui</a:t>
            </a:r>
            <a:r>
              <a:rPr lang="en-US" sz="2800" b="1" kern="1200" dirty="0">
                <a:solidFill>
                  <a:srgbClr val="F46A21"/>
                </a:solidFill>
                <a:latin typeface="Arial" pitchFamily="34" charset="0"/>
                <a:ea typeface="+mn-ea"/>
                <a:cs typeface="Arial" pitchFamily="34" charset="0"/>
              </a:rPr>
              <a:t>: </a:t>
            </a:r>
            <a:r>
              <a:rPr lang="vi-VN" sz="2800" kern="1200" dirty="0">
                <a:solidFill>
                  <a:srgbClr val="002060"/>
                </a:solidFill>
                <a:latin typeface="Arial" pitchFamily="34" charset="0"/>
                <a:ea typeface="+mn-ea"/>
                <a:cs typeface="Arial" pitchFamily="34" charset="0"/>
              </a:rPr>
              <a:t>Em hãy dựa vào thông tin mỗi bức ảnh để tính tuổi của các nhà bác học sau</a:t>
            </a:r>
            <a:r>
              <a:rPr lang="en-US" sz="2800" kern="1200" dirty="0">
                <a:solidFill>
                  <a:srgbClr val="002060"/>
                </a:solidFill>
                <a:latin typeface="Arial" pitchFamily="34" charset="0"/>
                <a:ea typeface="+mn-ea"/>
                <a:cs typeface="Arial" pitchFamily="34" charset="0"/>
              </a:rPr>
              <a:t>:</a:t>
            </a:r>
            <a:endParaRPr lang="en-US" sz="2800" b="1" kern="1200" dirty="0">
              <a:solidFill>
                <a:srgbClr val="002060"/>
              </a:solidFill>
              <a:latin typeface="Arial" pitchFamily="34" charset="0"/>
              <a:ea typeface="+mn-ea"/>
              <a:cs typeface="Arial" pitchFamily="34" charset="0"/>
            </a:endParaRPr>
          </a:p>
        </p:txBody>
      </p:sp>
      <p:sp>
        <p:nvSpPr>
          <p:cNvPr id="5"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buClrTx/>
              <a:buFontTx/>
              <a:buNone/>
            </a:pPr>
            <a:endParaRPr lang="en-US" sz="1800" kern="1200">
              <a:solidFill>
                <a:prstClr val="black"/>
              </a:solidFill>
              <a:latin typeface="Arial" pitchFamily="34" charset="0"/>
              <a:ea typeface="+mn-ea"/>
              <a:cs typeface="Arial" pitchFamily="34" charset="0"/>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726" y="2155714"/>
            <a:ext cx="5384566" cy="4101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a:extLst>
              <a:ext uri="{FF2B5EF4-FFF2-40B4-BE49-F238E27FC236}">
                <a16:creationId xmlns:a16="http://schemas.microsoft.com/office/drawing/2014/main" id="{DEAC0E1E-50D5-48F7-8449-EF3C31CD2512}"/>
              </a:ext>
            </a:extLst>
          </p:cNvPr>
          <p:cNvSpPr txBox="1"/>
          <p:nvPr/>
        </p:nvSpPr>
        <p:spPr>
          <a:xfrm>
            <a:off x="5905879" y="2897345"/>
            <a:ext cx="5753435" cy="2277547"/>
          </a:xfrm>
          <a:prstGeom prst="rect">
            <a:avLst/>
          </a:prstGeom>
          <a:noFill/>
        </p:spPr>
        <p:txBody>
          <a:bodyPr wrap="square">
            <a:spAutoFit/>
          </a:bodyPr>
          <a:lstStyle/>
          <a:p>
            <a:pPr>
              <a:spcBef>
                <a:spcPts val="600"/>
              </a:spcBef>
              <a:spcAft>
                <a:spcPts val="600"/>
              </a:spcAft>
              <a:buClrTx/>
              <a:buFontTx/>
              <a:buNone/>
            </a:pPr>
            <a:r>
              <a:rPr lang="en-US" sz="2800" kern="1200" dirty="0" err="1">
                <a:solidFill>
                  <a:srgbClr val="002060"/>
                </a:solidFill>
                <a:latin typeface="Arial" pitchFamily="34" charset="0"/>
                <a:ea typeface="+mn-ea"/>
                <a:cs typeface="Arial" pitchFamily="34" charset="0"/>
              </a:rPr>
              <a:t>Tuổi</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của</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nhà</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bác</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học</a:t>
            </a:r>
            <a:r>
              <a:rPr lang="en-US" sz="2800" kern="1200" dirty="0">
                <a:solidFill>
                  <a:srgbClr val="002060"/>
                </a:solidFill>
                <a:latin typeface="Arial" pitchFamily="34" charset="0"/>
                <a:ea typeface="+mn-ea"/>
                <a:cs typeface="Arial" pitchFamily="34" charset="0"/>
              </a:rPr>
              <a:t> Archimedes:</a:t>
            </a:r>
          </a:p>
          <a:p>
            <a:pPr algn="ctr">
              <a:spcBef>
                <a:spcPts val="600"/>
              </a:spcBef>
              <a:spcAft>
                <a:spcPts val="600"/>
              </a:spcAft>
              <a:buClrTx/>
              <a:buFontTx/>
              <a:buNone/>
            </a:pPr>
            <a:r>
              <a:rPr lang="en-US" sz="2800" kern="1200" dirty="0">
                <a:solidFill>
                  <a:srgbClr val="002060"/>
                </a:solidFill>
                <a:latin typeface="Arial" pitchFamily="34" charset="0"/>
                <a:ea typeface="+mn-ea"/>
                <a:cs typeface="Arial" pitchFamily="34" charset="0"/>
              </a:rPr>
              <a:t>(- 212) - (- 287) = 75 </a:t>
            </a:r>
            <a:r>
              <a:rPr lang="en-US" sz="2800" kern="1200" dirty="0" err="1">
                <a:solidFill>
                  <a:srgbClr val="002060"/>
                </a:solidFill>
                <a:latin typeface="Arial" pitchFamily="34" charset="0"/>
                <a:ea typeface="+mn-ea"/>
                <a:cs typeface="Arial" pitchFamily="34" charset="0"/>
              </a:rPr>
              <a:t>tuổi</a:t>
            </a:r>
            <a:r>
              <a:rPr lang="en-US" sz="2800" kern="1200" dirty="0">
                <a:solidFill>
                  <a:srgbClr val="002060"/>
                </a:solidFill>
                <a:latin typeface="Arial" pitchFamily="34" charset="0"/>
                <a:ea typeface="+mn-ea"/>
                <a:cs typeface="Arial" pitchFamily="34" charset="0"/>
              </a:rPr>
              <a:t>.</a:t>
            </a:r>
          </a:p>
          <a:p>
            <a:pPr>
              <a:spcBef>
                <a:spcPts val="600"/>
              </a:spcBef>
              <a:spcAft>
                <a:spcPts val="600"/>
              </a:spcAft>
              <a:buClrTx/>
              <a:buFontTx/>
              <a:buNone/>
            </a:pPr>
            <a:r>
              <a:rPr lang="en-US" sz="2800" kern="1200" dirty="0" err="1">
                <a:solidFill>
                  <a:srgbClr val="002060"/>
                </a:solidFill>
                <a:latin typeface="Arial" pitchFamily="34" charset="0"/>
                <a:ea typeface="+mn-ea"/>
                <a:cs typeface="Arial" pitchFamily="34" charset="0"/>
              </a:rPr>
              <a:t>Tuổi</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của</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nhà</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bác</a:t>
            </a:r>
            <a:r>
              <a:rPr lang="en-US" sz="2800" kern="1200" dirty="0">
                <a:solidFill>
                  <a:srgbClr val="002060"/>
                </a:solidFill>
                <a:latin typeface="Arial" pitchFamily="34" charset="0"/>
                <a:ea typeface="+mn-ea"/>
                <a:cs typeface="Arial" pitchFamily="34" charset="0"/>
              </a:rPr>
              <a:t> </a:t>
            </a:r>
            <a:r>
              <a:rPr lang="en-US" sz="2800" kern="1200" dirty="0" err="1">
                <a:solidFill>
                  <a:srgbClr val="002060"/>
                </a:solidFill>
                <a:latin typeface="Arial" pitchFamily="34" charset="0"/>
                <a:ea typeface="+mn-ea"/>
                <a:cs typeface="Arial" pitchFamily="34" charset="0"/>
              </a:rPr>
              <a:t>học</a:t>
            </a:r>
            <a:r>
              <a:rPr lang="en-US" sz="2800" kern="1200" dirty="0">
                <a:solidFill>
                  <a:srgbClr val="002060"/>
                </a:solidFill>
                <a:latin typeface="Arial" pitchFamily="34" charset="0"/>
                <a:ea typeface="+mn-ea"/>
                <a:cs typeface="Arial" pitchFamily="34" charset="0"/>
              </a:rPr>
              <a:t> Pythagoras: </a:t>
            </a:r>
          </a:p>
          <a:p>
            <a:pPr algn="ctr">
              <a:spcBef>
                <a:spcPts val="600"/>
              </a:spcBef>
              <a:spcAft>
                <a:spcPts val="600"/>
              </a:spcAft>
              <a:buClrTx/>
              <a:buFontTx/>
              <a:buNone/>
            </a:pPr>
            <a:r>
              <a:rPr lang="en-US" sz="2800" kern="1200" dirty="0">
                <a:solidFill>
                  <a:srgbClr val="002060"/>
                </a:solidFill>
                <a:latin typeface="Arial" pitchFamily="34" charset="0"/>
                <a:ea typeface="+mn-ea"/>
                <a:cs typeface="Arial" pitchFamily="34" charset="0"/>
              </a:rPr>
              <a:t>(- 495)- (- 570) = 75 </a:t>
            </a:r>
            <a:r>
              <a:rPr lang="en-US" sz="2800" kern="1200" dirty="0" err="1">
                <a:solidFill>
                  <a:srgbClr val="002060"/>
                </a:solidFill>
                <a:latin typeface="Arial" pitchFamily="34" charset="0"/>
                <a:ea typeface="+mn-ea"/>
                <a:cs typeface="Arial" pitchFamily="34" charset="0"/>
              </a:rPr>
              <a:t>tuổi</a:t>
            </a:r>
            <a:r>
              <a:rPr lang="en-US" sz="2800" kern="1200" dirty="0">
                <a:solidFill>
                  <a:srgbClr val="002060"/>
                </a:solidFill>
                <a:latin typeface="Arial" pitchFamily="34" charset="0"/>
                <a:ea typeface="+mn-ea"/>
                <a:cs typeface="Arial" pitchFamily="34" charset="0"/>
              </a:rPr>
              <a:t>.</a:t>
            </a:r>
          </a:p>
        </p:txBody>
      </p:sp>
      <p:sp>
        <p:nvSpPr>
          <p:cNvPr id="7" name="TextBox 6">
            <a:extLst>
              <a:ext uri="{FF2B5EF4-FFF2-40B4-BE49-F238E27FC236}">
                <a16:creationId xmlns:a16="http://schemas.microsoft.com/office/drawing/2014/main" id="{DEAC0E1E-50D5-48F7-8449-EF3C31CD2512}"/>
              </a:ext>
            </a:extLst>
          </p:cNvPr>
          <p:cNvSpPr txBox="1"/>
          <p:nvPr/>
        </p:nvSpPr>
        <p:spPr>
          <a:xfrm>
            <a:off x="7798465" y="2155714"/>
            <a:ext cx="1520588" cy="523220"/>
          </a:xfrm>
          <a:prstGeom prst="rect">
            <a:avLst/>
          </a:prstGeom>
          <a:noFill/>
        </p:spPr>
        <p:txBody>
          <a:bodyPr wrap="square">
            <a:spAutoFit/>
          </a:bodyPr>
          <a:lstStyle/>
          <a:p>
            <a:pPr algn="ctr">
              <a:spcBef>
                <a:spcPts val="600"/>
              </a:spcBef>
              <a:buClrTx/>
              <a:buFontTx/>
              <a:buNone/>
            </a:pPr>
            <a:r>
              <a:rPr lang="vi-VN" sz="2800" b="1" kern="1200" dirty="0">
                <a:solidFill>
                  <a:srgbClr val="F46A21"/>
                </a:solidFill>
                <a:latin typeface="Arial" pitchFamily="34" charset="0"/>
                <a:ea typeface="+mn-ea"/>
                <a:cs typeface="Arial" pitchFamily="34" charset="0"/>
              </a:rPr>
              <a:t>Lời giải</a:t>
            </a:r>
            <a:endParaRPr lang="en-US" sz="2800" b="1" kern="1200" dirty="0">
              <a:solidFill>
                <a:srgbClr val="002060"/>
              </a:solidFill>
              <a:latin typeface="Arial" pitchFamily="34" charset="0"/>
              <a:ea typeface="+mn-ea"/>
              <a:cs typeface="Arial" pitchFamily="34" charset="0"/>
            </a:endParaRPr>
          </a:p>
        </p:txBody>
      </p:sp>
    </p:spTree>
    <p:extLst>
      <p:ext uri="{BB962C8B-B14F-4D97-AF65-F5344CB8AC3E}">
        <p14:creationId xmlns:p14="http://schemas.microsoft.com/office/powerpoint/2010/main" val="10519372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xEl>
                                              <p:pRg st="3" end="3"/>
                                            </p:txEl>
                                          </p:spTgt>
                                        </p:tgtEl>
                                        <p:attrNameLst>
                                          <p:attrName>style.visibility</p:attrName>
                                        </p:attrNameLst>
                                      </p:cBhvr>
                                      <p:to>
                                        <p:strVal val="visible"/>
                                      </p:to>
                                    </p:set>
                                    <p:animEffect transition="in" filter="fade">
                                      <p:cBhvr>
                                        <p:cTn id="18"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buClrTx/>
              <a:buFontTx/>
              <a:buNone/>
            </a:pPr>
            <a:endParaRPr lang="en-US" sz="1800" kern="1200">
              <a:solidFill>
                <a:prstClr val="black"/>
              </a:solidFill>
              <a:latin typeface="Calibri"/>
              <a:ea typeface="+mn-ea"/>
              <a:cs typeface="+mn-cs"/>
            </a:endParaRPr>
          </a:p>
        </p:txBody>
      </p:sp>
      <p:pic>
        <p:nvPicPr>
          <p:cNvPr id="92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7620000" y="1277051"/>
            <a:ext cx="3962400" cy="558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a:extLst>
              <a:ext uri="{FF2B5EF4-FFF2-40B4-BE49-F238E27FC236}">
                <a16:creationId xmlns:a16="http://schemas.microsoft.com/office/drawing/2014/main" id="{DEAC0E1E-50D5-48F7-8449-EF3C31CD2512}"/>
              </a:ext>
            </a:extLst>
          </p:cNvPr>
          <p:cNvSpPr txBox="1"/>
          <p:nvPr/>
        </p:nvSpPr>
        <p:spPr>
          <a:xfrm>
            <a:off x="1262962" y="2262444"/>
            <a:ext cx="6357038" cy="2677656"/>
          </a:xfrm>
          <a:prstGeom prst="rect">
            <a:avLst/>
          </a:prstGeom>
          <a:noFill/>
        </p:spPr>
        <p:txBody>
          <a:bodyPr wrap="square">
            <a:spAutoFit/>
          </a:bodyPr>
          <a:lstStyle/>
          <a:p>
            <a:pPr algn="just">
              <a:buClrTx/>
              <a:buFontTx/>
              <a:buNone/>
            </a:pPr>
            <a:r>
              <a:rPr lang="nl-NL" sz="2800" b="1" kern="1200" dirty="0">
                <a:solidFill>
                  <a:srgbClr val="F46A21"/>
                </a:solidFill>
                <a:latin typeface="Arial" pitchFamily="34" charset="0"/>
                <a:ea typeface="+mn-ea"/>
                <a:cs typeface="Arial" pitchFamily="34" charset="0"/>
              </a:rPr>
              <a:t>Ác-si-mét</a:t>
            </a:r>
            <a:r>
              <a:rPr lang="nl-NL" sz="2800" kern="1200" dirty="0">
                <a:solidFill>
                  <a:prstClr val="black"/>
                </a:solidFill>
                <a:latin typeface="Arial" pitchFamily="34" charset="0"/>
                <a:ea typeface="+mn-ea"/>
                <a:cs typeface="Arial" pitchFamily="34" charset="0"/>
              </a:rPr>
              <a:t> là một nhà toán học, nhà vật lý, kỹ sư, nhà phát minh và nhà thiên văn học người Hy Lạp. Dù có ít chi tiết về cuộc đời ông được biết, ông được coi là một trong những nhà khoa học hàng đầu của thời kỳ cổ đại.</a:t>
            </a:r>
          </a:p>
        </p:txBody>
      </p:sp>
    </p:spTree>
    <p:extLst>
      <p:ext uri="{BB962C8B-B14F-4D97-AF65-F5344CB8AC3E}">
        <p14:creationId xmlns:p14="http://schemas.microsoft.com/office/powerpoint/2010/main" val="3549116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buClrTx/>
              <a:buFontTx/>
              <a:buNone/>
            </a:pPr>
            <a:endParaRPr lang="en-US" sz="1800" kern="1200">
              <a:solidFill>
                <a:prstClr val="black"/>
              </a:solidFill>
              <a:latin typeface="Calibri"/>
              <a:ea typeface="+mn-ea"/>
              <a:cs typeface="+mn-cs"/>
            </a:endParaRPr>
          </a:p>
        </p:txBody>
      </p:sp>
      <p:pic>
        <p:nvPicPr>
          <p:cNvPr id="92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7676443" y="1308210"/>
            <a:ext cx="3872089" cy="5549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EAC0E1E-50D5-48F7-8449-EF3C31CD2512}"/>
              </a:ext>
            </a:extLst>
          </p:cNvPr>
          <p:cNvSpPr txBox="1"/>
          <p:nvPr/>
        </p:nvSpPr>
        <p:spPr>
          <a:xfrm>
            <a:off x="783902" y="1610754"/>
            <a:ext cx="7144512" cy="3970318"/>
          </a:xfrm>
          <a:prstGeom prst="rect">
            <a:avLst/>
          </a:prstGeom>
          <a:noFill/>
        </p:spPr>
        <p:txBody>
          <a:bodyPr wrap="square">
            <a:spAutoFit/>
          </a:bodyPr>
          <a:lstStyle/>
          <a:p>
            <a:pPr algn="just">
              <a:buClrTx/>
              <a:buFontTx/>
              <a:buNone/>
            </a:pPr>
            <a:r>
              <a:rPr lang="nl-NL" sz="2800" b="1" kern="1200" dirty="0">
                <a:solidFill>
                  <a:srgbClr val="F46A21"/>
                </a:solidFill>
                <a:latin typeface="Arial" pitchFamily="34" charset="0"/>
                <a:ea typeface="+mn-ea"/>
                <a:cs typeface="Arial" pitchFamily="34" charset="0"/>
              </a:rPr>
              <a:t>Pythagoras</a:t>
            </a:r>
            <a:r>
              <a:rPr lang="nl-NL" sz="2800" kern="1200" dirty="0">
                <a:solidFill>
                  <a:prstClr val="black"/>
                </a:solidFill>
                <a:latin typeface="Arial" pitchFamily="34" charset="0"/>
                <a:ea typeface="+mn-ea"/>
                <a:cs typeface="Arial" pitchFamily="34" charset="0"/>
              </a:rPr>
              <a:t>  sinh khoảng năm </a:t>
            </a:r>
            <a:r>
              <a:rPr lang="nl-NL" sz="2800" u="sng" kern="1200" dirty="0">
                <a:solidFill>
                  <a:prstClr val="black"/>
                </a:solidFill>
                <a:latin typeface="Arial" pitchFamily="34" charset="0"/>
                <a:ea typeface="+mn-ea"/>
                <a:cs typeface="Arial" pitchFamily="34" charset="0"/>
                <a:hlinkClick r:id="rId4" tooltip="580 TCN"/>
              </a:rPr>
              <a:t>580</a:t>
            </a:r>
            <a:r>
              <a:rPr lang="nl-NL" sz="2800" kern="1200" dirty="0">
                <a:solidFill>
                  <a:prstClr val="black"/>
                </a:solidFill>
                <a:latin typeface="Arial" pitchFamily="34" charset="0"/>
                <a:ea typeface="+mn-ea"/>
                <a:cs typeface="Arial" pitchFamily="34" charset="0"/>
              </a:rPr>
              <a:t> đến </a:t>
            </a:r>
            <a:r>
              <a:rPr lang="nl-NL" sz="2800" u="sng" kern="1200" dirty="0">
                <a:solidFill>
                  <a:prstClr val="black"/>
                </a:solidFill>
                <a:latin typeface="Arial" pitchFamily="34" charset="0"/>
                <a:ea typeface="+mn-ea"/>
                <a:cs typeface="Arial" pitchFamily="34" charset="0"/>
                <a:hlinkClick r:id="rId5" tooltip="572 TCN"/>
              </a:rPr>
              <a:t>572 TCN</a:t>
            </a:r>
            <a:r>
              <a:rPr lang="nl-NL" sz="2800" kern="1200" dirty="0">
                <a:solidFill>
                  <a:prstClr val="black"/>
                </a:solidFill>
                <a:latin typeface="Arial" pitchFamily="34" charset="0"/>
                <a:ea typeface="+mn-ea"/>
                <a:cs typeface="Arial" pitchFamily="34" charset="0"/>
              </a:rPr>
              <a:t> - mất khoảng năm </a:t>
            </a:r>
            <a:r>
              <a:rPr lang="nl-NL" sz="2800" u="sng" kern="1200" dirty="0">
                <a:solidFill>
                  <a:prstClr val="black"/>
                </a:solidFill>
                <a:latin typeface="Arial" pitchFamily="34" charset="0"/>
                <a:ea typeface="+mn-ea"/>
                <a:cs typeface="Arial" pitchFamily="34" charset="0"/>
                <a:hlinkClick r:id="rId6"/>
              </a:rPr>
              <a:t>500</a:t>
            </a:r>
            <a:r>
              <a:rPr lang="nl-NL" sz="2800" kern="1200" dirty="0">
                <a:solidFill>
                  <a:prstClr val="black"/>
                </a:solidFill>
                <a:latin typeface="Arial" pitchFamily="34" charset="0"/>
                <a:ea typeface="+mn-ea"/>
                <a:cs typeface="Arial" pitchFamily="34" charset="0"/>
              </a:rPr>
              <a:t> đến </a:t>
            </a:r>
            <a:r>
              <a:rPr lang="nl-NL" sz="2800" u="sng" kern="1200" dirty="0">
                <a:solidFill>
                  <a:prstClr val="black"/>
                </a:solidFill>
                <a:latin typeface="Arial" pitchFamily="34" charset="0"/>
                <a:ea typeface="+mn-ea"/>
                <a:cs typeface="Arial" pitchFamily="34" charset="0"/>
                <a:hlinkClick r:id="rId7" tooltip="490 TCN"/>
              </a:rPr>
              <a:t>490 TCN</a:t>
            </a:r>
            <a:r>
              <a:rPr lang="nl-NL" sz="2800" kern="1200" dirty="0">
                <a:solidFill>
                  <a:prstClr val="black"/>
                </a:solidFill>
                <a:latin typeface="Arial" pitchFamily="34" charset="0"/>
                <a:ea typeface="+mn-ea"/>
                <a:cs typeface="Arial" pitchFamily="34" charset="0"/>
              </a:rPr>
              <a:t>) là một </a:t>
            </a:r>
            <a:r>
              <a:rPr lang="nl-NL" sz="2800" u="sng" kern="1200" dirty="0">
                <a:solidFill>
                  <a:prstClr val="black"/>
                </a:solidFill>
                <a:latin typeface="Arial" pitchFamily="34" charset="0"/>
                <a:ea typeface="+mn-ea"/>
                <a:cs typeface="Arial" pitchFamily="34" charset="0"/>
                <a:hlinkClick r:id="rId8" tooltip="Triết gia"/>
              </a:rPr>
              <a:t>nhà triết học</a:t>
            </a:r>
            <a:r>
              <a:rPr lang="nl-NL" sz="2800" kern="1200" dirty="0">
                <a:solidFill>
                  <a:prstClr val="black"/>
                </a:solidFill>
                <a:latin typeface="Arial" pitchFamily="34" charset="0"/>
                <a:ea typeface="+mn-ea"/>
                <a:cs typeface="Arial" pitchFamily="34" charset="0"/>
              </a:rPr>
              <a:t> người </a:t>
            </a:r>
            <a:r>
              <a:rPr lang="nl-NL" sz="2800" u="sng" kern="1200" dirty="0">
                <a:solidFill>
                  <a:prstClr val="black"/>
                </a:solidFill>
                <a:latin typeface="Arial" pitchFamily="34" charset="0"/>
                <a:ea typeface="+mn-ea"/>
                <a:cs typeface="Arial" pitchFamily="34" charset="0"/>
                <a:hlinkClick r:id="rId9"/>
              </a:rPr>
              <a:t>Hy Lạp</a:t>
            </a:r>
            <a:r>
              <a:rPr lang="nl-NL" sz="2800" kern="1200" dirty="0">
                <a:solidFill>
                  <a:prstClr val="black"/>
                </a:solidFill>
                <a:latin typeface="Arial" pitchFamily="34" charset="0"/>
                <a:ea typeface="+mn-ea"/>
                <a:cs typeface="Arial" pitchFamily="34" charset="0"/>
              </a:rPr>
              <a:t> và là người sáng lập ra phong trào tín ngưỡng có tên </a:t>
            </a:r>
            <a:r>
              <a:rPr lang="nl-NL" sz="2800" kern="1200" dirty="0">
                <a:solidFill>
                  <a:prstClr val="black"/>
                </a:solidFill>
                <a:latin typeface="Arial" pitchFamily="34" charset="0"/>
                <a:ea typeface="+mn-ea"/>
                <a:cs typeface="Arial" pitchFamily="34" charset="0"/>
                <a:hlinkClick r:id="rId10" tooltip="Học thuyết Pythagoras (trang chưa được viết)"/>
              </a:rPr>
              <a:t>học thuyết Pythagoras</a:t>
            </a:r>
            <a:r>
              <a:rPr lang="nl-NL" sz="2800" kern="1200" dirty="0">
                <a:solidFill>
                  <a:prstClr val="black"/>
                </a:solidFill>
                <a:latin typeface="Arial" pitchFamily="34" charset="0"/>
                <a:ea typeface="+mn-ea"/>
                <a:cs typeface="Arial" pitchFamily="34" charset="0"/>
              </a:rPr>
              <a:t>. Ông thường được biết đến như một nhà khoa học và toán học vĩ đại. Trong </a:t>
            </a:r>
            <a:r>
              <a:rPr lang="nl-NL" sz="2800" u="sng" kern="1200" dirty="0">
                <a:solidFill>
                  <a:prstClr val="black"/>
                </a:solidFill>
                <a:latin typeface="Arial" pitchFamily="34" charset="0"/>
                <a:ea typeface="+mn-ea"/>
                <a:cs typeface="Arial" pitchFamily="34" charset="0"/>
                <a:hlinkClick r:id="rId11"/>
              </a:rPr>
              <a:t>tiếng Việt</a:t>
            </a:r>
            <a:r>
              <a:rPr lang="nl-NL" sz="2800" kern="1200" dirty="0">
                <a:solidFill>
                  <a:prstClr val="black"/>
                </a:solidFill>
                <a:latin typeface="Arial" pitchFamily="34" charset="0"/>
                <a:ea typeface="+mn-ea"/>
                <a:cs typeface="Arial" pitchFamily="34" charset="0"/>
              </a:rPr>
              <a:t>, tên của ông thường được phiên âm từ </a:t>
            </a:r>
            <a:r>
              <a:rPr lang="nl-NL" sz="2800" u="sng" kern="1200" dirty="0">
                <a:solidFill>
                  <a:prstClr val="black"/>
                </a:solidFill>
                <a:latin typeface="Arial" pitchFamily="34" charset="0"/>
                <a:ea typeface="+mn-ea"/>
                <a:cs typeface="Arial" pitchFamily="34" charset="0"/>
                <a:hlinkClick r:id="rId12" tooltip="Hy Lạp"/>
              </a:rPr>
              <a:t>tiếng Pháp</a:t>
            </a:r>
            <a:r>
              <a:rPr lang="nl-NL" sz="2800" kern="1200" dirty="0">
                <a:solidFill>
                  <a:prstClr val="black"/>
                </a:solidFill>
                <a:latin typeface="Arial" pitchFamily="34" charset="0"/>
                <a:ea typeface="+mn-ea"/>
                <a:cs typeface="Arial" pitchFamily="34" charset="0"/>
              </a:rPr>
              <a:t> (</a:t>
            </a:r>
            <a:r>
              <a:rPr lang="nl-NL" sz="2800" i="1" kern="1200" dirty="0">
                <a:solidFill>
                  <a:prstClr val="black"/>
                </a:solidFill>
                <a:latin typeface="Arial" pitchFamily="34" charset="0"/>
                <a:ea typeface="+mn-ea"/>
                <a:cs typeface="Arial" pitchFamily="34" charset="0"/>
              </a:rPr>
              <a:t>Pythagore</a:t>
            </a:r>
            <a:r>
              <a:rPr lang="nl-NL" sz="2800" kern="1200" dirty="0">
                <a:solidFill>
                  <a:prstClr val="black"/>
                </a:solidFill>
                <a:latin typeface="Arial" pitchFamily="34" charset="0"/>
                <a:ea typeface="+mn-ea"/>
                <a:cs typeface="Arial" pitchFamily="34" charset="0"/>
              </a:rPr>
              <a:t>) thành </a:t>
            </a:r>
            <a:r>
              <a:rPr lang="nl-NL" sz="2800" b="1" kern="1200" dirty="0">
                <a:solidFill>
                  <a:prstClr val="black"/>
                </a:solidFill>
                <a:latin typeface="Arial" pitchFamily="34" charset="0"/>
                <a:ea typeface="+mn-ea"/>
                <a:cs typeface="Arial" pitchFamily="34" charset="0"/>
              </a:rPr>
              <a:t>Pi-ta-go</a:t>
            </a:r>
            <a:r>
              <a:rPr lang="nl-NL" sz="2800" kern="1200" dirty="0">
                <a:solidFill>
                  <a:prstClr val="black"/>
                </a:solidFill>
                <a:latin typeface="Arial" pitchFamily="34" charset="0"/>
                <a:ea typeface="+mn-ea"/>
                <a:cs typeface="Arial" pitchFamily="34" charset="0"/>
              </a:rPr>
              <a:t>.</a:t>
            </a:r>
            <a:endParaRPr lang="en-US" sz="2800" kern="1200" dirty="0">
              <a:solidFill>
                <a:prstClr val="black"/>
              </a:solidFill>
              <a:latin typeface="Arial" pitchFamily="34" charset="0"/>
              <a:ea typeface="+mn-ea"/>
              <a:cs typeface="Arial" pitchFamily="34" charset="0"/>
            </a:endParaRPr>
          </a:p>
        </p:txBody>
      </p:sp>
    </p:spTree>
    <p:extLst>
      <p:ext uri="{BB962C8B-B14F-4D97-AF65-F5344CB8AC3E}">
        <p14:creationId xmlns:p14="http://schemas.microsoft.com/office/powerpoint/2010/main" val="13980083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2" name="Picture 22"/>
          <p:cNvPicPr>
            <a:picLocks noChangeAspect="1" noChangeArrowheads="1"/>
          </p:cNvPicPr>
          <p:nvPr/>
        </p:nvPicPr>
        <p:blipFill rotWithShape="1">
          <a:blip r:embed="rId3">
            <a:extLst>
              <a:ext uri="{28A0092B-C50C-407E-A947-70E740481C1C}">
                <a14:useLocalDpi xmlns:a14="http://schemas.microsoft.com/office/drawing/2010/main" val="0"/>
              </a:ext>
            </a:extLst>
          </a:blip>
          <a:srcRect l="15000" t="34019" r="19062" b="7499"/>
          <a:stretch/>
        </p:blipFill>
        <p:spPr bwMode="auto">
          <a:xfrm>
            <a:off x="0" y="806169"/>
            <a:ext cx="7918871" cy="526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a:extLst>
              <a:ext uri="{FF2B5EF4-FFF2-40B4-BE49-F238E27FC236}">
                <a16:creationId xmlns:a16="http://schemas.microsoft.com/office/drawing/2014/main" id="{58E6D429-DC53-47C4-8036-1E9D12B8E28B}"/>
              </a:ext>
            </a:extLst>
          </p:cNvPr>
          <p:cNvSpPr/>
          <p:nvPr/>
        </p:nvSpPr>
        <p:spPr>
          <a:xfrm>
            <a:off x="7918871" y="1759267"/>
            <a:ext cx="3912910" cy="493723"/>
          </a:xfrm>
          <a:prstGeom prst="roundRect">
            <a:avLst>
              <a:gd name="adj" fmla="val 32101"/>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r>
              <a:rPr lang="vi-VN" sz="2800" b="1" kern="1200" dirty="0">
                <a:solidFill>
                  <a:prstClr val="white"/>
                </a:solidFill>
                <a:latin typeface="Arial" pitchFamily="34" charset="0"/>
                <a:cs typeface="Arial" pitchFamily="34" charset="0"/>
              </a:rPr>
              <a:t>TÌM TÒI MỞ RỘNG</a:t>
            </a:r>
            <a:endParaRPr lang="en-US" sz="2800" b="1" kern="1200" dirty="0">
              <a:solidFill>
                <a:prstClr val="white"/>
              </a:solidFill>
              <a:latin typeface="Arial" pitchFamily="34" charset="0"/>
              <a:cs typeface="Arial" pitchFamily="34" charset="0"/>
            </a:endParaRPr>
          </a:p>
        </p:txBody>
      </p:sp>
      <p:sp>
        <p:nvSpPr>
          <p:cNvPr id="4" name="TextBox 3"/>
          <p:cNvSpPr txBox="1"/>
          <p:nvPr/>
        </p:nvSpPr>
        <p:spPr>
          <a:xfrm>
            <a:off x="8098816" y="2653040"/>
            <a:ext cx="3553020" cy="2145268"/>
          </a:xfrm>
          <a:prstGeom prst="roundRect">
            <a:avLst/>
          </a:prstGeom>
          <a:noFill/>
          <a:ln w="57150">
            <a:solidFill>
              <a:srgbClr val="FFC000"/>
            </a:solidFill>
          </a:ln>
        </p:spPr>
        <p:txBody>
          <a:bodyPr wrap="square" rtlCol="0">
            <a:spAutoFit/>
          </a:bodyPr>
          <a:lstStyle/>
          <a:p>
            <a:pPr algn="ctr"/>
            <a:r>
              <a:rPr lang="vi-VN" sz="4000" dirty="0">
                <a:solidFill>
                  <a:srgbClr val="002060"/>
                </a:solidFill>
              </a:rPr>
              <a:t>Múi giờ của các vùng trên thế giới </a:t>
            </a:r>
            <a:endParaRPr lang="en-US" sz="4000" dirty="0">
              <a:solidFill>
                <a:srgbClr val="002060"/>
              </a:solidFill>
            </a:endParaRPr>
          </a:p>
        </p:txBody>
      </p:sp>
    </p:spTree>
    <p:extLst>
      <p:ext uri="{BB962C8B-B14F-4D97-AF65-F5344CB8AC3E}">
        <p14:creationId xmlns:p14="http://schemas.microsoft.com/office/powerpoint/2010/main" val="1881290962"/>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0313" t="23171" r="18906" b="13543"/>
          <a:stretch/>
        </p:blipFill>
        <p:spPr bwMode="auto">
          <a:xfrm>
            <a:off x="1158240" y="354290"/>
            <a:ext cx="8214360" cy="635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4">
            <a:extLst>
              <a:ext uri="{FF2B5EF4-FFF2-40B4-BE49-F238E27FC236}">
                <a16:creationId xmlns:a16="http://schemas.microsoft.com/office/drawing/2014/main" id="{58E6D429-DC53-47C4-8036-1E9D12B8E28B}"/>
              </a:ext>
            </a:extLst>
          </p:cNvPr>
          <p:cNvSpPr/>
          <p:nvPr/>
        </p:nvSpPr>
        <p:spPr>
          <a:xfrm rot="5400000">
            <a:off x="9702144" y="2063884"/>
            <a:ext cx="3912910" cy="493723"/>
          </a:xfrm>
          <a:prstGeom prst="roundRect">
            <a:avLst>
              <a:gd name="adj" fmla="val 32101"/>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r>
              <a:rPr lang="vi-VN" sz="2800" b="1" kern="1200" dirty="0">
                <a:solidFill>
                  <a:prstClr val="white"/>
                </a:solidFill>
                <a:latin typeface="Arial" pitchFamily="34" charset="0"/>
                <a:cs typeface="Arial" pitchFamily="34" charset="0"/>
              </a:rPr>
              <a:t>TÌM TÒI MỞ RỘNG</a:t>
            </a:r>
            <a:endParaRPr lang="en-US" sz="2800" b="1" kern="1200" dirty="0">
              <a:solidFill>
                <a:prstClr val="white"/>
              </a:solidFill>
              <a:latin typeface="Arial" pitchFamily="34" charset="0"/>
              <a:cs typeface="Arial" pitchFamily="34" charset="0"/>
            </a:endParaRPr>
          </a:p>
        </p:txBody>
      </p:sp>
    </p:spTree>
    <p:extLst>
      <p:ext uri="{BB962C8B-B14F-4D97-AF65-F5344CB8AC3E}">
        <p14:creationId xmlns:p14="http://schemas.microsoft.com/office/powerpoint/2010/main" val="2959511983"/>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a:extLst>
              <a:ext uri="{FF2B5EF4-FFF2-40B4-BE49-F238E27FC236}">
                <a16:creationId xmlns:a16="http://schemas.microsoft.com/office/drawing/2014/main" id="{CE530CE9-79B6-4A34-9DE8-7F769B44A120}"/>
              </a:ext>
            </a:extLst>
          </p:cNvPr>
          <p:cNvSpPr txBox="1"/>
          <p:nvPr/>
        </p:nvSpPr>
        <p:spPr>
          <a:xfrm>
            <a:off x="304800" y="1168643"/>
            <a:ext cx="11734800" cy="5093702"/>
          </a:xfrm>
          <a:prstGeom prst="rect">
            <a:avLst/>
          </a:prstGeom>
          <a:noFill/>
        </p:spPr>
        <p:txBody>
          <a:bodyPr wrap="square">
            <a:spAutoFit/>
          </a:bodyPr>
          <a:lstStyle/>
          <a:p>
            <a:pPr>
              <a:spcBef>
                <a:spcPts val="600"/>
              </a:spcBef>
              <a:buClrTx/>
              <a:buFontTx/>
              <a:buNone/>
            </a:pPr>
            <a:r>
              <a:rPr lang="nl-NL" sz="2800" kern="1200" dirty="0">
                <a:solidFill>
                  <a:prstClr val="black"/>
                </a:solidFill>
                <a:latin typeface="Arial" pitchFamily="34" charset="0"/>
                <a:ea typeface="+mn-ea"/>
                <a:cs typeface="Arial" pitchFamily="34" charset="0"/>
              </a:rPr>
              <a:t>a)Múi giờ của: Bắc Kinh là +8        Mat-xcơ-va là +3 , </a:t>
            </a:r>
          </a:p>
          <a:p>
            <a:pPr>
              <a:spcBef>
                <a:spcPts val="600"/>
              </a:spcBef>
              <a:buClrTx/>
              <a:buFontTx/>
              <a:buNone/>
            </a:pPr>
            <a:r>
              <a:rPr lang="nl-NL" sz="2800" kern="1200" dirty="0">
                <a:solidFill>
                  <a:prstClr val="black"/>
                </a:solidFill>
                <a:latin typeface="Arial" pitchFamily="34" charset="0"/>
                <a:ea typeface="+mn-ea"/>
                <a:cs typeface="Arial" pitchFamily="34" charset="0"/>
              </a:rPr>
              <a:t>                        Luân Đôn: 0             Niu York: -5           Lốt An-Giơ-lét: -8</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b) Hà Nội cách Bắc Kinh: 1 giờ</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Hà Nội cách Mat-xcơ-va: 4 giờ</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Hà Nội cách Luân Đôn: 7 giờ</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Hà Nội cách Niu York: 12 giờ</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Hà Nội cách Lốt An-Giơ-lét: 15 giờ</a:t>
            </a:r>
            <a:endParaRPr lang="en-US" sz="2800" kern="1200" dirty="0">
              <a:solidFill>
                <a:prstClr val="black"/>
              </a:solidFill>
              <a:latin typeface="Arial" pitchFamily="34" charset="0"/>
              <a:ea typeface="+mn-ea"/>
              <a:cs typeface="Arial" pitchFamily="34" charset="0"/>
            </a:endParaRPr>
          </a:p>
          <a:p>
            <a:pPr>
              <a:spcBef>
                <a:spcPts val="600"/>
              </a:spcBef>
              <a:buClrTx/>
              <a:buFontTx/>
              <a:buNone/>
            </a:pPr>
            <a:r>
              <a:rPr lang="nl-NL" sz="2800" kern="1200" dirty="0">
                <a:solidFill>
                  <a:prstClr val="black"/>
                </a:solidFill>
                <a:latin typeface="Arial" pitchFamily="34" charset="0"/>
                <a:ea typeface="+mn-ea"/>
                <a:cs typeface="Arial" pitchFamily="34" charset="0"/>
              </a:rPr>
              <a:t>c) Hà Nội đang là 8 giờ sáng thì:</a:t>
            </a:r>
          </a:p>
          <a:p>
            <a:pPr>
              <a:spcBef>
                <a:spcPts val="600"/>
              </a:spcBef>
              <a:buClrTx/>
              <a:buFontTx/>
              <a:buNone/>
            </a:pPr>
            <a:r>
              <a:rPr lang="nl-NL" sz="2800" kern="1200" dirty="0">
                <a:solidFill>
                  <a:prstClr val="black"/>
                </a:solidFill>
                <a:latin typeface="Arial" pitchFamily="34" charset="0"/>
                <a:ea typeface="+mn-ea"/>
                <a:cs typeface="Arial" pitchFamily="34" charset="0"/>
              </a:rPr>
              <a:t>Bắc Kinh là 9 giờ                         Luân Đôn là:  1 giờ</a:t>
            </a:r>
          </a:p>
          <a:p>
            <a:pPr>
              <a:spcBef>
                <a:spcPts val="600"/>
              </a:spcBef>
              <a:buClrTx/>
              <a:buFontTx/>
              <a:buNone/>
            </a:pPr>
            <a:r>
              <a:rPr lang="nl-NL" sz="2800" kern="1200" dirty="0">
                <a:solidFill>
                  <a:prstClr val="black"/>
                </a:solidFill>
                <a:latin typeface="Arial" pitchFamily="34" charset="0"/>
                <a:ea typeface="+mn-ea"/>
                <a:cs typeface="Arial" pitchFamily="34" charset="0"/>
              </a:rPr>
              <a:t>Niu York: 20 giờ                           Lốt An-Giơ-lét: 17giờ</a:t>
            </a:r>
            <a:endParaRPr lang="en-US" sz="2800" b="1" kern="1200" dirty="0">
              <a:solidFill>
                <a:srgbClr val="0070C0"/>
              </a:solidFill>
              <a:latin typeface="Arial" pitchFamily="34" charset="0"/>
              <a:ea typeface="+mn-ea"/>
              <a:cs typeface="Arial" pitchFamily="34" charset="0"/>
            </a:endParaRPr>
          </a:p>
        </p:txBody>
      </p:sp>
      <p:sp>
        <p:nvSpPr>
          <p:cNvPr id="6" name="!!4">
            <a:extLst>
              <a:ext uri="{FF2B5EF4-FFF2-40B4-BE49-F238E27FC236}">
                <a16:creationId xmlns:a16="http://schemas.microsoft.com/office/drawing/2014/main" id="{58E6D429-DC53-47C4-8036-1E9D12B8E28B}"/>
              </a:ext>
            </a:extLst>
          </p:cNvPr>
          <p:cNvSpPr/>
          <p:nvPr/>
        </p:nvSpPr>
        <p:spPr>
          <a:xfrm>
            <a:off x="4139545" y="438150"/>
            <a:ext cx="3912910" cy="493723"/>
          </a:xfrm>
          <a:prstGeom prst="roundRect">
            <a:avLst>
              <a:gd name="adj" fmla="val 32101"/>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r>
              <a:rPr lang="vi-VN" sz="2800" b="1" kern="1200" dirty="0">
                <a:solidFill>
                  <a:prstClr val="white"/>
                </a:solidFill>
                <a:latin typeface="Arial" pitchFamily="34" charset="0"/>
                <a:cs typeface="Arial" pitchFamily="34" charset="0"/>
              </a:rPr>
              <a:t>TÌM TÒI MỞ RỘNG</a:t>
            </a:r>
            <a:endParaRPr lang="en-US" sz="2800" b="1" kern="1200" dirty="0">
              <a:solidFill>
                <a:prstClr val="white"/>
              </a:solidFill>
              <a:latin typeface="Arial" pitchFamily="34" charset="0"/>
              <a:cs typeface="Arial" pitchFamily="34" charset="0"/>
            </a:endParaRPr>
          </a:p>
        </p:txBody>
      </p:sp>
    </p:spTree>
    <p:extLst>
      <p:ext uri="{BB962C8B-B14F-4D97-AF65-F5344CB8AC3E}">
        <p14:creationId xmlns:p14="http://schemas.microsoft.com/office/powerpoint/2010/main" val="1109520167"/>
      </p:ext>
    </p:extLst>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25"/>
        <p:cNvGrpSpPr/>
        <p:nvPr/>
      </p:nvGrpSpPr>
      <p:grpSpPr>
        <a:xfrm>
          <a:off x="0" y="0"/>
          <a:ext cx="0" cy="0"/>
          <a:chOff x="0" y="0"/>
          <a:chExt cx="0" cy="0"/>
        </a:xfrm>
      </p:grpSpPr>
      <p:sp>
        <p:nvSpPr>
          <p:cNvPr id="8" name="!!4">
            <a:extLst>
              <a:ext uri="{FF2B5EF4-FFF2-40B4-BE49-F238E27FC236}">
                <a16:creationId xmlns:a16="http://schemas.microsoft.com/office/drawing/2014/main" id="{58E6D429-DC53-47C4-8036-1E9D12B8E28B}"/>
              </a:ext>
            </a:extLst>
          </p:cNvPr>
          <p:cNvSpPr/>
          <p:nvPr/>
        </p:nvSpPr>
        <p:spPr>
          <a:xfrm>
            <a:off x="561755" y="1139674"/>
            <a:ext cx="6976587" cy="956117"/>
          </a:xfrm>
          <a:prstGeom prst="roundRect">
            <a:avLst>
              <a:gd name="adj" fmla="val 50000"/>
            </a:avLst>
          </a:prstGeom>
          <a:solidFill>
            <a:srgbClr val="0721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HƯỚNG DẪN TỰ HỌC Ở NHÀ</a:t>
            </a:r>
          </a:p>
        </p:txBody>
      </p:sp>
      <p:sp>
        <p:nvSpPr>
          <p:cNvPr id="9" name="TextBox 8">
            <a:extLst>
              <a:ext uri="{FF2B5EF4-FFF2-40B4-BE49-F238E27FC236}">
                <a16:creationId xmlns:a16="http://schemas.microsoft.com/office/drawing/2014/main" id="{CE530CE9-79B6-4A34-9DE8-7F769B44A120}"/>
              </a:ext>
            </a:extLst>
          </p:cNvPr>
          <p:cNvSpPr txBox="1"/>
          <p:nvPr/>
        </p:nvSpPr>
        <p:spPr>
          <a:xfrm>
            <a:off x="561755" y="2227965"/>
            <a:ext cx="7048997" cy="3539430"/>
          </a:xfrm>
          <a:prstGeom prst="rect">
            <a:avLst/>
          </a:prstGeom>
          <a:noFill/>
        </p:spPr>
        <p:txBody>
          <a:bodyPr wrap="square">
            <a:spAutoFit/>
          </a:bodyPr>
          <a:lstStyle/>
          <a:p>
            <a:pPr marL="457200" indent="-457200">
              <a:buFontTx/>
              <a:buChar char="-"/>
            </a:pPr>
            <a:r>
              <a:rPr lang="vi-VN" sz="3200" b="1" dirty="0">
                <a:solidFill>
                  <a:schemeClr val="accent5">
                    <a:lumMod val="50000"/>
                  </a:schemeClr>
                </a:solidFill>
                <a:latin typeface="Arial" panose="020B0604020202020204" pitchFamily="34" charset="0"/>
                <a:cs typeface="Arial" panose="020B0604020202020204" pitchFamily="34" charset="0"/>
              </a:rPr>
              <a:t>Nắm thật chắc </a:t>
            </a:r>
            <a:r>
              <a:rPr lang="nl-NL" sz="3200" b="1" dirty="0">
                <a:solidFill>
                  <a:schemeClr val="accent5">
                    <a:lumMod val="50000"/>
                  </a:schemeClr>
                </a:solidFill>
                <a:latin typeface="Arial" panose="020B0604020202020204" pitchFamily="34" charset="0"/>
                <a:cs typeface="Arial" panose="020B0604020202020204" pitchFamily="34" charset="0"/>
              </a:rPr>
              <a:t>quy tắc trừ số nguyên; quy tắc dấu ngoặc</a:t>
            </a:r>
            <a:r>
              <a:rPr lang="vi-VN" sz="3200" b="1" dirty="0">
                <a:solidFill>
                  <a:schemeClr val="accent5">
                    <a:lumMod val="50000"/>
                  </a:schemeClr>
                </a:solidFill>
                <a:latin typeface="Arial" panose="020B0604020202020204" pitchFamily="34" charset="0"/>
                <a:cs typeface="Arial" panose="020B0604020202020204" pitchFamily="34" charset="0"/>
              </a:rPr>
              <a:t>.</a:t>
            </a:r>
          </a:p>
          <a:p>
            <a:pPr marL="457200" indent="-457200">
              <a:buFontTx/>
              <a:buChar char="-"/>
            </a:pPr>
            <a:r>
              <a:rPr lang="vi-VN" sz="3200" b="1" dirty="0">
                <a:solidFill>
                  <a:schemeClr val="accent5">
                    <a:lumMod val="50000"/>
                  </a:schemeClr>
                </a:solidFill>
                <a:latin typeface="Arial" panose="020B0604020202020204" pitchFamily="34" charset="0"/>
                <a:cs typeface="Arial" panose="020B0604020202020204" pitchFamily="34" charset="0"/>
              </a:rPr>
              <a:t>Xem lại các dạng BT đã làm.</a:t>
            </a:r>
            <a:endParaRPr lang="nl-NL" sz="3200" b="1" dirty="0">
              <a:solidFill>
                <a:schemeClr val="accent5">
                  <a:lumMod val="50000"/>
                </a:schemeClr>
              </a:solidFill>
              <a:latin typeface="Arial" panose="020B0604020202020204" pitchFamily="34" charset="0"/>
              <a:cs typeface="Arial" panose="020B0604020202020204" pitchFamily="34" charset="0"/>
            </a:endParaRPr>
          </a:p>
          <a:p>
            <a:pPr marL="457200" indent="-457200">
              <a:buFontTx/>
              <a:buChar char="-"/>
            </a:pPr>
            <a:r>
              <a:rPr lang="vi-VN" sz="3200" b="1" dirty="0">
                <a:solidFill>
                  <a:schemeClr val="accent5">
                    <a:lumMod val="50000"/>
                  </a:schemeClr>
                </a:solidFill>
                <a:latin typeface="Arial" panose="020B0604020202020204" pitchFamily="34" charset="0"/>
                <a:cs typeface="Arial" panose="020B0604020202020204" pitchFamily="34" charset="0"/>
              </a:rPr>
              <a:t>Chú ý VDKT bài học vào thực tiễn đời sống.</a:t>
            </a:r>
            <a:endParaRPr lang="en-US" sz="3200" b="1" dirty="0">
              <a:solidFill>
                <a:schemeClr val="accent5">
                  <a:lumMod val="50000"/>
                </a:schemeClr>
              </a:solidFill>
              <a:latin typeface="Arial" panose="020B0604020202020204" pitchFamily="34" charset="0"/>
              <a:cs typeface="Arial" panose="020B0604020202020204" pitchFamily="34" charset="0"/>
            </a:endParaRPr>
          </a:p>
          <a:p>
            <a:r>
              <a:rPr lang="en-US" sz="3200" dirty="0">
                <a:solidFill>
                  <a:schemeClr val="accent5">
                    <a:lumMod val="50000"/>
                  </a:schemeClr>
                </a:solidFill>
                <a:latin typeface="Arial" panose="020B0604020202020204" pitchFamily="34" charset="0"/>
                <a:cs typeface="Arial" panose="020B0604020202020204" pitchFamily="34" charset="0"/>
              </a:rPr>
              <a:t>- </a:t>
            </a:r>
            <a:r>
              <a:rPr lang="vi-VN" sz="3200" dirty="0">
                <a:solidFill>
                  <a:schemeClr val="accent5">
                    <a:lumMod val="50000"/>
                  </a:schemeClr>
                </a:solidFill>
                <a:latin typeface="Arial" panose="020B0604020202020204" pitchFamily="34" charset="0"/>
                <a:cs typeface="Arial" panose="020B0604020202020204" pitchFamily="34" charset="0"/>
              </a:rPr>
              <a:t>  </a:t>
            </a:r>
            <a:r>
              <a:rPr lang="vi-VN" sz="3200" b="1" dirty="0">
                <a:solidFill>
                  <a:schemeClr val="accent5">
                    <a:lumMod val="50000"/>
                  </a:schemeClr>
                </a:solidFill>
                <a:latin typeface="Arial" panose="020B0604020202020204" pitchFamily="34" charset="0"/>
                <a:cs typeface="Arial" panose="020B0604020202020204" pitchFamily="34" charset="0"/>
              </a:rPr>
              <a:t>Xem trước bài: “Phép nhân số nguyên” SGK/80</a:t>
            </a:r>
            <a:r>
              <a:rPr lang="en-US" sz="3200" b="1" dirty="0">
                <a:solidFill>
                  <a:schemeClr val="accent5">
                    <a:lumMod val="50000"/>
                  </a:schemeClr>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20901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925"/>
        <p:cNvGrpSpPr/>
        <p:nvPr/>
      </p:nvGrpSpPr>
      <p:grpSpPr>
        <a:xfrm>
          <a:off x="0" y="0"/>
          <a:ext cx="0" cy="0"/>
          <a:chOff x="0" y="0"/>
          <a:chExt cx="0" cy="0"/>
        </a:xfrm>
      </p:grpSpPr>
      <p:sp>
        <p:nvSpPr>
          <p:cNvPr id="8" name="!!4">
            <a:extLst>
              <a:ext uri="{FF2B5EF4-FFF2-40B4-BE49-F238E27FC236}">
                <a16:creationId xmlns:a16="http://schemas.microsoft.com/office/drawing/2014/main" id="{58E6D429-DC53-47C4-8036-1E9D12B8E28B}"/>
              </a:ext>
            </a:extLst>
          </p:cNvPr>
          <p:cNvSpPr/>
          <p:nvPr/>
        </p:nvSpPr>
        <p:spPr>
          <a:xfrm>
            <a:off x="1206500" y="390375"/>
            <a:ext cx="6340520" cy="600226"/>
          </a:xfrm>
          <a:prstGeom prst="roundRect">
            <a:avLst>
              <a:gd name="adj" fmla="val 50000"/>
            </a:avLst>
          </a:prstGeom>
          <a:solidFill>
            <a:srgbClr val="0721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Arial" panose="020B0604020202020204" pitchFamily="34" charset="0"/>
                <a:cs typeface="Arial" panose="020B0604020202020204" pitchFamily="34" charset="0"/>
              </a:rPr>
              <a:t>BÀI TẬP VỀ </a:t>
            </a:r>
            <a:r>
              <a:rPr lang="en-US" sz="3200" b="1" dirty="0">
                <a:latin typeface="Arial" panose="020B0604020202020204" pitchFamily="34" charset="0"/>
                <a:cs typeface="Arial" panose="020B0604020202020204" pitchFamily="34" charset="0"/>
              </a:rPr>
              <a:t>NHÀ</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198" y="990601"/>
            <a:ext cx="10280650" cy="4952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pSp>
        <p:nvGrpSpPr>
          <p:cNvPr id="22" name="vong quay"/>
          <p:cNvGrpSpPr>
            <a:grpSpLocks/>
          </p:cNvGrpSpPr>
          <p:nvPr/>
        </p:nvGrpSpPr>
        <p:grpSpPr bwMode="auto">
          <a:xfrm>
            <a:off x="5361513" y="1181223"/>
            <a:ext cx="4410886" cy="4394158"/>
            <a:chOff x="5425622" y="292790"/>
            <a:chExt cx="5834378" cy="5828280"/>
          </a:xfrm>
        </p:grpSpPr>
        <p:pic>
          <p:nvPicPr>
            <p:cNvPr id="42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25622" y="292790"/>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8" name="TextBox 8"/>
            <p:cNvSpPr txBox="1">
              <a:spLocks noChangeArrowheads="1"/>
            </p:cNvSpPr>
            <p:nvPr/>
          </p:nvSpPr>
          <p:spPr bwMode="auto">
            <a:xfrm rot="14949661">
              <a:off x="6674685" y="1263787"/>
              <a:ext cx="2025647" cy="68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000000"/>
                  </a:solidFill>
                  <a:latin typeface="+mj-lt"/>
                  <a:ea typeface="+mn-ea"/>
                  <a:cs typeface="Tahoma" pitchFamily="34" charset="0"/>
                </a:rPr>
                <a:t>3</a:t>
              </a:r>
              <a:endParaRPr lang="vi-VN" altLang="en-US" sz="3200" b="1" kern="1200">
                <a:solidFill>
                  <a:srgbClr val="000000"/>
                </a:solidFill>
                <a:latin typeface="+mj-lt"/>
                <a:ea typeface="+mn-ea"/>
                <a:cs typeface="Tahoma" pitchFamily="34" charset="0"/>
              </a:endParaRPr>
            </a:p>
          </p:txBody>
        </p:sp>
        <p:sp>
          <p:nvSpPr>
            <p:cNvPr id="42029" name="TextBox 9"/>
            <p:cNvSpPr txBox="1">
              <a:spLocks noChangeArrowheads="1"/>
            </p:cNvSpPr>
            <p:nvPr/>
          </p:nvSpPr>
          <p:spPr bwMode="auto">
            <a:xfrm rot="12232592">
              <a:off x="5742637" y="2178425"/>
              <a:ext cx="2025647" cy="68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dirty="0">
                  <a:solidFill>
                    <a:srgbClr val="FFFFFF"/>
                  </a:solidFill>
                  <a:latin typeface="+mj-lt"/>
                  <a:ea typeface="+mn-ea"/>
                  <a:cs typeface="Tahoma" pitchFamily="34" charset="0"/>
                </a:rPr>
                <a:t>4</a:t>
              </a:r>
              <a:endParaRPr lang="vi-VN" altLang="en-US" sz="3200" b="1" kern="1200" dirty="0">
                <a:solidFill>
                  <a:srgbClr val="FFFFFF"/>
                </a:solidFill>
                <a:latin typeface="+mj-lt"/>
                <a:ea typeface="+mn-ea"/>
                <a:cs typeface="Tahoma" pitchFamily="34" charset="0"/>
              </a:endParaRPr>
            </a:p>
          </p:txBody>
        </p:sp>
        <p:sp>
          <p:nvSpPr>
            <p:cNvPr id="42030" name="TextBox 10"/>
            <p:cNvSpPr txBox="1">
              <a:spLocks noChangeArrowheads="1"/>
            </p:cNvSpPr>
            <p:nvPr/>
          </p:nvSpPr>
          <p:spPr bwMode="auto">
            <a:xfrm rot="17590276">
              <a:off x="8020994" y="1260861"/>
              <a:ext cx="2025647" cy="68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dirty="0">
                  <a:solidFill>
                    <a:srgbClr val="FFFFFF"/>
                  </a:solidFill>
                  <a:latin typeface="+mj-lt"/>
                  <a:ea typeface="+mn-ea"/>
                  <a:cs typeface="Tahoma" pitchFamily="34" charset="0"/>
                </a:rPr>
                <a:t>2</a:t>
              </a:r>
              <a:endParaRPr lang="vi-VN" altLang="en-US" sz="3200" b="1" kern="1200" dirty="0">
                <a:solidFill>
                  <a:srgbClr val="FFFFFF"/>
                </a:solidFill>
                <a:latin typeface="+mj-lt"/>
                <a:ea typeface="+mn-ea"/>
                <a:cs typeface="Tahoma" pitchFamily="34" charset="0"/>
              </a:endParaRPr>
            </a:p>
          </p:txBody>
        </p:sp>
        <p:sp>
          <p:nvSpPr>
            <p:cNvPr id="42031" name="TextBox 11"/>
            <p:cNvSpPr txBox="1">
              <a:spLocks noChangeArrowheads="1"/>
            </p:cNvSpPr>
            <p:nvPr/>
          </p:nvSpPr>
          <p:spPr bwMode="auto">
            <a:xfrm rot="20155085">
              <a:off x="8917980" y="2183028"/>
              <a:ext cx="2025647" cy="68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000000"/>
                  </a:solidFill>
                  <a:latin typeface="+mj-lt"/>
                  <a:ea typeface="+mn-ea"/>
                  <a:cs typeface="Tahoma" pitchFamily="34" charset="0"/>
                </a:rPr>
                <a:t>1</a:t>
              </a:r>
              <a:endParaRPr lang="vi-VN" altLang="en-US" sz="3200" b="1" kern="1200">
                <a:solidFill>
                  <a:srgbClr val="000000"/>
                </a:solidFill>
                <a:latin typeface="+mj-lt"/>
                <a:ea typeface="+mn-ea"/>
                <a:cs typeface="Tahoma" pitchFamily="34" charset="0"/>
              </a:endParaRPr>
            </a:p>
          </p:txBody>
        </p:sp>
        <p:sp>
          <p:nvSpPr>
            <p:cNvPr id="42032" name="TextBox 16"/>
            <p:cNvSpPr txBox="1">
              <a:spLocks noChangeArrowheads="1"/>
            </p:cNvSpPr>
            <p:nvPr/>
          </p:nvSpPr>
          <p:spPr bwMode="auto">
            <a:xfrm rot="9501114">
              <a:off x="5697321" y="3518217"/>
              <a:ext cx="2025647" cy="68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000000"/>
                  </a:solidFill>
                  <a:latin typeface="+mj-lt"/>
                  <a:ea typeface="+mn-ea"/>
                  <a:cs typeface="Tahoma" pitchFamily="34" charset="0"/>
                </a:rPr>
                <a:t>5</a:t>
              </a:r>
              <a:endParaRPr lang="vi-VN" altLang="en-US" sz="3200" b="1" kern="1200">
                <a:solidFill>
                  <a:srgbClr val="000000"/>
                </a:solidFill>
                <a:latin typeface="+mj-lt"/>
                <a:ea typeface="+mn-ea"/>
                <a:cs typeface="Tahoma" pitchFamily="34" charset="0"/>
              </a:endParaRPr>
            </a:p>
          </p:txBody>
        </p:sp>
        <p:sp>
          <p:nvSpPr>
            <p:cNvPr id="42033" name="TextBox 18"/>
            <p:cNvSpPr txBox="1">
              <a:spLocks noChangeArrowheads="1"/>
            </p:cNvSpPr>
            <p:nvPr/>
          </p:nvSpPr>
          <p:spPr bwMode="auto">
            <a:xfrm rot="6703311">
              <a:off x="6660977" y="4487497"/>
              <a:ext cx="2025647" cy="68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FFFFFF"/>
                  </a:solidFill>
                  <a:latin typeface="+mj-lt"/>
                  <a:ea typeface="+mn-ea"/>
                  <a:cs typeface="Tahoma" pitchFamily="34" charset="0"/>
                </a:rPr>
                <a:t>6</a:t>
              </a:r>
              <a:endParaRPr lang="vi-VN" altLang="en-US" sz="3200" b="1" kern="1200">
                <a:solidFill>
                  <a:srgbClr val="FFFFFF"/>
                </a:solidFill>
                <a:latin typeface="+mj-lt"/>
                <a:ea typeface="+mn-ea"/>
                <a:cs typeface="Tahoma" pitchFamily="34" charset="0"/>
              </a:endParaRPr>
            </a:p>
          </p:txBody>
        </p:sp>
        <p:sp>
          <p:nvSpPr>
            <p:cNvPr id="42034" name="TextBox 19"/>
            <p:cNvSpPr txBox="1">
              <a:spLocks noChangeArrowheads="1"/>
            </p:cNvSpPr>
            <p:nvPr/>
          </p:nvSpPr>
          <p:spPr bwMode="auto">
            <a:xfrm rot="3829829">
              <a:off x="8019635" y="4494736"/>
              <a:ext cx="2025647" cy="68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000000"/>
                  </a:solidFill>
                  <a:latin typeface="+mj-lt"/>
                  <a:ea typeface="+mn-ea"/>
                  <a:cs typeface="Tahoma" pitchFamily="34" charset="0"/>
                </a:rPr>
                <a:t>7</a:t>
              </a:r>
              <a:endParaRPr lang="vi-VN" altLang="en-US" sz="3200" b="1" kern="1200">
                <a:solidFill>
                  <a:srgbClr val="000000"/>
                </a:solidFill>
                <a:latin typeface="+mj-lt"/>
                <a:ea typeface="+mn-ea"/>
                <a:cs typeface="Tahoma" pitchFamily="34" charset="0"/>
              </a:endParaRPr>
            </a:p>
          </p:txBody>
        </p:sp>
        <p:sp>
          <p:nvSpPr>
            <p:cNvPr id="42035" name="TextBox 20"/>
            <p:cNvSpPr txBox="1">
              <a:spLocks noChangeArrowheads="1"/>
            </p:cNvSpPr>
            <p:nvPr/>
          </p:nvSpPr>
          <p:spPr bwMode="auto">
            <a:xfrm rot="1321648">
              <a:off x="8940448" y="3549726"/>
              <a:ext cx="2025647" cy="68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charset="0"/>
                </a:defRPr>
              </a:lvl1pPr>
              <a:lvl2pPr marL="742950" indent="-285750" defTabSz="685800">
                <a:defRPr>
                  <a:solidFill>
                    <a:schemeClr val="tx1"/>
                  </a:solidFill>
                  <a:latin typeface="Arial" charset="0"/>
                </a:defRPr>
              </a:lvl2pPr>
              <a:lvl3pPr marL="1143000" indent="-228600" defTabSz="685800">
                <a:defRPr>
                  <a:solidFill>
                    <a:schemeClr val="tx1"/>
                  </a:solidFill>
                  <a:latin typeface="Arial" charset="0"/>
                </a:defRPr>
              </a:lvl3pPr>
              <a:lvl4pPr marL="1600200" indent="-228600" defTabSz="685800">
                <a:defRPr>
                  <a:solidFill>
                    <a:schemeClr val="tx1"/>
                  </a:solidFill>
                  <a:latin typeface="Arial" charset="0"/>
                </a:defRPr>
              </a:lvl4pPr>
              <a:lvl5pPr marL="2057400" indent="-228600" defTabSz="685800">
                <a:defRPr>
                  <a:solidFill>
                    <a:schemeClr val="tx1"/>
                  </a:solidFill>
                  <a:latin typeface="Arial" charset="0"/>
                </a:defRPr>
              </a:lvl5pPr>
              <a:lvl6pPr marL="2514600" indent="-228600" defTabSz="685800" eaLnBrk="0" fontAlgn="base" hangingPunct="0">
                <a:spcBef>
                  <a:spcPct val="0"/>
                </a:spcBef>
                <a:spcAft>
                  <a:spcPct val="0"/>
                </a:spcAft>
                <a:defRPr>
                  <a:solidFill>
                    <a:schemeClr val="tx1"/>
                  </a:solidFill>
                  <a:latin typeface="Arial" charset="0"/>
                </a:defRPr>
              </a:lvl6pPr>
              <a:lvl7pPr marL="2971800" indent="-228600" defTabSz="685800" eaLnBrk="0" fontAlgn="base" hangingPunct="0">
                <a:spcBef>
                  <a:spcPct val="0"/>
                </a:spcBef>
                <a:spcAft>
                  <a:spcPct val="0"/>
                </a:spcAft>
                <a:defRPr>
                  <a:solidFill>
                    <a:schemeClr val="tx1"/>
                  </a:solidFill>
                  <a:latin typeface="Arial" charset="0"/>
                </a:defRPr>
              </a:lvl7pPr>
              <a:lvl8pPr marL="3429000" indent="-228600" defTabSz="685800" eaLnBrk="0" fontAlgn="base" hangingPunct="0">
                <a:spcBef>
                  <a:spcPct val="0"/>
                </a:spcBef>
                <a:spcAft>
                  <a:spcPct val="0"/>
                </a:spcAft>
                <a:defRPr>
                  <a:solidFill>
                    <a:schemeClr val="tx1"/>
                  </a:solidFill>
                  <a:latin typeface="Arial" charset="0"/>
                </a:defRPr>
              </a:lvl8pPr>
              <a:lvl9pPr marL="3886200" indent="-228600" defTabSz="6858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buClrTx/>
                <a:buFontTx/>
                <a:buNone/>
              </a:pPr>
              <a:r>
                <a:rPr lang="en-GB" altLang="en-US" sz="3200" b="1" kern="1200">
                  <a:solidFill>
                    <a:srgbClr val="FFFFFF"/>
                  </a:solidFill>
                  <a:latin typeface="+mj-lt"/>
                  <a:ea typeface="+mn-ea"/>
                  <a:cs typeface="Tahoma" pitchFamily="34" charset="0"/>
                </a:rPr>
                <a:t>8</a:t>
              </a:r>
              <a:endParaRPr lang="vi-VN" altLang="en-US" sz="3200" b="1" kern="1200">
                <a:solidFill>
                  <a:srgbClr val="FFFFFF"/>
                </a:solidFill>
                <a:latin typeface="+mj-lt"/>
                <a:ea typeface="+mn-ea"/>
                <a:cs typeface="Tahoma" pitchFamily="34" charset="0"/>
              </a:endParaRPr>
            </a:p>
          </p:txBody>
        </p:sp>
      </p:grpSp>
      <p:sp>
        <p:nvSpPr>
          <p:cNvPr id="23" name="Isosceles Triangle 22"/>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25" name="quay dung"/>
          <p:cNvSpPr/>
          <p:nvPr/>
        </p:nvSpPr>
        <p:spPr>
          <a:xfrm>
            <a:off x="6760026" y="5656962"/>
            <a:ext cx="1613860" cy="636587"/>
          </a:xfrm>
          <a:prstGeom prst="roundRect">
            <a:avLst/>
          </a:prstGeom>
          <a:solidFill>
            <a:srgbClr val="FFC000"/>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2800" b="1" kern="1200" dirty="0">
                <a:solidFill>
                  <a:srgbClr val="002060"/>
                </a:solidFill>
                <a:latin typeface="+mj-lt"/>
                <a:ea typeface="Tahoma" panose="020B0604030504040204" pitchFamily="34" charset="0"/>
                <a:cs typeface="Tahoma" panose="020B0604030504040204" pitchFamily="34" charset="0"/>
              </a:rPr>
              <a:t>QUAY</a:t>
            </a:r>
            <a:endParaRPr lang="vi-VN" sz="2800" b="1" kern="1200" dirty="0">
              <a:solidFill>
                <a:srgbClr val="002060"/>
              </a:solidFill>
              <a:latin typeface="+mj-lt"/>
              <a:ea typeface="Tahoma" panose="020B0604030504040204" pitchFamily="34" charset="0"/>
              <a:cs typeface="Tahoma" panose="020B0604030504040204" pitchFamily="34" charset="0"/>
            </a:endParaRPr>
          </a:p>
        </p:txBody>
      </p:sp>
      <p:sp>
        <p:nvSpPr>
          <p:cNvPr id="26" name="Rounded Rectangle 25">
            <a:hlinkClick r:id="rId5" action="ppaction://hlinksldjump"/>
          </p:cNvPr>
          <p:cNvSpPr/>
          <p:nvPr/>
        </p:nvSpPr>
        <p:spPr>
          <a:xfrm>
            <a:off x="2017908" y="1726419"/>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1</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27" name="Rounded Rectangle 26">
            <a:hlinkClick r:id="rId6" action="ppaction://hlinksldjump"/>
          </p:cNvPr>
          <p:cNvSpPr/>
          <p:nvPr/>
        </p:nvSpPr>
        <p:spPr>
          <a:xfrm>
            <a:off x="3361715" y="1726419"/>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2</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2017908" y="2704306"/>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3</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3361715" y="2704306"/>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4</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41" name="Rectangle 40"/>
          <p:cNvSpPr/>
          <p:nvPr/>
        </p:nvSpPr>
        <p:spPr>
          <a:xfrm>
            <a:off x="1740444" y="395045"/>
            <a:ext cx="5976142" cy="761747"/>
          </a:xfrm>
          <a:prstGeom prst="rect">
            <a:avLst/>
          </a:prstGeom>
          <a:noFill/>
        </p:spPr>
        <p:txBody>
          <a:bodyPr wrap="square" lIns="68580" tIns="34290" rIns="68580" bIns="34290">
            <a:spAutoFit/>
          </a:bodyPr>
          <a:lstStyle/>
          <a:p>
            <a:pPr algn="ctr" defTabSz="685800">
              <a:buClrTx/>
              <a:buFontTx/>
              <a:buNone/>
              <a:defRPr/>
            </a:pPr>
            <a:r>
              <a:rPr lang="en-US" sz="4500" b="1" kern="1200" dirty="0">
                <a:ln w="6600">
                  <a:solidFill>
                    <a:srgbClr val="FFC000"/>
                  </a:solidFill>
                  <a:prstDash val="solid"/>
                </a:ln>
                <a:solidFill>
                  <a:srgbClr val="FFFFFF"/>
                </a:solidFill>
                <a:effectLst>
                  <a:outerShdw dist="38100" dir="2700000" algn="tl" rotWithShape="0">
                    <a:srgbClr val="ED7D31"/>
                  </a:outerShdw>
                </a:effectLst>
                <a:latin typeface="Arial" pitchFamily="34" charset="0"/>
                <a:ea typeface="Tahoma" panose="020B0604030504040204" pitchFamily="34" charset="0"/>
                <a:cs typeface="Arial" pitchFamily="34" charset="0"/>
              </a:rPr>
              <a:t>CHIẾC NÓN</a:t>
            </a:r>
            <a:r>
              <a:rPr lang="vi-VN" sz="4500" b="1" kern="1200" dirty="0">
                <a:ln w="6600">
                  <a:solidFill>
                    <a:srgbClr val="FFC000"/>
                  </a:solidFill>
                  <a:prstDash val="solid"/>
                </a:ln>
                <a:solidFill>
                  <a:srgbClr val="FFFFFF"/>
                </a:solidFill>
                <a:effectLst>
                  <a:outerShdw dist="38100" dir="2700000" algn="tl" rotWithShape="0">
                    <a:srgbClr val="ED7D31"/>
                  </a:outerShdw>
                </a:effectLst>
                <a:latin typeface="Arial" pitchFamily="34" charset="0"/>
                <a:ea typeface="Tahoma" panose="020B0604030504040204" pitchFamily="34" charset="0"/>
                <a:cs typeface="Arial" pitchFamily="34" charset="0"/>
              </a:rPr>
              <a:t> </a:t>
            </a:r>
            <a:r>
              <a:rPr lang="en-US" sz="4500" b="1" kern="1200" dirty="0">
                <a:ln w="6600">
                  <a:solidFill>
                    <a:srgbClr val="FFC000"/>
                  </a:solidFill>
                  <a:prstDash val="solid"/>
                </a:ln>
                <a:solidFill>
                  <a:srgbClr val="FFFFFF"/>
                </a:solidFill>
                <a:effectLst>
                  <a:outerShdw dist="38100" dir="2700000" algn="tl" rotWithShape="0">
                    <a:srgbClr val="ED7D31"/>
                  </a:outerShdw>
                </a:effectLst>
                <a:latin typeface="Arial" pitchFamily="34" charset="0"/>
                <a:ea typeface="Tahoma" panose="020B0604030504040204" pitchFamily="34" charset="0"/>
                <a:cs typeface="Arial" pitchFamily="34" charset="0"/>
              </a:rPr>
              <a:t>KỲ DIỆU</a:t>
            </a:r>
          </a:p>
        </p:txBody>
      </p:sp>
      <p:pic>
        <p:nvPicPr>
          <p:cNvPr id="41994"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2480" y="2883107"/>
            <a:ext cx="4953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9746" y="1397806"/>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Picture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0865" y="2082208"/>
            <a:ext cx="4953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7"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65874" y="1319199"/>
            <a:ext cx="713317"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8" name="Picture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20996" y="2822257"/>
            <a:ext cx="1291920" cy="11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02361466.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2">
            <a:extLst>
              <a:ext uri="{28A0092B-C50C-407E-A947-70E740481C1C}">
                <a14:useLocalDpi xmlns:a14="http://schemas.microsoft.com/office/drawing/2010/main" val="0"/>
              </a:ext>
            </a:extLst>
          </a:blip>
          <a:srcRect/>
          <a:stretch>
            <a:fillRect/>
          </a:stretch>
        </p:blipFill>
        <p:spPr bwMode="auto">
          <a:xfrm>
            <a:off x="9713384" y="-5207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Isosceles Triangle 30"/>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32" name="Isosceles Triangle 31"/>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33" name="Isosceles Triangle 32"/>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34" name="Isosceles Triangle 33"/>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42" name="Isosceles Triangle 41"/>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43" name="Isosceles Triangle 42"/>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48" name="Isosceles Triangle 47"/>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49" name="Isosceles Triangle 48"/>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0" name="Isosceles Triangle 49"/>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1" name="Isosceles Triangle 50"/>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2" name="Isosceles Triangle 51"/>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3" name="Isosceles Triangle 52"/>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4" name="Isosceles Triangle 53"/>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5" name="Isosceles Triangle 54"/>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6" name="Isosceles Triangle 55"/>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7" name="Isosceles Triangle 56"/>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8" name="Isosceles Triangle 57"/>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59" name="Isosceles Triangle 58"/>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60" name="Isosceles Triangle 59"/>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61" name="Isosceles Triangle 60"/>
          <p:cNvSpPr/>
          <p:nvPr/>
        </p:nvSpPr>
        <p:spPr>
          <a:xfrm rot="16200000">
            <a:off x="9487214" y="2795998"/>
            <a:ext cx="454026" cy="1318684"/>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24" name="Heart 23"/>
          <p:cNvSpPr/>
          <p:nvPr/>
        </p:nvSpPr>
        <p:spPr>
          <a:xfrm rot="5400000">
            <a:off x="10101091" y="3053159"/>
            <a:ext cx="587374" cy="783166"/>
          </a:xfrm>
          <a:prstGeom prst="hear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endParaRPr lang="vi-VN" sz="1350" kern="1200">
              <a:solidFill>
                <a:prstClr val="white"/>
              </a:solidFill>
            </a:endParaRPr>
          </a:p>
        </p:txBody>
      </p:sp>
      <p:sp>
        <p:nvSpPr>
          <p:cNvPr id="47" name="Rounded Rectangle 46">
            <a:hlinkClick r:id="rId13" action="ppaction://hlinksldjump"/>
          </p:cNvPr>
          <p:cNvSpPr/>
          <p:nvPr/>
        </p:nvSpPr>
        <p:spPr>
          <a:xfrm>
            <a:off x="2017908" y="3682193"/>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a:solidFill>
                  <a:srgbClr val="002060"/>
                </a:solidFill>
                <a:latin typeface="+mj-lt"/>
                <a:ea typeface="Tahoma" panose="020B0604030504040204" pitchFamily="34" charset="0"/>
                <a:cs typeface="Tahoma" panose="020B0604030504040204" pitchFamily="34" charset="0"/>
              </a:rPr>
              <a:t>5</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62" name="Rounded Rectangle 61">
            <a:hlinkClick r:id="rId14" action="ppaction://hlinksldjump"/>
          </p:cNvPr>
          <p:cNvSpPr/>
          <p:nvPr/>
        </p:nvSpPr>
        <p:spPr>
          <a:xfrm>
            <a:off x="3361715" y="3682193"/>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6</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63" name="Rounded Rectangle 62">
            <a:hlinkClick r:id="rId15" action="ppaction://hlinksldjump"/>
          </p:cNvPr>
          <p:cNvSpPr/>
          <p:nvPr/>
        </p:nvSpPr>
        <p:spPr>
          <a:xfrm>
            <a:off x="2017908" y="4660081"/>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a:solidFill>
                  <a:srgbClr val="002060"/>
                </a:solidFill>
                <a:latin typeface="+mj-lt"/>
                <a:ea typeface="Tahoma" panose="020B0604030504040204" pitchFamily="34" charset="0"/>
                <a:cs typeface="Tahoma" panose="020B0604030504040204" pitchFamily="34" charset="0"/>
              </a:rPr>
              <a:t>7</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sp>
        <p:nvSpPr>
          <p:cNvPr id="64" name="Rounded Rectangle 63">
            <a:hlinkClick r:id="rId16" action="ppaction://hlinksldjump"/>
          </p:cNvPr>
          <p:cNvSpPr/>
          <p:nvPr/>
        </p:nvSpPr>
        <p:spPr>
          <a:xfrm>
            <a:off x="3361715" y="4660081"/>
            <a:ext cx="894884" cy="67116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buClrTx/>
              <a:buFontTx/>
              <a:buNone/>
              <a:defRPr/>
            </a:pPr>
            <a:r>
              <a:rPr lang="en-GB" sz="3300" b="1" kern="1200" dirty="0">
                <a:solidFill>
                  <a:srgbClr val="002060"/>
                </a:solidFill>
                <a:latin typeface="+mj-lt"/>
                <a:ea typeface="Tahoma" panose="020B0604030504040204" pitchFamily="34" charset="0"/>
                <a:cs typeface="Tahoma" panose="020B0604030504040204" pitchFamily="34" charset="0"/>
              </a:rPr>
              <a:t>8</a:t>
            </a:r>
            <a:endParaRPr lang="vi-VN" sz="3300" b="1" kern="1200" dirty="0">
              <a:solidFill>
                <a:srgbClr val="002060"/>
              </a:solidFill>
              <a:latin typeface="+mj-lt"/>
              <a:ea typeface="Tahoma" panose="020B0604030504040204" pitchFamily="34" charset="0"/>
              <a:cs typeface="Tahoma" panose="020B0604030504040204" pitchFamily="34" charset="0"/>
            </a:endParaRPr>
          </a:p>
        </p:txBody>
      </p:sp>
      <p:pic>
        <p:nvPicPr>
          <p:cNvPr id="42026"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6182" y="4084635"/>
            <a:ext cx="331334" cy="219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Rounded Rectangle 66"/>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Tree>
    <p:extLst>
      <p:ext uri="{BB962C8B-B14F-4D97-AF65-F5344CB8AC3E}">
        <p14:creationId xmlns:p14="http://schemas.microsoft.com/office/powerpoint/2010/main" val="3554158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4.16667E-7 -4.44444E-6 L -4.16667E-7 -0.07222 " pathEditMode="relative" rAng="0" ptsTypes="AA">
                                      <p:cBhvr>
                                        <p:cTn id="6" dur="250" accel="50000" decel="50000" autoRev="1" fill="hold">
                                          <p:stCondLst>
                                            <p:cond delay="0"/>
                                          </p:stCondLst>
                                        </p:cTn>
                                        <p:tgtEl>
                                          <p:spTgt spid="41"/>
                                        </p:tgtEl>
                                        <p:attrNameLst>
                                          <p:attrName>ppt_x</p:attrName>
                                          <p:attrName>ppt_y</p:attrName>
                                        </p:attrNameLst>
                                      </p:cBhvr>
                                      <p:rCtr x="0" y="-3611"/>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nodeType="clickPar">
                      <p:stCondLst>
                        <p:cond delay="0"/>
                      </p:stCondLst>
                      <p:childTnLst>
                        <p:par>
                          <p:cTn id="153" fill="hold" nodeType="withGroup">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nodeType="clickPar">
                      <p:stCondLst>
                        <p:cond delay="0"/>
                      </p:stCondLst>
                      <p:childTnLst>
                        <p:par>
                          <p:cTn id="160" fill="hold" nodeType="withGroup">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FF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par>
                                <p:cTn id="165" presetID="10" presetClass="exit" presetSubtype="0" fill="hold" grpId="0" nodeType="withEffect">
                                  <p:stCondLst>
                                    <p:cond delay="0"/>
                                  </p:stCondLst>
                                  <p:childTnLst>
                                    <p:animEffect transition="out" filter="fade">
                                      <p:cBhvr>
                                        <p:cTn id="166" dur="500"/>
                                        <p:tgtEl>
                                          <p:spTgt spid="26"/>
                                        </p:tgtEl>
                                      </p:cBhvr>
                                    </p:animEffect>
                                    <p:set>
                                      <p:cBhvr>
                                        <p:cTn id="16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68" restart="whenNotActive" fill="hold" evtFilter="cancelBubble" nodeType="interactiveSeq">
                <p:stCondLst>
                  <p:cond evt="onClick" delay="0">
                    <p:tgtEl>
                      <p:spTgt spid="27"/>
                    </p:tgtEl>
                  </p:cond>
                </p:stCondLst>
                <p:endSync evt="end" delay="0">
                  <p:rtn val="all"/>
                </p:endSync>
                <p:childTnLst>
                  <p:par>
                    <p:cTn id="169" fill="hold" nodeType="clickPar">
                      <p:stCondLst>
                        <p:cond delay="0"/>
                      </p:stCondLst>
                      <p:childTnLst>
                        <p:par>
                          <p:cTn id="170" fill="hold" nodeType="withGroup">
                            <p:stCondLst>
                              <p:cond delay="0"/>
                            </p:stCondLst>
                            <p:childTnLst>
                              <p:par>
                                <p:cTn id="171" presetID="1" presetClass="emph" presetSubtype="2" fill="hold" nodeType="clickEffect">
                                  <p:stCondLst>
                                    <p:cond delay="0"/>
                                  </p:stCondLst>
                                  <p:childTnLst>
                                    <p:animClr clrSpc="rgb" dir="cw">
                                      <p:cBhvr>
                                        <p:cTn id="172" dur="500" fill="hold"/>
                                        <p:tgtEl>
                                          <p:spTgt spid="27"/>
                                        </p:tgtEl>
                                        <p:attrNameLst>
                                          <p:attrName>fillcolor</p:attrName>
                                        </p:attrNameLst>
                                      </p:cBhvr>
                                      <p:to>
                                        <a:srgbClr val="FF0000"/>
                                      </p:to>
                                    </p:animClr>
                                    <p:set>
                                      <p:cBhvr>
                                        <p:cTn id="173" dur="500" fill="hold"/>
                                        <p:tgtEl>
                                          <p:spTgt spid="27"/>
                                        </p:tgtEl>
                                        <p:attrNameLst>
                                          <p:attrName>fill.type</p:attrName>
                                        </p:attrNameLst>
                                      </p:cBhvr>
                                      <p:to>
                                        <p:strVal val="solid"/>
                                      </p:to>
                                    </p:set>
                                    <p:set>
                                      <p:cBhvr>
                                        <p:cTn id="174" dur="500" fill="hold"/>
                                        <p:tgtEl>
                                          <p:spTgt spid="27"/>
                                        </p:tgtEl>
                                        <p:attrNameLst>
                                          <p:attrName>fill.on</p:attrName>
                                        </p:attrNameLst>
                                      </p:cBhvr>
                                      <p:to>
                                        <p:strVal val="true"/>
                                      </p:to>
                                    </p:set>
                                  </p:childTnLst>
                                </p:cTn>
                              </p:par>
                              <p:par>
                                <p:cTn id="175" presetID="10" presetClass="exit" presetSubtype="0" fill="hold" grpId="0" nodeType="withEffect">
                                  <p:stCondLst>
                                    <p:cond delay="0"/>
                                  </p:stCondLst>
                                  <p:childTnLst>
                                    <p:animEffect transition="out" filter="fade">
                                      <p:cBhvr>
                                        <p:cTn id="176" dur="500"/>
                                        <p:tgtEl>
                                          <p:spTgt spid="27"/>
                                        </p:tgtEl>
                                      </p:cBhvr>
                                    </p:animEffect>
                                    <p:set>
                                      <p:cBhvr>
                                        <p:cTn id="17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78" restart="whenNotActive" fill="hold" evtFilter="cancelBubble" nodeType="interactiveSeq">
                <p:stCondLst>
                  <p:cond evt="onClick" delay="0">
                    <p:tgtEl>
                      <p:spTgt spid="28"/>
                    </p:tgtEl>
                  </p:cond>
                </p:stCondLst>
                <p:endSync evt="end" delay="0">
                  <p:rtn val="all"/>
                </p:endSync>
                <p:childTnLst>
                  <p:par>
                    <p:cTn id="179" fill="hold" nodeType="clickPar">
                      <p:stCondLst>
                        <p:cond delay="0"/>
                      </p:stCondLst>
                      <p:childTnLst>
                        <p:par>
                          <p:cTn id="180" fill="hold" nodeType="withGroup">
                            <p:stCondLst>
                              <p:cond delay="0"/>
                            </p:stCondLst>
                            <p:childTnLst>
                              <p:par>
                                <p:cTn id="181" presetID="1" presetClass="emph" presetSubtype="2" fill="hold" nodeType="clickEffect">
                                  <p:stCondLst>
                                    <p:cond delay="0"/>
                                  </p:stCondLst>
                                  <p:childTnLst>
                                    <p:animClr clrSpc="rgb" dir="cw">
                                      <p:cBhvr>
                                        <p:cTn id="182" dur="500" fill="hold"/>
                                        <p:tgtEl>
                                          <p:spTgt spid="28"/>
                                        </p:tgtEl>
                                        <p:attrNameLst>
                                          <p:attrName>fillcolor</p:attrName>
                                        </p:attrNameLst>
                                      </p:cBhvr>
                                      <p:to>
                                        <a:srgbClr val="FF0000"/>
                                      </p:to>
                                    </p:animClr>
                                    <p:set>
                                      <p:cBhvr>
                                        <p:cTn id="183" dur="500" fill="hold"/>
                                        <p:tgtEl>
                                          <p:spTgt spid="28"/>
                                        </p:tgtEl>
                                        <p:attrNameLst>
                                          <p:attrName>fill.type</p:attrName>
                                        </p:attrNameLst>
                                      </p:cBhvr>
                                      <p:to>
                                        <p:strVal val="solid"/>
                                      </p:to>
                                    </p:set>
                                    <p:set>
                                      <p:cBhvr>
                                        <p:cTn id="184" dur="500" fill="hold"/>
                                        <p:tgtEl>
                                          <p:spTgt spid="28"/>
                                        </p:tgtEl>
                                        <p:attrNameLst>
                                          <p:attrName>fill.on</p:attrName>
                                        </p:attrNameLst>
                                      </p:cBhvr>
                                      <p:to>
                                        <p:strVal val="true"/>
                                      </p:to>
                                    </p:set>
                                  </p:childTnLst>
                                </p:cTn>
                              </p:par>
                              <p:par>
                                <p:cTn id="185" presetID="10" presetClass="exit" presetSubtype="0" fill="hold" grpId="0" nodeType="withEffect">
                                  <p:stCondLst>
                                    <p:cond delay="0"/>
                                  </p:stCondLst>
                                  <p:childTnLst>
                                    <p:animEffect transition="out" filter="fade">
                                      <p:cBhvr>
                                        <p:cTn id="186" dur="500"/>
                                        <p:tgtEl>
                                          <p:spTgt spid="28"/>
                                        </p:tgtEl>
                                      </p:cBhvr>
                                    </p:animEffect>
                                    <p:set>
                                      <p:cBhvr>
                                        <p:cTn id="187"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188" restart="whenNotActive" fill="hold" evtFilter="cancelBubble" nodeType="interactiveSeq">
                <p:stCondLst>
                  <p:cond evt="onClick" delay="0">
                    <p:tgtEl>
                      <p:spTgt spid="35"/>
                    </p:tgtEl>
                  </p:cond>
                </p:stCondLst>
                <p:endSync evt="end" delay="0">
                  <p:rtn val="all"/>
                </p:endSync>
                <p:childTnLst>
                  <p:par>
                    <p:cTn id="189" fill="hold" nodeType="clickPar">
                      <p:stCondLst>
                        <p:cond delay="0"/>
                      </p:stCondLst>
                      <p:childTnLst>
                        <p:par>
                          <p:cTn id="190" fill="hold" nodeType="withGroup">
                            <p:stCondLst>
                              <p:cond delay="0"/>
                            </p:stCondLst>
                            <p:childTnLst>
                              <p:par>
                                <p:cTn id="191" presetID="1" presetClass="emph" presetSubtype="2" fill="hold" nodeType="clickEffect">
                                  <p:stCondLst>
                                    <p:cond delay="0"/>
                                  </p:stCondLst>
                                  <p:childTnLst>
                                    <p:animClr clrSpc="rgb" dir="cw">
                                      <p:cBhvr>
                                        <p:cTn id="192" dur="500" fill="hold"/>
                                        <p:tgtEl>
                                          <p:spTgt spid="35"/>
                                        </p:tgtEl>
                                        <p:attrNameLst>
                                          <p:attrName>fillcolor</p:attrName>
                                        </p:attrNameLst>
                                      </p:cBhvr>
                                      <p:to>
                                        <a:srgbClr val="FF0000"/>
                                      </p:to>
                                    </p:animClr>
                                    <p:set>
                                      <p:cBhvr>
                                        <p:cTn id="193" dur="500" fill="hold"/>
                                        <p:tgtEl>
                                          <p:spTgt spid="35"/>
                                        </p:tgtEl>
                                        <p:attrNameLst>
                                          <p:attrName>fill.type</p:attrName>
                                        </p:attrNameLst>
                                      </p:cBhvr>
                                      <p:to>
                                        <p:strVal val="solid"/>
                                      </p:to>
                                    </p:set>
                                    <p:set>
                                      <p:cBhvr>
                                        <p:cTn id="194" dur="500" fill="hold"/>
                                        <p:tgtEl>
                                          <p:spTgt spid="35"/>
                                        </p:tgtEl>
                                        <p:attrNameLst>
                                          <p:attrName>fill.on</p:attrName>
                                        </p:attrNameLst>
                                      </p:cBhvr>
                                      <p:to>
                                        <p:strVal val="true"/>
                                      </p:to>
                                    </p:set>
                                  </p:childTnLst>
                                </p:cTn>
                              </p:par>
                              <p:par>
                                <p:cTn id="195" presetID="10" presetClass="exit" presetSubtype="0" fill="hold" grpId="0" nodeType="withEffect">
                                  <p:stCondLst>
                                    <p:cond delay="0"/>
                                  </p:stCondLst>
                                  <p:childTnLst>
                                    <p:animEffect transition="out" filter="fade">
                                      <p:cBhvr>
                                        <p:cTn id="196" dur="500"/>
                                        <p:tgtEl>
                                          <p:spTgt spid="35"/>
                                        </p:tgtEl>
                                      </p:cBhvr>
                                    </p:animEffect>
                                    <p:set>
                                      <p:cBhvr>
                                        <p:cTn id="197"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audio>
              <p:cMediaNode vol="80000">
                <p:cTn id="198" fill="hold" display="0">
                  <p:stCondLst>
                    <p:cond delay="indefinite"/>
                  </p:stCondLst>
                  <p:endCondLst>
                    <p:cond evt="onStopAudio" delay="0">
                      <p:tgtEl>
                        <p:sldTgt/>
                      </p:tgtEl>
                    </p:cond>
                  </p:endCondLst>
                </p:cTn>
                <p:tgtEl>
                  <p:spTgt spid="3"/>
                </p:tgtEl>
              </p:cMediaNode>
            </p:audio>
            <p:seq concurrent="1" nextAc="seek">
              <p:cTn id="199" restart="whenNotActive" fill="hold" evtFilter="cancelBubble" nodeType="interactiveSeq">
                <p:stCondLst>
                  <p:cond evt="onClick" delay="0">
                    <p:tgtEl>
                      <p:spTgt spid="47"/>
                    </p:tgtEl>
                  </p:cond>
                </p:stCondLst>
                <p:endSync evt="end" delay="0">
                  <p:rtn val="all"/>
                </p:endSync>
                <p:childTnLst>
                  <p:par>
                    <p:cTn id="200" fill="hold" nodeType="clickPar">
                      <p:stCondLst>
                        <p:cond delay="0"/>
                      </p:stCondLst>
                      <p:childTnLst>
                        <p:par>
                          <p:cTn id="201" fill="hold" nodeType="withGroup">
                            <p:stCondLst>
                              <p:cond delay="0"/>
                            </p:stCondLst>
                            <p:childTnLst>
                              <p:par>
                                <p:cTn id="202" presetID="1" presetClass="emph" presetSubtype="2" fill="hold" nodeType="clickEffect">
                                  <p:stCondLst>
                                    <p:cond delay="0"/>
                                  </p:stCondLst>
                                  <p:childTnLst>
                                    <p:animClr clrSpc="rgb" dir="cw">
                                      <p:cBhvr>
                                        <p:cTn id="203" dur="500" fill="hold"/>
                                        <p:tgtEl>
                                          <p:spTgt spid="47"/>
                                        </p:tgtEl>
                                        <p:attrNameLst>
                                          <p:attrName>fillcolor</p:attrName>
                                        </p:attrNameLst>
                                      </p:cBhvr>
                                      <p:to>
                                        <a:srgbClr val="FF0000"/>
                                      </p:to>
                                    </p:animClr>
                                    <p:set>
                                      <p:cBhvr>
                                        <p:cTn id="204" dur="500" fill="hold"/>
                                        <p:tgtEl>
                                          <p:spTgt spid="47"/>
                                        </p:tgtEl>
                                        <p:attrNameLst>
                                          <p:attrName>fill.type</p:attrName>
                                        </p:attrNameLst>
                                      </p:cBhvr>
                                      <p:to>
                                        <p:strVal val="solid"/>
                                      </p:to>
                                    </p:set>
                                    <p:set>
                                      <p:cBhvr>
                                        <p:cTn id="205" dur="500" fill="hold"/>
                                        <p:tgtEl>
                                          <p:spTgt spid="47"/>
                                        </p:tgtEl>
                                        <p:attrNameLst>
                                          <p:attrName>fill.on</p:attrName>
                                        </p:attrNameLst>
                                      </p:cBhvr>
                                      <p:to>
                                        <p:strVal val="true"/>
                                      </p:to>
                                    </p:set>
                                  </p:childTnLst>
                                </p:cTn>
                              </p:par>
                              <p:par>
                                <p:cTn id="206" presetID="10" presetClass="exit" presetSubtype="0" fill="hold" grpId="0" nodeType="withEffect">
                                  <p:stCondLst>
                                    <p:cond delay="0"/>
                                  </p:stCondLst>
                                  <p:childTnLst>
                                    <p:animEffect transition="out" filter="fade">
                                      <p:cBhvr>
                                        <p:cTn id="207" dur="500"/>
                                        <p:tgtEl>
                                          <p:spTgt spid="47"/>
                                        </p:tgtEl>
                                      </p:cBhvr>
                                    </p:animEffect>
                                    <p:set>
                                      <p:cBhvr>
                                        <p:cTn id="208"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7"/>
                  </p:tgtEl>
                </p:cond>
              </p:nextCondLst>
            </p:seq>
            <p:seq concurrent="1" nextAc="seek">
              <p:cTn id="209" restart="whenNotActive" fill="hold" evtFilter="cancelBubble" nodeType="interactiveSeq">
                <p:stCondLst>
                  <p:cond evt="onClick" delay="0">
                    <p:tgtEl>
                      <p:spTgt spid="62"/>
                    </p:tgtEl>
                  </p:cond>
                </p:stCondLst>
                <p:endSync evt="end" delay="0">
                  <p:rtn val="all"/>
                </p:endSync>
                <p:childTnLst>
                  <p:par>
                    <p:cTn id="210" fill="hold" nodeType="clickPar">
                      <p:stCondLst>
                        <p:cond delay="0"/>
                      </p:stCondLst>
                      <p:childTnLst>
                        <p:par>
                          <p:cTn id="211" fill="hold" nodeType="withGroup">
                            <p:stCondLst>
                              <p:cond delay="0"/>
                            </p:stCondLst>
                            <p:childTnLst>
                              <p:par>
                                <p:cTn id="212" presetID="1" presetClass="emph" presetSubtype="2" fill="hold" nodeType="clickEffect">
                                  <p:stCondLst>
                                    <p:cond delay="0"/>
                                  </p:stCondLst>
                                  <p:childTnLst>
                                    <p:animClr clrSpc="rgb" dir="cw">
                                      <p:cBhvr>
                                        <p:cTn id="213" dur="500" fill="hold"/>
                                        <p:tgtEl>
                                          <p:spTgt spid="62"/>
                                        </p:tgtEl>
                                        <p:attrNameLst>
                                          <p:attrName>fillcolor</p:attrName>
                                        </p:attrNameLst>
                                      </p:cBhvr>
                                      <p:to>
                                        <a:srgbClr val="FF0000"/>
                                      </p:to>
                                    </p:animClr>
                                    <p:set>
                                      <p:cBhvr>
                                        <p:cTn id="214" dur="500" fill="hold"/>
                                        <p:tgtEl>
                                          <p:spTgt spid="62"/>
                                        </p:tgtEl>
                                        <p:attrNameLst>
                                          <p:attrName>fill.type</p:attrName>
                                        </p:attrNameLst>
                                      </p:cBhvr>
                                      <p:to>
                                        <p:strVal val="solid"/>
                                      </p:to>
                                    </p:set>
                                    <p:set>
                                      <p:cBhvr>
                                        <p:cTn id="215" dur="500" fill="hold"/>
                                        <p:tgtEl>
                                          <p:spTgt spid="62"/>
                                        </p:tgtEl>
                                        <p:attrNameLst>
                                          <p:attrName>fill.on</p:attrName>
                                        </p:attrNameLst>
                                      </p:cBhvr>
                                      <p:to>
                                        <p:strVal val="true"/>
                                      </p:to>
                                    </p:set>
                                  </p:childTnLst>
                                </p:cTn>
                              </p:par>
                              <p:par>
                                <p:cTn id="216" presetID="10" presetClass="exit" presetSubtype="0" fill="hold" grpId="0" nodeType="withEffect">
                                  <p:stCondLst>
                                    <p:cond delay="0"/>
                                  </p:stCondLst>
                                  <p:childTnLst>
                                    <p:animEffect transition="out" filter="fade">
                                      <p:cBhvr>
                                        <p:cTn id="217" dur="500"/>
                                        <p:tgtEl>
                                          <p:spTgt spid="62"/>
                                        </p:tgtEl>
                                      </p:cBhvr>
                                    </p:animEffect>
                                    <p:set>
                                      <p:cBhvr>
                                        <p:cTn id="218" dur="1" fill="hold">
                                          <p:stCondLst>
                                            <p:cond delay="499"/>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62"/>
                  </p:tgtEl>
                </p:cond>
              </p:nextCondLst>
            </p:seq>
            <p:seq concurrent="1" nextAc="seek">
              <p:cTn id="219" restart="whenNotActive" fill="hold" evtFilter="cancelBubble" nodeType="interactiveSeq">
                <p:stCondLst>
                  <p:cond evt="onClick" delay="0">
                    <p:tgtEl>
                      <p:spTgt spid="63"/>
                    </p:tgtEl>
                  </p:cond>
                </p:stCondLst>
                <p:endSync evt="end" delay="0">
                  <p:rtn val="all"/>
                </p:endSync>
                <p:childTnLst>
                  <p:par>
                    <p:cTn id="220" fill="hold" nodeType="clickPar">
                      <p:stCondLst>
                        <p:cond delay="0"/>
                      </p:stCondLst>
                      <p:childTnLst>
                        <p:par>
                          <p:cTn id="221" fill="hold" nodeType="withGroup">
                            <p:stCondLst>
                              <p:cond delay="0"/>
                            </p:stCondLst>
                            <p:childTnLst>
                              <p:par>
                                <p:cTn id="222" presetID="1" presetClass="emph" presetSubtype="2" fill="hold" nodeType="clickEffect">
                                  <p:stCondLst>
                                    <p:cond delay="0"/>
                                  </p:stCondLst>
                                  <p:childTnLst>
                                    <p:animClr clrSpc="rgb" dir="cw">
                                      <p:cBhvr>
                                        <p:cTn id="223" dur="500" fill="hold"/>
                                        <p:tgtEl>
                                          <p:spTgt spid="63"/>
                                        </p:tgtEl>
                                        <p:attrNameLst>
                                          <p:attrName>fillcolor</p:attrName>
                                        </p:attrNameLst>
                                      </p:cBhvr>
                                      <p:to>
                                        <a:srgbClr val="FF0000"/>
                                      </p:to>
                                    </p:animClr>
                                    <p:set>
                                      <p:cBhvr>
                                        <p:cTn id="224" dur="500" fill="hold"/>
                                        <p:tgtEl>
                                          <p:spTgt spid="63"/>
                                        </p:tgtEl>
                                        <p:attrNameLst>
                                          <p:attrName>fill.type</p:attrName>
                                        </p:attrNameLst>
                                      </p:cBhvr>
                                      <p:to>
                                        <p:strVal val="solid"/>
                                      </p:to>
                                    </p:set>
                                    <p:set>
                                      <p:cBhvr>
                                        <p:cTn id="225" dur="500" fill="hold"/>
                                        <p:tgtEl>
                                          <p:spTgt spid="63"/>
                                        </p:tgtEl>
                                        <p:attrNameLst>
                                          <p:attrName>fill.on</p:attrName>
                                        </p:attrNameLst>
                                      </p:cBhvr>
                                      <p:to>
                                        <p:strVal val="true"/>
                                      </p:to>
                                    </p:set>
                                  </p:childTnLst>
                                </p:cTn>
                              </p:par>
                              <p:par>
                                <p:cTn id="226" presetID="10" presetClass="exit" presetSubtype="0" fill="hold" grpId="0" nodeType="withEffect">
                                  <p:stCondLst>
                                    <p:cond delay="0"/>
                                  </p:stCondLst>
                                  <p:childTnLst>
                                    <p:animEffect transition="out" filter="fade">
                                      <p:cBhvr>
                                        <p:cTn id="227" dur="500"/>
                                        <p:tgtEl>
                                          <p:spTgt spid="63"/>
                                        </p:tgtEl>
                                      </p:cBhvr>
                                    </p:animEffect>
                                    <p:set>
                                      <p:cBhvr>
                                        <p:cTn id="228"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229" restart="whenNotActive" fill="hold" evtFilter="cancelBubble" nodeType="interactiveSeq">
                <p:stCondLst>
                  <p:cond evt="onClick" delay="0">
                    <p:tgtEl>
                      <p:spTgt spid="64"/>
                    </p:tgtEl>
                  </p:cond>
                </p:stCondLst>
                <p:endSync evt="end" delay="0">
                  <p:rtn val="all"/>
                </p:endSync>
                <p:childTnLst>
                  <p:par>
                    <p:cTn id="230" fill="hold" nodeType="clickPar">
                      <p:stCondLst>
                        <p:cond delay="0"/>
                      </p:stCondLst>
                      <p:childTnLst>
                        <p:par>
                          <p:cTn id="231" fill="hold" nodeType="withGroup">
                            <p:stCondLst>
                              <p:cond delay="0"/>
                            </p:stCondLst>
                            <p:childTnLst>
                              <p:par>
                                <p:cTn id="232" presetID="1" presetClass="emph" presetSubtype="2" fill="hold" nodeType="clickEffect">
                                  <p:stCondLst>
                                    <p:cond delay="0"/>
                                  </p:stCondLst>
                                  <p:childTnLst>
                                    <p:animClr clrSpc="rgb" dir="cw">
                                      <p:cBhvr>
                                        <p:cTn id="233" dur="500" fill="hold"/>
                                        <p:tgtEl>
                                          <p:spTgt spid="64"/>
                                        </p:tgtEl>
                                        <p:attrNameLst>
                                          <p:attrName>fillcolor</p:attrName>
                                        </p:attrNameLst>
                                      </p:cBhvr>
                                      <p:to>
                                        <a:srgbClr val="FF0000"/>
                                      </p:to>
                                    </p:animClr>
                                    <p:set>
                                      <p:cBhvr>
                                        <p:cTn id="234" dur="500" fill="hold"/>
                                        <p:tgtEl>
                                          <p:spTgt spid="64"/>
                                        </p:tgtEl>
                                        <p:attrNameLst>
                                          <p:attrName>fill.type</p:attrName>
                                        </p:attrNameLst>
                                      </p:cBhvr>
                                      <p:to>
                                        <p:strVal val="solid"/>
                                      </p:to>
                                    </p:set>
                                    <p:set>
                                      <p:cBhvr>
                                        <p:cTn id="235" dur="500" fill="hold"/>
                                        <p:tgtEl>
                                          <p:spTgt spid="64"/>
                                        </p:tgtEl>
                                        <p:attrNameLst>
                                          <p:attrName>fill.on</p:attrName>
                                        </p:attrNameLst>
                                      </p:cBhvr>
                                      <p:to>
                                        <p:strVal val="true"/>
                                      </p:to>
                                    </p:set>
                                  </p:childTnLst>
                                </p:cTn>
                              </p:par>
                              <p:par>
                                <p:cTn id="236" presetID="10" presetClass="exit" presetSubtype="0" fill="hold" grpId="0" nodeType="withEffect">
                                  <p:stCondLst>
                                    <p:cond delay="0"/>
                                  </p:stCondLst>
                                  <p:childTnLst>
                                    <p:animEffect transition="out" filter="fade">
                                      <p:cBhvr>
                                        <p:cTn id="237" dur="500"/>
                                        <p:tgtEl>
                                          <p:spTgt spid="64"/>
                                        </p:tgtEl>
                                      </p:cBhvr>
                                    </p:animEffect>
                                    <p:set>
                                      <p:cBhvr>
                                        <p:cTn id="238" dur="1" fill="hold">
                                          <p:stCondLst>
                                            <p:cond delay="499"/>
                                          </p:stCondLst>
                                        </p:cTn>
                                        <p:tgtEl>
                                          <p:spTgt spid="64"/>
                                        </p:tgtEl>
                                        <p:attrNameLst>
                                          <p:attrName>style.visibility</p:attrName>
                                        </p:attrNameLst>
                                      </p:cBhvr>
                                      <p:to>
                                        <p:strVal val="hidden"/>
                                      </p:to>
                                    </p:set>
                                  </p:childTnLst>
                                </p:cTn>
                              </p:par>
                            </p:childTnLst>
                          </p:cTn>
                        </p:par>
                      </p:childTnLst>
                    </p:cTn>
                  </p:par>
                </p:childTnLst>
              </p:cTn>
              <p:nextCondLst>
                <p:cond evt="onClick" delay="0">
                  <p:tgtEl>
                    <p:spTgt spid="64"/>
                  </p:tgtEl>
                </p:cond>
              </p:nextCondLst>
            </p:seq>
          </p:childTnLst>
        </p:cTn>
      </p:par>
    </p:tnLst>
    <p:bldLst>
      <p:bldP spid="26" grpId="0" animBg="1"/>
      <p:bldP spid="27" grpId="0" animBg="1"/>
      <p:bldP spid="28" grpId="0" animBg="1"/>
      <p:bldP spid="35" grpId="0" animBg="1"/>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47" grpId="0" animBg="1"/>
      <p:bldP spid="62" grpId="0" animBg="1"/>
      <p:bldP spid="63" grpId="0" animBg="1"/>
      <p:bldP spid="6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698"/>
        <p:cNvGrpSpPr/>
        <p:nvPr/>
      </p:nvGrpSpPr>
      <p:grpSpPr>
        <a:xfrm>
          <a:off x="0" y="0"/>
          <a:ext cx="0" cy="0"/>
          <a:chOff x="0" y="0"/>
          <a:chExt cx="0" cy="0"/>
        </a:xfrm>
      </p:grpSpPr>
      <p:sp>
        <p:nvSpPr>
          <p:cNvPr id="4699" name="Google Shape;4699;p45"/>
          <p:cNvSpPr txBox="1">
            <a:spLocks noGrp="1"/>
          </p:cNvSpPr>
          <p:nvPr>
            <p:ph type="title"/>
          </p:nvPr>
        </p:nvSpPr>
        <p:spPr>
          <a:xfrm>
            <a:off x="6955712" y="1113338"/>
            <a:ext cx="4378455" cy="3268543"/>
          </a:xfrm>
          <a:prstGeom prst="rect">
            <a:avLst/>
          </a:prstGeom>
        </p:spPr>
        <p:txBody>
          <a:bodyPr spcFirstLastPara="1" wrap="square" lIns="121900" tIns="121900" rIns="121900" bIns="121900" anchor="b" anchorCtr="0">
            <a:noAutofit/>
          </a:bodyPr>
          <a:lstStyle/>
          <a:p>
            <a:pPr marL="0" lvl="0" indent="0" rtl="0">
              <a:spcBef>
                <a:spcPts val="0"/>
              </a:spcBef>
              <a:spcAft>
                <a:spcPts val="0"/>
              </a:spcAft>
              <a:buNone/>
            </a:pPr>
            <a:r>
              <a:rPr lang="en" sz="6600" dirty="0">
                <a:latin typeface="+mj-lt"/>
              </a:rPr>
              <a:t>Xin chân thành </a:t>
            </a:r>
            <a:br>
              <a:rPr lang="en" sz="6600" dirty="0">
                <a:latin typeface="+mj-lt"/>
              </a:rPr>
            </a:br>
            <a:r>
              <a:rPr lang="en" sz="6600" dirty="0">
                <a:latin typeface="+mj-lt"/>
              </a:rPr>
              <a:t>cảm ơn!</a:t>
            </a:r>
            <a:endParaRPr sz="6600" dirty="0">
              <a:latin typeface="+mj-lt"/>
            </a:endParaRPr>
          </a:p>
        </p:txBody>
      </p:sp>
      <p:sp>
        <p:nvSpPr>
          <p:cNvPr id="3" name="Google Shape;4788;p48"/>
          <p:cNvSpPr/>
          <p:nvPr/>
        </p:nvSpPr>
        <p:spPr>
          <a:xfrm rot="1036509">
            <a:off x="9509684" y="1933304"/>
            <a:ext cx="1411481" cy="1343351"/>
          </a:xfrm>
          <a:custGeom>
            <a:avLst/>
            <a:gdLst/>
            <a:ahLst/>
            <a:cxnLst/>
            <a:rect l="l" t="t" r="r" b="b"/>
            <a:pathLst>
              <a:path w="10671" h="9849" extrusionOk="0">
                <a:moveTo>
                  <a:pt x="8726" y="1430"/>
                </a:moveTo>
                <a:lnTo>
                  <a:pt x="3391" y="6426"/>
                </a:lnTo>
                <a:lnTo>
                  <a:pt x="946" y="5588"/>
                </a:lnTo>
                <a:lnTo>
                  <a:pt x="8726" y="1430"/>
                </a:lnTo>
                <a:close/>
                <a:moveTo>
                  <a:pt x="9957" y="1216"/>
                </a:moveTo>
                <a:lnTo>
                  <a:pt x="8833" y="8282"/>
                </a:lnTo>
                <a:lnTo>
                  <a:pt x="6442" y="7461"/>
                </a:lnTo>
                <a:lnTo>
                  <a:pt x="6424" y="7461"/>
                </a:lnTo>
                <a:lnTo>
                  <a:pt x="5478" y="7122"/>
                </a:lnTo>
                <a:lnTo>
                  <a:pt x="9957" y="1216"/>
                </a:lnTo>
                <a:close/>
                <a:moveTo>
                  <a:pt x="8761" y="2001"/>
                </a:moveTo>
                <a:lnTo>
                  <a:pt x="4943" y="6944"/>
                </a:lnTo>
                <a:lnTo>
                  <a:pt x="4782" y="7158"/>
                </a:lnTo>
                <a:cubicBezTo>
                  <a:pt x="4765" y="7176"/>
                  <a:pt x="4747" y="7211"/>
                  <a:pt x="4729" y="7265"/>
                </a:cubicBezTo>
                <a:lnTo>
                  <a:pt x="4693" y="7425"/>
                </a:lnTo>
                <a:lnTo>
                  <a:pt x="4426" y="8639"/>
                </a:lnTo>
                <a:lnTo>
                  <a:pt x="3783" y="6783"/>
                </a:lnTo>
                <a:lnTo>
                  <a:pt x="8761" y="2001"/>
                </a:lnTo>
                <a:close/>
                <a:moveTo>
                  <a:pt x="5211" y="7622"/>
                </a:moveTo>
                <a:lnTo>
                  <a:pt x="5853" y="7836"/>
                </a:lnTo>
                <a:lnTo>
                  <a:pt x="4961" y="8710"/>
                </a:lnTo>
                <a:lnTo>
                  <a:pt x="4961" y="8710"/>
                </a:lnTo>
                <a:lnTo>
                  <a:pt x="5211" y="7622"/>
                </a:lnTo>
                <a:close/>
                <a:moveTo>
                  <a:pt x="10390" y="0"/>
                </a:moveTo>
                <a:cubicBezTo>
                  <a:pt x="10342" y="0"/>
                  <a:pt x="10292" y="14"/>
                  <a:pt x="10242" y="39"/>
                </a:cubicBezTo>
                <a:lnTo>
                  <a:pt x="161" y="5391"/>
                </a:lnTo>
                <a:cubicBezTo>
                  <a:pt x="72" y="5445"/>
                  <a:pt x="1" y="5552"/>
                  <a:pt x="1" y="5641"/>
                </a:cubicBezTo>
                <a:cubicBezTo>
                  <a:pt x="1" y="5748"/>
                  <a:pt x="90" y="5855"/>
                  <a:pt x="179" y="5873"/>
                </a:cubicBezTo>
                <a:lnTo>
                  <a:pt x="2945" y="6819"/>
                </a:lnTo>
                <a:lnTo>
                  <a:pt x="3301" y="6944"/>
                </a:lnTo>
                <a:lnTo>
                  <a:pt x="3373" y="7176"/>
                </a:lnTo>
                <a:lnTo>
                  <a:pt x="4194" y="9638"/>
                </a:lnTo>
                <a:lnTo>
                  <a:pt x="4194" y="9656"/>
                </a:lnTo>
                <a:lnTo>
                  <a:pt x="4194" y="9674"/>
                </a:lnTo>
                <a:cubicBezTo>
                  <a:pt x="4229" y="9745"/>
                  <a:pt x="4301" y="9816"/>
                  <a:pt x="4390" y="9834"/>
                </a:cubicBezTo>
                <a:cubicBezTo>
                  <a:pt x="4419" y="9844"/>
                  <a:pt x="4446" y="9848"/>
                  <a:pt x="4472" y="9848"/>
                </a:cubicBezTo>
                <a:cubicBezTo>
                  <a:pt x="4543" y="9848"/>
                  <a:pt x="4605" y="9815"/>
                  <a:pt x="4658" y="9763"/>
                </a:cubicBezTo>
                <a:lnTo>
                  <a:pt x="4747" y="9674"/>
                </a:lnTo>
                <a:lnTo>
                  <a:pt x="6424" y="8032"/>
                </a:lnTo>
                <a:lnTo>
                  <a:pt x="8975" y="8906"/>
                </a:lnTo>
                <a:cubicBezTo>
                  <a:pt x="9001" y="8919"/>
                  <a:pt x="9028" y="8925"/>
                  <a:pt x="9056" y="8925"/>
                </a:cubicBezTo>
                <a:cubicBezTo>
                  <a:pt x="9106" y="8925"/>
                  <a:pt x="9155" y="8905"/>
                  <a:pt x="9190" y="8871"/>
                </a:cubicBezTo>
                <a:cubicBezTo>
                  <a:pt x="9261" y="8835"/>
                  <a:pt x="9314" y="8764"/>
                  <a:pt x="9332" y="8692"/>
                </a:cubicBezTo>
                <a:lnTo>
                  <a:pt x="10653" y="324"/>
                </a:lnTo>
                <a:cubicBezTo>
                  <a:pt x="10670" y="199"/>
                  <a:pt x="10617" y="110"/>
                  <a:pt x="10546" y="56"/>
                </a:cubicBezTo>
                <a:cubicBezTo>
                  <a:pt x="10498" y="18"/>
                  <a:pt x="10445" y="0"/>
                  <a:pt x="10390" y="0"/>
                </a:cubicBezTo>
                <a:close/>
              </a:path>
            </a:pathLst>
          </a:custGeom>
          <a:solidFill>
            <a:srgbClr val="FFC00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 name="Google Shape;4918;p48"/>
          <p:cNvGrpSpPr/>
          <p:nvPr/>
        </p:nvGrpSpPr>
        <p:grpSpPr>
          <a:xfrm rot="3544425">
            <a:off x="5260218" y="4888518"/>
            <a:ext cx="1418232" cy="1450029"/>
            <a:chOff x="5717150" y="2098500"/>
            <a:chExt cx="247575" cy="245475"/>
          </a:xfrm>
          <a:solidFill>
            <a:srgbClr val="FFC000"/>
          </a:solidFill>
        </p:grpSpPr>
        <p:sp>
          <p:nvSpPr>
            <p:cNvPr id="5" name="Google Shape;4919;p48"/>
            <p:cNvSpPr/>
            <p:nvPr/>
          </p:nvSpPr>
          <p:spPr>
            <a:xfrm>
              <a:off x="5717150" y="2098500"/>
              <a:ext cx="135175" cy="132800"/>
            </a:xfrm>
            <a:custGeom>
              <a:avLst/>
              <a:gdLst/>
              <a:ahLst/>
              <a:cxnLst/>
              <a:rect l="l" t="t" r="r" b="b"/>
              <a:pathLst>
                <a:path w="5407" h="5312" extrusionOk="0">
                  <a:moveTo>
                    <a:pt x="2694" y="1"/>
                  </a:moveTo>
                  <a:cubicBezTo>
                    <a:pt x="2534" y="1"/>
                    <a:pt x="2409" y="108"/>
                    <a:pt x="2355" y="251"/>
                  </a:cubicBezTo>
                  <a:lnTo>
                    <a:pt x="1963" y="1428"/>
                  </a:lnTo>
                  <a:cubicBezTo>
                    <a:pt x="1909" y="1589"/>
                    <a:pt x="1785" y="1696"/>
                    <a:pt x="1624" y="1696"/>
                  </a:cubicBezTo>
                  <a:lnTo>
                    <a:pt x="393" y="1696"/>
                  </a:lnTo>
                  <a:cubicBezTo>
                    <a:pt x="250" y="1696"/>
                    <a:pt x="89" y="1785"/>
                    <a:pt x="54" y="1928"/>
                  </a:cubicBezTo>
                  <a:cubicBezTo>
                    <a:pt x="0" y="2071"/>
                    <a:pt x="36" y="2231"/>
                    <a:pt x="161" y="2338"/>
                  </a:cubicBezTo>
                  <a:lnTo>
                    <a:pt x="589" y="2713"/>
                  </a:lnTo>
                  <a:lnTo>
                    <a:pt x="1124" y="3195"/>
                  </a:lnTo>
                  <a:cubicBezTo>
                    <a:pt x="1178" y="3248"/>
                    <a:pt x="1214" y="3302"/>
                    <a:pt x="1231" y="3373"/>
                  </a:cubicBezTo>
                  <a:cubicBezTo>
                    <a:pt x="1249" y="3444"/>
                    <a:pt x="1249" y="3516"/>
                    <a:pt x="1231" y="3587"/>
                  </a:cubicBezTo>
                  <a:lnTo>
                    <a:pt x="857" y="4836"/>
                  </a:lnTo>
                  <a:cubicBezTo>
                    <a:pt x="803" y="4979"/>
                    <a:pt x="857" y="5139"/>
                    <a:pt x="999" y="5229"/>
                  </a:cubicBezTo>
                  <a:cubicBezTo>
                    <a:pt x="1055" y="5285"/>
                    <a:pt x="1131" y="5311"/>
                    <a:pt x="1211" y="5311"/>
                  </a:cubicBezTo>
                  <a:cubicBezTo>
                    <a:pt x="1283" y="5311"/>
                    <a:pt x="1360" y="5289"/>
                    <a:pt x="1428" y="5247"/>
                  </a:cubicBezTo>
                  <a:lnTo>
                    <a:pt x="2480" y="4497"/>
                  </a:lnTo>
                  <a:cubicBezTo>
                    <a:pt x="2543" y="4453"/>
                    <a:pt x="2619" y="4430"/>
                    <a:pt x="2692" y="4430"/>
                  </a:cubicBezTo>
                  <a:cubicBezTo>
                    <a:pt x="2766" y="4430"/>
                    <a:pt x="2837" y="4453"/>
                    <a:pt x="2891" y="4497"/>
                  </a:cubicBezTo>
                  <a:lnTo>
                    <a:pt x="3961" y="5247"/>
                  </a:lnTo>
                  <a:cubicBezTo>
                    <a:pt x="4021" y="5289"/>
                    <a:pt x="4093" y="5311"/>
                    <a:pt x="4165" y="5311"/>
                  </a:cubicBezTo>
                  <a:cubicBezTo>
                    <a:pt x="4244" y="5311"/>
                    <a:pt x="4324" y="5285"/>
                    <a:pt x="4390" y="5229"/>
                  </a:cubicBezTo>
                  <a:cubicBezTo>
                    <a:pt x="4514" y="5139"/>
                    <a:pt x="4550" y="4979"/>
                    <a:pt x="4532" y="4836"/>
                  </a:cubicBezTo>
                  <a:lnTo>
                    <a:pt x="4158" y="3587"/>
                  </a:lnTo>
                  <a:cubicBezTo>
                    <a:pt x="4122" y="3444"/>
                    <a:pt x="4158" y="3302"/>
                    <a:pt x="4265" y="3195"/>
                  </a:cubicBezTo>
                  <a:lnTo>
                    <a:pt x="5246" y="2338"/>
                  </a:lnTo>
                  <a:cubicBezTo>
                    <a:pt x="5353" y="2231"/>
                    <a:pt x="5407" y="2071"/>
                    <a:pt x="5353" y="1928"/>
                  </a:cubicBezTo>
                  <a:cubicBezTo>
                    <a:pt x="5282" y="1785"/>
                    <a:pt x="5157" y="1696"/>
                    <a:pt x="4996" y="1696"/>
                  </a:cubicBezTo>
                  <a:lnTo>
                    <a:pt x="3783" y="1696"/>
                  </a:lnTo>
                  <a:cubicBezTo>
                    <a:pt x="3622" y="1696"/>
                    <a:pt x="3480" y="1589"/>
                    <a:pt x="3426" y="1428"/>
                  </a:cubicBezTo>
                  <a:lnTo>
                    <a:pt x="3051" y="251"/>
                  </a:lnTo>
                  <a:cubicBezTo>
                    <a:pt x="2998" y="108"/>
                    <a:pt x="2855" y="1"/>
                    <a:pt x="2694" y="1"/>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6" name="Google Shape;4920;p48"/>
            <p:cNvSpPr/>
            <p:nvPr/>
          </p:nvSpPr>
          <p:spPr>
            <a:xfrm>
              <a:off x="5857650" y="2158275"/>
              <a:ext cx="107075" cy="106075"/>
            </a:xfrm>
            <a:custGeom>
              <a:avLst/>
              <a:gdLst/>
              <a:ahLst/>
              <a:cxnLst/>
              <a:rect l="l" t="t" r="r" b="b"/>
              <a:pathLst>
                <a:path w="4283" h="4243" extrusionOk="0">
                  <a:moveTo>
                    <a:pt x="2124" y="1"/>
                  </a:moveTo>
                  <a:cubicBezTo>
                    <a:pt x="2017" y="1"/>
                    <a:pt x="1892" y="72"/>
                    <a:pt x="1856" y="197"/>
                  </a:cubicBezTo>
                  <a:lnTo>
                    <a:pt x="1553" y="1160"/>
                  </a:lnTo>
                  <a:cubicBezTo>
                    <a:pt x="1499" y="1268"/>
                    <a:pt x="1392" y="1357"/>
                    <a:pt x="1268" y="1357"/>
                  </a:cubicBezTo>
                  <a:lnTo>
                    <a:pt x="304" y="1357"/>
                  </a:lnTo>
                  <a:cubicBezTo>
                    <a:pt x="179" y="1357"/>
                    <a:pt x="72" y="1428"/>
                    <a:pt x="36" y="1553"/>
                  </a:cubicBezTo>
                  <a:cubicBezTo>
                    <a:pt x="1" y="1678"/>
                    <a:pt x="19" y="1785"/>
                    <a:pt x="108" y="1874"/>
                  </a:cubicBezTo>
                  <a:lnTo>
                    <a:pt x="465" y="2177"/>
                  </a:lnTo>
                  <a:lnTo>
                    <a:pt x="893" y="2570"/>
                  </a:lnTo>
                  <a:cubicBezTo>
                    <a:pt x="928" y="2606"/>
                    <a:pt x="964" y="2659"/>
                    <a:pt x="1000" y="2713"/>
                  </a:cubicBezTo>
                  <a:cubicBezTo>
                    <a:pt x="1000" y="2766"/>
                    <a:pt x="1000" y="2820"/>
                    <a:pt x="1000" y="2891"/>
                  </a:cubicBezTo>
                  <a:lnTo>
                    <a:pt x="661" y="3873"/>
                  </a:lnTo>
                  <a:cubicBezTo>
                    <a:pt x="643" y="3980"/>
                    <a:pt x="661" y="4122"/>
                    <a:pt x="768" y="4176"/>
                  </a:cubicBezTo>
                  <a:cubicBezTo>
                    <a:pt x="830" y="4220"/>
                    <a:pt x="893" y="4243"/>
                    <a:pt x="951" y="4243"/>
                  </a:cubicBezTo>
                  <a:cubicBezTo>
                    <a:pt x="1009" y="4243"/>
                    <a:pt x="1062" y="4220"/>
                    <a:pt x="1107" y="4176"/>
                  </a:cubicBezTo>
                  <a:lnTo>
                    <a:pt x="1963" y="3587"/>
                  </a:lnTo>
                  <a:cubicBezTo>
                    <a:pt x="2008" y="3551"/>
                    <a:pt x="2066" y="3534"/>
                    <a:pt x="2126" y="3534"/>
                  </a:cubicBezTo>
                  <a:cubicBezTo>
                    <a:pt x="2186" y="3534"/>
                    <a:pt x="2249" y="3551"/>
                    <a:pt x="2302" y="3587"/>
                  </a:cubicBezTo>
                  <a:lnTo>
                    <a:pt x="3141" y="4176"/>
                  </a:lnTo>
                  <a:cubicBezTo>
                    <a:pt x="3195" y="4220"/>
                    <a:pt x="3257" y="4243"/>
                    <a:pt x="3319" y="4243"/>
                  </a:cubicBezTo>
                  <a:cubicBezTo>
                    <a:pt x="3382" y="4243"/>
                    <a:pt x="3444" y="4220"/>
                    <a:pt x="3498" y="4176"/>
                  </a:cubicBezTo>
                  <a:cubicBezTo>
                    <a:pt x="3605" y="4104"/>
                    <a:pt x="3641" y="3980"/>
                    <a:pt x="3605" y="3855"/>
                  </a:cubicBezTo>
                  <a:lnTo>
                    <a:pt x="3302" y="2856"/>
                  </a:lnTo>
                  <a:cubicBezTo>
                    <a:pt x="3284" y="2748"/>
                    <a:pt x="3302" y="2624"/>
                    <a:pt x="3391" y="2552"/>
                  </a:cubicBezTo>
                  <a:lnTo>
                    <a:pt x="4158" y="1874"/>
                  </a:lnTo>
                  <a:cubicBezTo>
                    <a:pt x="4247" y="1785"/>
                    <a:pt x="4283" y="1660"/>
                    <a:pt x="4229" y="1553"/>
                  </a:cubicBezTo>
                  <a:cubicBezTo>
                    <a:pt x="4194" y="1428"/>
                    <a:pt x="4104" y="1375"/>
                    <a:pt x="3980" y="1357"/>
                  </a:cubicBezTo>
                  <a:lnTo>
                    <a:pt x="2998" y="1357"/>
                  </a:lnTo>
                  <a:cubicBezTo>
                    <a:pt x="2873" y="1357"/>
                    <a:pt x="2766" y="1268"/>
                    <a:pt x="2731" y="1160"/>
                  </a:cubicBezTo>
                  <a:lnTo>
                    <a:pt x="2409" y="197"/>
                  </a:lnTo>
                  <a:cubicBezTo>
                    <a:pt x="2374" y="72"/>
                    <a:pt x="2267" y="1"/>
                    <a:pt x="2124" y="1"/>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7" name="Google Shape;4921;p48"/>
            <p:cNvSpPr/>
            <p:nvPr/>
          </p:nvSpPr>
          <p:spPr>
            <a:xfrm>
              <a:off x="5790750" y="2264450"/>
              <a:ext cx="80750" cy="79525"/>
            </a:xfrm>
            <a:custGeom>
              <a:avLst/>
              <a:gdLst/>
              <a:ahLst/>
              <a:cxnLst/>
              <a:rect l="l" t="t" r="r" b="b"/>
              <a:pathLst>
                <a:path w="3230" h="3181" extrusionOk="0">
                  <a:moveTo>
                    <a:pt x="1606" y="0"/>
                  </a:moveTo>
                  <a:cubicBezTo>
                    <a:pt x="1517" y="0"/>
                    <a:pt x="1446" y="72"/>
                    <a:pt x="1410" y="143"/>
                  </a:cubicBezTo>
                  <a:lnTo>
                    <a:pt x="1160" y="857"/>
                  </a:lnTo>
                  <a:cubicBezTo>
                    <a:pt x="1142" y="964"/>
                    <a:pt x="1053" y="1017"/>
                    <a:pt x="964" y="1017"/>
                  </a:cubicBezTo>
                  <a:lnTo>
                    <a:pt x="232" y="1017"/>
                  </a:lnTo>
                  <a:cubicBezTo>
                    <a:pt x="143" y="1017"/>
                    <a:pt x="54" y="1071"/>
                    <a:pt x="36" y="1160"/>
                  </a:cubicBezTo>
                  <a:cubicBezTo>
                    <a:pt x="0" y="1231"/>
                    <a:pt x="36" y="1338"/>
                    <a:pt x="107" y="1392"/>
                  </a:cubicBezTo>
                  <a:lnTo>
                    <a:pt x="357" y="1624"/>
                  </a:lnTo>
                  <a:lnTo>
                    <a:pt x="678" y="1927"/>
                  </a:lnTo>
                  <a:cubicBezTo>
                    <a:pt x="696" y="1945"/>
                    <a:pt x="732" y="1981"/>
                    <a:pt x="732" y="2034"/>
                  </a:cubicBezTo>
                  <a:cubicBezTo>
                    <a:pt x="750" y="2070"/>
                    <a:pt x="750" y="2106"/>
                    <a:pt x="732" y="2141"/>
                  </a:cubicBezTo>
                  <a:lnTo>
                    <a:pt x="518" y="2909"/>
                  </a:lnTo>
                  <a:cubicBezTo>
                    <a:pt x="482" y="2998"/>
                    <a:pt x="518" y="3087"/>
                    <a:pt x="589" y="3141"/>
                  </a:cubicBezTo>
                  <a:cubicBezTo>
                    <a:pt x="634" y="3167"/>
                    <a:pt x="678" y="3181"/>
                    <a:pt x="723" y="3181"/>
                  </a:cubicBezTo>
                  <a:cubicBezTo>
                    <a:pt x="768" y="3181"/>
                    <a:pt x="812" y="3167"/>
                    <a:pt x="857" y="3141"/>
                  </a:cubicBezTo>
                  <a:lnTo>
                    <a:pt x="1481" y="2694"/>
                  </a:lnTo>
                  <a:cubicBezTo>
                    <a:pt x="1526" y="2668"/>
                    <a:pt x="1570" y="2654"/>
                    <a:pt x="1613" y="2654"/>
                  </a:cubicBezTo>
                  <a:cubicBezTo>
                    <a:pt x="1655" y="2654"/>
                    <a:pt x="1695" y="2668"/>
                    <a:pt x="1731" y="2694"/>
                  </a:cubicBezTo>
                  <a:lnTo>
                    <a:pt x="2373" y="3141"/>
                  </a:lnTo>
                  <a:cubicBezTo>
                    <a:pt x="2418" y="3167"/>
                    <a:pt x="2463" y="3181"/>
                    <a:pt x="2505" y="3181"/>
                  </a:cubicBezTo>
                  <a:cubicBezTo>
                    <a:pt x="2547" y="3181"/>
                    <a:pt x="2587" y="3167"/>
                    <a:pt x="2623" y="3141"/>
                  </a:cubicBezTo>
                  <a:cubicBezTo>
                    <a:pt x="2712" y="3087"/>
                    <a:pt x="2730" y="2980"/>
                    <a:pt x="2712" y="2909"/>
                  </a:cubicBezTo>
                  <a:lnTo>
                    <a:pt x="2480" y="2141"/>
                  </a:lnTo>
                  <a:cubicBezTo>
                    <a:pt x="2463" y="2070"/>
                    <a:pt x="2480" y="1963"/>
                    <a:pt x="2552" y="1927"/>
                  </a:cubicBezTo>
                  <a:lnTo>
                    <a:pt x="3141" y="1410"/>
                  </a:lnTo>
                  <a:cubicBezTo>
                    <a:pt x="3194" y="1338"/>
                    <a:pt x="3230" y="1249"/>
                    <a:pt x="3194" y="1178"/>
                  </a:cubicBezTo>
                  <a:cubicBezTo>
                    <a:pt x="3176" y="1106"/>
                    <a:pt x="3069" y="1035"/>
                    <a:pt x="2998" y="1035"/>
                  </a:cubicBezTo>
                  <a:lnTo>
                    <a:pt x="2266" y="1035"/>
                  </a:lnTo>
                  <a:cubicBezTo>
                    <a:pt x="2177" y="1035"/>
                    <a:pt x="2088" y="964"/>
                    <a:pt x="2070" y="875"/>
                  </a:cubicBezTo>
                  <a:lnTo>
                    <a:pt x="1838" y="161"/>
                  </a:lnTo>
                  <a:cubicBezTo>
                    <a:pt x="1785" y="72"/>
                    <a:pt x="1713" y="0"/>
                    <a:pt x="1606" y="0"/>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8" name="Google Shape;4918;p48"/>
          <p:cNvGrpSpPr/>
          <p:nvPr/>
        </p:nvGrpSpPr>
        <p:grpSpPr>
          <a:xfrm>
            <a:off x="475622" y="470678"/>
            <a:ext cx="1255206" cy="1283348"/>
            <a:chOff x="5717150" y="2098500"/>
            <a:chExt cx="247575" cy="245475"/>
          </a:xfrm>
          <a:solidFill>
            <a:srgbClr val="FFC000"/>
          </a:solidFill>
        </p:grpSpPr>
        <p:sp>
          <p:nvSpPr>
            <p:cNvPr id="9" name="Google Shape;4919;p48"/>
            <p:cNvSpPr/>
            <p:nvPr/>
          </p:nvSpPr>
          <p:spPr>
            <a:xfrm>
              <a:off x="5717150" y="2098500"/>
              <a:ext cx="135175" cy="132800"/>
            </a:xfrm>
            <a:custGeom>
              <a:avLst/>
              <a:gdLst/>
              <a:ahLst/>
              <a:cxnLst/>
              <a:rect l="l" t="t" r="r" b="b"/>
              <a:pathLst>
                <a:path w="5407" h="5312" extrusionOk="0">
                  <a:moveTo>
                    <a:pt x="2694" y="1"/>
                  </a:moveTo>
                  <a:cubicBezTo>
                    <a:pt x="2534" y="1"/>
                    <a:pt x="2409" y="108"/>
                    <a:pt x="2355" y="251"/>
                  </a:cubicBezTo>
                  <a:lnTo>
                    <a:pt x="1963" y="1428"/>
                  </a:lnTo>
                  <a:cubicBezTo>
                    <a:pt x="1909" y="1589"/>
                    <a:pt x="1785" y="1696"/>
                    <a:pt x="1624" y="1696"/>
                  </a:cubicBezTo>
                  <a:lnTo>
                    <a:pt x="393" y="1696"/>
                  </a:lnTo>
                  <a:cubicBezTo>
                    <a:pt x="250" y="1696"/>
                    <a:pt x="89" y="1785"/>
                    <a:pt x="54" y="1928"/>
                  </a:cubicBezTo>
                  <a:cubicBezTo>
                    <a:pt x="0" y="2071"/>
                    <a:pt x="36" y="2231"/>
                    <a:pt x="161" y="2338"/>
                  </a:cubicBezTo>
                  <a:lnTo>
                    <a:pt x="589" y="2713"/>
                  </a:lnTo>
                  <a:lnTo>
                    <a:pt x="1124" y="3195"/>
                  </a:lnTo>
                  <a:cubicBezTo>
                    <a:pt x="1178" y="3248"/>
                    <a:pt x="1214" y="3302"/>
                    <a:pt x="1231" y="3373"/>
                  </a:cubicBezTo>
                  <a:cubicBezTo>
                    <a:pt x="1249" y="3444"/>
                    <a:pt x="1249" y="3516"/>
                    <a:pt x="1231" y="3587"/>
                  </a:cubicBezTo>
                  <a:lnTo>
                    <a:pt x="857" y="4836"/>
                  </a:lnTo>
                  <a:cubicBezTo>
                    <a:pt x="803" y="4979"/>
                    <a:pt x="857" y="5139"/>
                    <a:pt x="999" y="5229"/>
                  </a:cubicBezTo>
                  <a:cubicBezTo>
                    <a:pt x="1055" y="5285"/>
                    <a:pt x="1131" y="5311"/>
                    <a:pt x="1211" y="5311"/>
                  </a:cubicBezTo>
                  <a:cubicBezTo>
                    <a:pt x="1283" y="5311"/>
                    <a:pt x="1360" y="5289"/>
                    <a:pt x="1428" y="5247"/>
                  </a:cubicBezTo>
                  <a:lnTo>
                    <a:pt x="2480" y="4497"/>
                  </a:lnTo>
                  <a:cubicBezTo>
                    <a:pt x="2543" y="4453"/>
                    <a:pt x="2619" y="4430"/>
                    <a:pt x="2692" y="4430"/>
                  </a:cubicBezTo>
                  <a:cubicBezTo>
                    <a:pt x="2766" y="4430"/>
                    <a:pt x="2837" y="4453"/>
                    <a:pt x="2891" y="4497"/>
                  </a:cubicBezTo>
                  <a:lnTo>
                    <a:pt x="3961" y="5247"/>
                  </a:lnTo>
                  <a:cubicBezTo>
                    <a:pt x="4021" y="5289"/>
                    <a:pt x="4093" y="5311"/>
                    <a:pt x="4165" y="5311"/>
                  </a:cubicBezTo>
                  <a:cubicBezTo>
                    <a:pt x="4244" y="5311"/>
                    <a:pt x="4324" y="5285"/>
                    <a:pt x="4390" y="5229"/>
                  </a:cubicBezTo>
                  <a:cubicBezTo>
                    <a:pt x="4514" y="5139"/>
                    <a:pt x="4550" y="4979"/>
                    <a:pt x="4532" y="4836"/>
                  </a:cubicBezTo>
                  <a:lnTo>
                    <a:pt x="4158" y="3587"/>
                  </a:lnTo>
                  <a:cubicBezTo>
                    <a:pt x="4122" y="3444"/>
                    <a:pt x="4158" y="3302"/>
                    <a:pt x="4265" y="3195"/>
                  </a:cubicBezTo>
                  <a:lnTo>
                    <a:pt x="5246" y="2338"/>
                  </a:lnTo>
                  <a:cubicBezTo>
                    <a:pt x="5353" y="2231"/>
                    <a:pt x="5407" y="2071"/>
                    <a:pt x="5353" y="1928"/>
                  </a:cubicBezTo>
                  <a:cubicBezTo>
                    <a:pt x="5282" y="1785"/>
                    <a:pt x="5157" y="1696"/>
                    <a:pt x="4996" y="1696"/>
                  </a:cubicBezTo>
                  <a:lnTo>
                    <a:pt x="3783" y="1696"/>
                  </a:lnTo>
                  <a:cubicBezTo>
                    <a:pt x="3622" y="1696"/>
                    <a:pt x="3480" y="1589"/>
                    <a:pt x="3426" y="1428"/>
                  </a:cubicBezTo>
                  <a:lnTo>
                    <a:pt x="3051" y="251"/>
                  </a:lnTo>
                  <a:cubicBezTo>
                    <a:pt x="2998" y="108"/>
                    <a:pt x="2855" y="1"/>
                    <a:pt x="2694" y="1"/>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10" name="Google Shape;4920;p48"/>
            <p:cNvSpPr/>
            <p:nvPr/>
          </p:nvSpPr>
          <p:spPr>
            <a:xfrm>
              <a:off x="5857650" y="2158275"/>
              <a:ext cx="107075" cy="106075"/>
            </a:xfrm>
            <a:custGeom>
              <a:avLst/>
              <a:gdLst/>
              <a:ahLst/>
              <a:cxnLst/>
              <a:rect l="l" t="t" r="r" b="b"/>
              <a:pathLst>
                <a:path w="4283" h="4243" extrusionOk="0">
                  <a:moveTo>
                    <a:pt x="2124" y="1"/>
                  </a:moveTo>
                  <a:cubicBezTo>
                    <a:pt x="2017" y="1"/>
                    <a:pt x="1892" y="72"/>
                    <a:pt x="1856" y="197"/>
                  </a:cubicBezTo>
                  <a:lnTo>
                    <a:pt x="1553" y="1160"/>
                  </a:lnTo>
                  <a:cubicBezTo>
                    <a:pt x="1499" y="1268"/>
                    <a:pt x="1392" y="1357"/>
                    <a:pt x="1268" y="1357"/>
                  </a:cubicBezTo>
                  <a:lnTo>
                    <a:pt x="304" y="1357"/>
                  </a:lnTo>
                  <a:cubicBezTo>
                    <a:pt x="179" y="1357"/>
                    <a:pt x="72" y="1428"/>
                    <a:pt x="36" y="1553"/>
                  </a:cubicBezTo>
                  <a:cubicBezTo>
                    <a:pt x="1" y="1678"/>
                    <a:pt x="19" y="1785"/>
                    <a:pt x="108" y="1874"/>
                  </a:cubicBezTo>
                  <a:lnTo>
                    <a:pt x="465" y="2177"/>
                  </a:lnTo>
                  <a:lnTo>
                    <a:pt x="893" y="2570"/>
                  </a:lnTo>
                  <a:cubicBezTo>
                    <a:pt x="928" y="2606"/>
                    <a:pt x="964" y="2659"/>
                    <a:pt x="1000" y="2713"/>
                  </a:cubicBezTo>
                  <a:cubicBezTo>
                    <a:pt x="1000" y="2766"/>
                    <a:pt x="1000" y="2820"/>
                    <a:pt x="1000" y="2891"/>
                  </a:cubicBezTo>
                  <a:lnTo>
                    <a:pt x="661" y="3873"/>
                  </a:lnTo>
                  <a:cubicBezTo>
                    <a:pt x="643" y="3980"/>
                    <a:pt x="661" y="4122"/>
                    <a:pt x="768" y="4176"/>
                  </a:cubicBezTo>
                  <a:cubicBezTo>
                    <a:pt x="830" y="4220"/>
                    <a:pt x="893" y="4243"/>
                    <a:pt x="951" y="4243"/>
                  </a:cubicBezTo>
                  <a:cubicBezTo>
                    <a:pt x="1009" y="4243"/>
                    <a:pt x="1062" y="4220"/>
                    <a:pt x="1107" y="4176"/>
                  </a:cubicBezTo>
                  <a:lnTo>
                    <a:pt x="1963" y="3587"/>
                  </a:lnTo>
                  <a:cubicBezTo>
                    <a:pt x="2008" y="3551"/>
                    <a:pt x="2066" y="3534"/>
                    <a:pt x="2126" y="3534"/>
                  </a:cubicBezTo>
                  <a:cubicBezTo>
                    <a:pt x="2186" y="3534"/>
                    <a:pt x="2249" y="3551"/>
                    <a:pt x="2302" y="3587"/>
                  </a:cubicBezTo>
                  <a:lnTo>
                    <a:pt x="3141" y="4176"/>
                  </a:lnTo>
                  <a:cubicBezTo>
                    <a:pt x="3195" y="4220"/>
                    <a:pt x="3257" y="4243"/>
                    <a:pt x="3319" y="4243"/>
                  </a:cubicBezTo>
                  <a:cubicBezTo>
                    <a:pt x="3382" y="4243"/>
                    <a:pt x="3444" y="4220"/>
                    <a:pt x="3498" y="4176"/>
                  </a:cubicBezTo>
                  <a:cubicBezTo>
                    <a:pt x="3605" y="4104"/>
                    <a:pt x="3641" y="3980"/>
                    <a:pt x="3605" y="3855"/>
                  </a:cubicBezTo>
                  <a:lnTo>
                    <a:pt x="3302" y="2856"/>
                  </a:lnTo>
                  <a:cubicBezTo>
                    <a:pt x="3284" y="2748"/>
                    <a:pt x="3302" y="2624"/>
                    <a:pt x="3391" y="2552"/>
                  </a:cubicBezTo>
                  <a:lnTo>
                    <a:pt x="4158" y="1874"/>
                  </a:lnTo>
                  <a:cubicBezTo>
                    <a:pt x="4247" y="1785"/>
                    <a:pt x="4283" y="1660"/>
                    <a:pt x="4229" y="1553"/>
                  </a:cubicBezTo>
                  <a:cubicBezTo>
                    <a:pt x="4194" y="1428"/>
                    <a:pt x="4104" y="1375"/>
                    <a:pt x="3980" y="1357"/>
                  </a:cubicBezTo>
                  <a:lnTo>
                    <a:pt x="2998" y="1357"/>
                  </a:lnTo>
                  <a:cubicBezTo>
                    <a:pt x="2873" y="1357"/>
                    <a:pt x="2766" y="1268"/>
                    <a:pt x="2731" y="1160"/>
                  </a:cubicBezTo>
                  <a:lnTo>
                    <a:pt x="2409" y="197"/>
                  </a:lnTo>
                  <a:cubicBezTo>
                    <a:pt x="2374" y="72"/>
                    <a:pt x="2267" y="1"/>
                    <a:pt x="2124" y="1"/>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11" name="Google Shape;4921;p48"/>
            <p:cNvSpPr/>
            <p:nvPr/>
          </p:nvSpPr>
          <p:spPr>
            <a:xfrm>
              <a:off x="5790750" y="2264450"/>
              <a:ext cx="80750" cy="79525"/>
            </a:xfrm>
            <a:custGeom>
              <a:avLst/>
              <a:gdLst/>
              <a:ahLst/>
              <a:cxnLst/>
              <a:rect l="l" t="t" r="r" b="b"/>
              <a:pathLst>
                <a:path w="3230" h="3181" extrusionOk="0">
                  <a:moveTo>
                    <a:pt x="1606" y="0"/>
                  </a:moveTo>
                  <a:cubicBezTo>
                    <a:pt x="1517" y="0"/>
                    <a:pt x="1446" y="72"/>
                    <a:pt x="1410" y="143"/>
                  </a:cubicBezTo>
                  <a:lnTo>
                    <a:pt x="1160" y="857"/>
                  </a:lnTo>
                  <a:cubicBezTo>
                    <a:pt x="1142" y="964"/>
                    <a:pt x="1053" y="1017"/>
                    <a:pt x="964" y="1017"/>
                  </a:cubicBezTo>
                  <a:lnTo>
                    <a:pt x="232" y="1017"/>
                  </a:lnTo>
                  <a:cubicBezTo>
                    <a:pt x="143" y="1017"/>
                    <a:pt x="54" y="1071"/>
                    <a:pt x="36" y="1160"/>
                  </a:cubicBezTo>
                  <a:cubicBezTo>
                    <a:pt x="0" y="1231"/>
                    <a:pt x="36" y="1338"/>
                    <a:pt x="107" y="1392"/>
                  </a:cubicBezTo>
                  <a:lnTo>
                    <a:pt x="357" y="1624"/>
                  </a:lnTo>
                  <a:lnTo>
                    <a:pt x="678" y="1927"/>
                  </a:lnTo>
                  <a:cubicBezTo>
                    <a:pt x="696" y="1945"/>
                    <a:pt x="732" y="1981"/>
                    <a:pt x="732" y="2034"/>
                  </a:cubicBezTo>
                  <a:cubicBezTo>
                    <a:pt x="750" y="2070"/>
                    <a:pt x="750" y="2106"/>
                    <a:pt x="732" y="2141"/>
                  </a:cubicBezTo>
                  <a:lnTo>
                    <a:pt x="518" y="2909"/>
                  </a:lnTo>
                  <a:cubicBezTo>
                    <a:pt x="482" y="2998"/>
                    <a:pt x="518" y="3087"/>
                    <a:pt x="589" y="3141"/>
                  </a:cubicBezTo>
                  <a:cubicBezTo>
                    <a:pt x="634" y="3167"/>
                    <a:pt x="678" y="3181"/>
                    <a:pt x="723" y="3181"/>
                  </a:cubicBezTo>
                  <a:cubicBezTo>
                    <a:pt x="768" y="3181"/>
                    <a:pt x="812" y="3167"/>
                    <a:pt x="857" y="3141"/>
                  </a:cubicBezTo>
                  <a:lnTo>
                    <a:pt x="1481" y="2694"/>
                  </a:lnTo>
                  <a:cubicBezTo>
                    <a:pt x="1526" y="2668"/>
                    <a:pt x="1570" y="2654"/>
                    <a:pt x="1613" y="2654"/>
                  </a:cubicBezTo>
                  <a:cubicBezTo>
                    <a:pt x="1655" y="2654"/>
                    <a:pt x="1695" y="2668"/>
                    <a:pt x="1731" y="2694"/>
                  </a:cubicBezTo>
                  <a:lnTo>
                    <a:pt x="2373" y="3141"/>
                  </a:lnTo>
                  <a:cubicBezTo>
                    <a:pt x="2418" y="3167"/>
                    <a:pt x="2463" y="3181"/>
                    <a:pt x="2505" y="3181"/>
                  </a:cubicBezTo>
                  <a:cubicBezTo>
                    <a:pt x="2547" y="3181"/>
                    <a:pt x="2587" y="3167"/>
                    <a:pt x="2623" y="3141"/>
                  </a:cubicBezTo>
                  <a:cubicBezTo>
                    <a:pt x="2712" y="3087"/>
                    <a:pt x="2730" y="2980"/>
                    <a:pt x="2712" y="2909"/>
                  </a:cubicBezTo>
                  <a:lnTo>
                    <a:pt x="2480" y="2141"/>
                  </a:lnTo>
                  <a:cubicBezTo>
                    <a:pt x="2463" y="2070"/>
                    <a:pt x="2480" y="1963"/>
                    <a:pt x="2552" y="1927"/>
                  </a:cubicBezTo>
                  <a:lnTo>
                    <a:pt x="3141" y="1410"/>
                  </a:lnTo>
                  <a:cubicBezTo>
                    <a:pt x="3194" y="1338"/>
                    <a:pt x="3230" y="1249"/>
                    <a:pt x="3194" y="1178"/>
                  </a:cubicBezTo>
                  <a:cubicBezTo>
                    <a:pt x="3176" y="1106"/>
                    <a:pt x="3069" y="1035"/>
                    <a:pt x="2998" y="1035"/>
                  </a:cubicBezTo>
                  <a:lnTo>
                    <a:pt x="2266" y="1035"/>
                  </a:lnTo>
                  <a:cubicBezTo>
                    <a:pt x="2177" y="1035"/>
                    <a:pt x="2088" y="964"/>
                    <a:pt x="2070" y="875"/>
                  </a:cubicBezTo>
                  <a:lnTo>
                    <a:pt x="1838" y="161"/>
                  </a:lnTo>
                  <a:cubicBezTo>
                    <a:pt x="1785" y="72"/>
                    <a:pt x="1713" y="0"/>
                    <a:pt x="1606" y="0"/>
                  </a:cubicBezTo>
                  <a:close/>
                </a:path>
              </a:pathLst>
            </a:custGeom>
            <a:grp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766"/>
        <p:cNvGrpSpPr/>
        <p:nvPr/>
      </p:nvGrpSpPr>
      <p:grpSpPr>
        <a:xfrm>
          <a:off x="0" y="0"/>
          <a:ext cx="0" cy="0"/>
          <a:chOff x="0" y="0"/>
          <a:chExt cx="0" cy="0"/>
        </a:xfrm>
      </p:grpSpPr>
      <p:sp>
        <p:nvSpPr>
          <p:cNvPr id="4767" name="Google Shape;4767;p48"/>
          <p:cNvSpPr txBox="1">
            <a:spLocks noGrp="1"/>
          </p:cNvSpPr>
          <p:nvPr>
            <p:ph type="title"/>
          </p:nvPr>
        </p:nvSpPr>
        <p:spPr>
          <a:xfrm>
            <a:off x="415650" y="344902"/>
            <a:ext cx="11360700" cy="867000"/>
          </a:xfrm>
          <a:prstGeom prst="rect">
            <a:avLst/>
          </a:prstGeom>
        </p:spPr>
        <p:txBody>
          <a:bodyPr spcFirstLastPara="1" wrap="square" lIns="121900" tIns="121900" rIns="121900" bIns="121900" anchor="t" anchorCtr="0">
            <a:noAutofit/>
          </a:bodyPr>
          <a:lstStyle/>
          <a:p>
            <a:pPr marL="0" lvl="0" indent="0" algn="ctr" rtl="0">
              <a:spcBef>
                <a:spcPts val="0"/>
              </a:spcBef>
              <a:spcAft>
                <a:spcPts val="0"/>
              </a:spcAft>
              <a:buNone/>
            </a:pPr>
            <a:r>
              <a:rPr lang="en" sz="5000"/>
              <a:t>Editable Icons</a:t>
            </a:r>
            <a:endParaRPr sz="5000"/>
          </a:p>
        </p:txBody>
      </p:sp>
      <p:grpSp>
        <p:nvGrpSpPr>
          <p:cNvPr id="4768" name="Google Shape;4768;p48"/>
          <p:cNvGrpSpPr/>
          <p:nvPr/>
        </p:nvGrpSpPr>
        <p:grpSpPr>
          <a:xfrm>
            <a:off x="3570764" y="1773752"/>
            <a:ext cx="405160" cy="253589"/>
            <a:chOff x="4797800" y="1994125"/>
            <a:chExt cx="306475" cy="186025"/>
          </a:xfrm>
        </p:grpSpPr>
        <p:sp>
          <p:nvSpPr>
            <p:cNvPr id="4769" name="Google Shape;4769;p48"/>
            <p:cNvSpPr/>
            <p:nvPr/>
          </p:nvSpPr>
          <p:spPr>
            <a:xfrm>
              <a:off x="4837950" y="1994125"/>
              <a:ext cx="226175" cy="152575"/>
            </a:xfrm>
            <a:custGeom>
              <a:avLst/>
              <a:gdLst/>
              <a:ahLst/>
              <a:cxnLst/>
              <a:rect l="l" t="t" r="r" b="b"/>
              <a:pathLst>
                <a:path w="9047" h="6103" extrusionOk="0">
                  <a:moveTo>
                    <a:pt x="8244" y="786"/>
                  </a:moveTo>
                  <a:lnTo>
                    <a:pt x="8244" y="5318"/>
                  </a:lnTo>
                  <a:lnTo>
                    <a:pt x="803" y="5318"/>
                  </a:lnTo>
                  <a:lnTo>
                    <a:pt x="803" y="786"/>
                  </a:lnTo>
                  <a:close/>
                  <a:moveTo>
                    <a:pt x="536" y="1"/>
                  </a:moveTo>
                  <a:cubicBezTo>
                    <a:pt x="232" y="1"/>
                    <a:pt x="0" y="233"/>
                    <a:pt x="0" y="518"/>
                  </a:cubicBezTo>
                  <a:lnTo>
                    <a:pt x="0" y="6103"/>
                  </a:lnTo>
                  <a:lnTo>
                    <a:pt x="9047" y="6103"/>
                  </a:lnTo>
                  <a:lnTo>
                    <a:pt x="9047" y="518"/>
                  </a:lnTo>
                  <a:cubicBezTo>
                    <a:pt x="9047" y="233"/>
                    <a:pt x="8815" y="1"/>
                    <a:pt x="851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0" name="Google Shape;4770;p48"/>
            <p:cNvSpPr/>
            <p:nvPr/>
          </p:nvSpPr>
          <p:spPr>
            <a:xfrm>
              <a:off x="4797800" y="2160075"/>
              <a:ext cx="306475" cy="20075"/>
            </a:xfrm>
            <a:custGeom>
              <a:avLst/>
              <a:gdLst/>
              <a:ahLst/>
              <a:cxnLst/>
              <a:rect l="l" t="t" r="r" b="b"/>
              <a:pathLst>
                <a:path w="12259" h="803" extrusionOk="0">
                  <a:moveTo>
                    <a:pt x="1" y="0"/>
                  </a:moveTo>
                  <a:lnTo>
                    <a:pt x="1" y="268"/>
                  </a:lnTo>
                  <a:cubicBezTo>
                    <a:pt x="1" y="571"/>
                    <a:pt x="250" y="803"/>
                    <a:pt x="536" y="803"/>
                  </a:cubicBezTo>
                  <a:lnTo>
                    <a:pt x="11723" y="803"/>
                  </a:lnTo>
                  <a:cubicBezTo>
                    <a:pt x="12026" y="803"/>
                    <a:pt x="12258" y="571"/>
                    <a:pt x="12258" y="268"/>
                  </a:cubicBezTo>
                  <a:lnTo>
                    <a:pt x="12258" y="0"/>
                  </a:lnTo>
                  <a:lnTo>
                    <a:pt x="6923" y="0"/>
                  </a:lnTo>
                  <a:lnTo>
                    <a:pt x="6923" y="125"/>
                  </a:lnTo>
                  <a:cubicBezTo>
                    <a:pt x="6923" y="214"/>
                    <a:pt x="6870" y="268"/>
                    <a:pt x="6799" y="268"/>
                  </a:cubicBezTo>
                  <a:lnTo>
                    <a:pt x="5460" y="268"/>
                  </a:lnTo>
                  <a:cubicBezTo>
                    <a:pt x="5389" y="268"/>
                    <a:pt x="5336" y="214"/>
                    <a:pt x="5336" y="125"/>
                  </a:cubicBezTo>
                  <a:lnTo>
                    <a:pt x="533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771" name="Google Shape;4771;p48"/>
          <p:cNvSpPr/>
          <p:nvPr/>
        </p:nvSpPr>
        <p:spPr>
          <a:xfrm>
            <a:off x="3013572" y="1789650"/>
            <a:ext cx="351487" cy="308322"/>
          </a:xfrm>
          <a:custGeom>
            <a:avLst/>
            <a:gdLst/>
            <a:ahLst/>
            <a:cxnLst/>
            <a:rect l="l" t="t" r="r" b="b"/>
            <a:pathLst>
              <a:path w="10635" h="9047" extrusionOk="0">
                <a:moveTo>
                  <a:pt x="9850" y="803"/>
                </a:moveTo>
                <a:lnTo>
                  <a:pt x="9850" y="6656"/>
                </a:lnTo>
                <a:lnTo>
                  <a:pt x="804" y="6656"/>
                </a:lnTo>
                <a:lnTo>
                  <a:pt x="804" y="803"/>
                </a:lnTo>
                <a:close/>
                <a:moveTo>
                  <a:pt x="536" y="0"/>
                </a:moveTo>
                <a:cubicBezTo>
                  <a:pt x="250" y="0"/>
                  <a:pt x="1" y="250"/>
                  <a:pt x="1" y="536"/>
                </a:cubicBezTo>
                <a:lnTo>
                  <a:pt x="1" y="6923"/>
                </a:lnTo>
                <a:cubicBezTo>
                  <a:pt x="1" y="7227"/>
                  <a:pt x="250" y="7459"/>
                  <a:pt x="536" y="7459"/>
                </a:cubicBezTo>
                <a:lnTo>
                  <a:pt x="4265" y="7459"/>
                </a:lnTo>
                <a:lnTo>
                  <a:pt x="4265" y="8261"/>
                </a:lnTo>
                <a:lnTo>
                  <a:pt x="2927" y="8261"/>
                </a:lnTo>
                <a:lnTo>
                  <a:pt x="2927" y="9047"/>
                </a:lnTo>
                <a:lnTo>
                  <a:pt x="7709" y="9047"/>
                </a:lnTo>
                <a:lnTo>
                  <a:pt x="7709" y="8261"/>
                </a:lnTo>
                <a:lnTo>
                  <a:pt x="6388" y="8261"/>
                </a:lnTo>
                <a:lnTo>
                  <a:pt x="6388" y="7459"/>
                </a:lnTo>
                <a:lnTo>
                  <a:pt x="10100" y="7459"/>
                </a:lnTo>
                <a:cubicBezTo>
                  <a:pt x="10403" y="7459"/>
                  <a:pt x="10635" y="7227"/>
                  <a:pt x="10635" y="6923"/>
                </a:cubicBezTo>
                <a:lnTo>
                  <a:pt x="10635" y="536"/>
                </a:lnTo>
                <a:cubicBezTo>
                  <a:pt x="10635" y="250"/>
                  <a:pt x="10403" y="0"/>
                  <a:pt x="1010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2" name="Google Shape;4772;p48"/>
          <p:cNvSpPr/>
          <p:nvPr/>
        </p:nvSpPr>
        <p:spPr>
          <a:xfrm>
            <a:off x="2598483" y="1706244"/>
            <a:ext cx="211156" cy="398327"/>
          </a:xfrm>
          <a:custGeom>
            <a:avLst/>
            <a:gdLst/>
            <a:ahLst/>
            <a:cxnLst/>
            <a:rect l="l" t="t" r="r" b="b"/>
            <a:pathLst>
              <a:path w="6389" h="11688" extrusionOk="0">
                <a:moveTo>
                  <a:pt x="3730" y="518"/>
                </a:moveTo>
                <a:cubicBezTo>
                  <a:pt x="3873" y="518"/>
                  <a:pt x="3998" y="643"/>
                  <a:pt x="3998" y="785"/>
                </a:cubicBezTo>
                <a:cubicBezTo>
                  <a:pt x="3998" y="946"/>
                  <a:pt x="3873" y="1053"/>
                  <a:pt x="3730" y="1053"/>
                </a:cubicBezTo>
                <a:lnTo>
                  <a:pt x="2659" y="1053"/>
                </a:lnTo>
                <a:cubicBezTo>
                  <a:pt x="2517" y="1053"/>
                  <a:pt x="2392" y="946"/>
                  <a:pt x="2392" y="785"/>
                </a:cubicBezTo>
                <a:cubicBezTo>
                  <a:pt x="2392" y="643"/>
                  <a:pt x="2517" y="518"/>
                  <a:pt x="2659" y="518"/>
                </a:cubicBezTo>
                <a:close/>
                <a:moveTo>
                  <a:pt x="5586" y="1588"/>
                </a:moveTo>
                <a:lnTo>
                  <a:pt x="5586" y="10099"/>
                </a:lnTo>
                <a:lnTo>
                  <a:pt x="804" y="10099"/>
                </a:lnTo>
                <a:lnTo>
                  <a:pt x="804" y="1588"/>
                </a:lnTo>
                <a:close/>
                <a:moveTo>
                  <a:pt x="268" y="0"/>
                </a:moveTo>
                <a:cubicBezTo>
                  <a:pt x="126" y="0"/>
                  <a:pt x="1" y="125"/>
                  <a:pt x="1" y="250"/>
                </a:cubicBezTo>
                <a:lnTo>
                  <a:pt x="1" y="11420"/>
                </a:lnTo>
                <a:cubicBezTo>
                  <a:pt x="1" y="11562"/>
                  <a:pt x="126" y="11687"/>
                  <a:pt x="268" y="11687"/>
                </a:cubicBezTo>
                <a:lnTo>
                  <a:pt x="6121" y="11687"/>
                </a:lnTo>
                <a:cubicBezTo>
                  <a:pt x="6264" y="11687"/>
                  <a:pt x="6388" y="11562"/>
                  <a:pt x="6388" y="11420"/>
                </a:cubicBezTo>
                <a:lnTo>
                  <a:pt x="6388" y="250"/>
                </a:lnTo>
                <a:cubicBezTo>
                  <a:pt x="6388" y="125"/>
                  <a:pt x="6264" y="0"/>
                  <a:pt x="612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3" name="Google Shape;4773;p48"/>
          <p:cNvSpPr/>
          <p:nvPr/>
        </p:nvSpPr>
        <p:spPr>
          <a:xfrm>
            <a:off x="4125519" y="1774124"/>
            <a:ext cx="352082" cy="253589"/>
          </a:xfrm>
          <a:custGeom>
            <a:avLst/>
            <a:gdLst/>
            <a:ahLst/>
            <a:cxnLst/>
            <a:rect l="l" t="t" r="r" b="b"/>
            <a:pathLst>
              <a:path w="10653" h="7441" extrusionOk="0">
                <a:moveTo>
                  <a:pt x="5317" y="268"/>
                </a:moveTo>
                <a:cubicBezTo>
                  <a:pt x="5406" y="268"/>
                  <a:pt x="5460" y="322"/>
                  <a:pt x="5460" y="393"/>
                </a:cubicBezTo>
                <a:cubicBezTo>
                  <a:pt x="5460" y="482"/>
                  <a:pt x="5406" y="518"/>
                  <a:pt x="5317" y="518"/>
                </a:cubicBezTo>
                <a:cubicBezTo>
                  <a:pt x="5246" y="518"/>
                  <a:pt x="5192" y="482"/>
                  <a:pt x="5192" y="393"/>
                </a:cubicBezTo>
                <a:cubicBezTo>
                  <a:pt x="5192" y="322"/>
                  <a:pt x="5246" y="268"/>
                  <a:pt x="5317" y="268"/>
                </a:cubicBezTo>
                <a:close/>
                <a:moveTo>
                  <a:pt x="9849" y="786"/>
                </a:moveTo>
                <a:lnTo>
                  <a:pt x="9849" y="6638"/>
                </a:lnTo>
                <a:lnTo>
                  <a:pt x="785" y="6638"/>
                </a:lnTo>
                <a:lnTo>
                  <a:pt x="785" y="786"/>
                </a:lnTo>
                <a:close/>
                <a:moveTo>
                  <a:pt x="5977" y="6906"/>
                </a:moveTo>
                <a:cubicBezTo>
                  <a:pt x="6067" y="6906"/>
                  <a:pt x="6120" y="6959"/>
                  <a:pt x="6120" y="7031"/>
                </a:cubicBezTo>
                <a:cubicBezTo>
                  <a:pt x="6120" y="7120"/>
                  <a:pt x="6067" y="7173"/>
                  <a:pt x="5977" y="7173"/>
                </a:cubicBezTo>
                <a:lnTo>
                  <a:pt x="4657" y="7173"/>
                </a:lnTo>
                <a:cubicBezTo>
                  <a:pt x="4586" y="7173"/>
                  <a:pt x="4514" y="7120"/>
                  <a:pt x="4514" y="7031"/>
                </a:cubicBezTo>
                <a:cubicBezTo>
                  <a:pt x="4514" y="6959"/>
                  <a:pt x="4586" y="6906"/>
                  <a:pt x="4657" y="6906"/>
                </a:cubicBezTo>
                <a:close/>
                <a:moveTo>
                  <a:pt x="535" y="1"/>
                </a:moveTo>
                <a:cubicBezTo>
                  <a:pt x="232" y="1"/>
                  <a:pt x="0" y="233"/>
                  <a:pt x="0" y="518"/>
                </a:cubicBezTo>
                <a:lnTo>
                  <a:pt x="0" y="6906"/>
                </a:lnTo>
                <a:cubicBezTo>
                  <a:pt x="0" y="7209"/>
                  <a:pt x="232" y="7441"/>
                  <a:pt x="535" y="7441"/>
                </a:cubicBezTo>
                <a:lnTo>
                  <a:pt x="10117" y="7441"/>
                </a:lnTo>
                <a:cubicBezTo>
                  <a:pt x="10402" y="7441"/>
                  <a:pt x="10652" y="7209"/>
                  <a:pt x="10652" y="6906"/>
                </a:cubicBezTo>
                <a:lnTo>
                  <a:pt x="10652" y="518"/>
                </a:lnTo>
                <a:cubicBezTo>
                  <a:pt x="10652" y="233"/>
                  <a:pt x="10402" y="1"/>
                  <a:pt x="1011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4" name="Google Shape;4774;p48"/>
          <p:cNvSpPr/>
          <p:nvPr/>
        </p:nvSpPr>
        <p:spPr>
          <a:xfrm>
            <a:off x="4629024" y="1731262"/>
            <a:ext cx="333805" cy="339335"/>
          </a:xfrm>
          <a:custGeom>
            <a:avLst/>
            <a:gdLst/>
            <a:ahLst/>
            <a:cxnLst/>
            <a:rect l="l" t="t" r="r" b="b"/>
            <a:pathLst>
              <a:path w="10100" h="9957" extrusionOk="0">
                <a:moveTo>
                  <a:pt x="8762" y="1464"/>
                </a:moveTo>
                <a:lnTo>
                  <a:pt x="8762" y="6245"/>
                </a:lnTo>
                <a:lnTo>
                  <a:pt x="1321" y="6245"/>
                </a:lnTo>
                <a:lnTo>
                  <a:pt x="1321" y="1464"/>
                </a:lnTo>
                <a:close/>
                <a:moveTo>
                  <a:pt x="5050" y="0"/>
                </a:moveTo>
                <a:cubicBezTo>
                  <a:pt x="4907" y="0"/>
                  <a:pt x="4783" y="125"/>
                  <a:pt x="4783" y="268"/>
                </a:cubicBezTo>
                <a:lnTo>
                  <a:pt x="4783" y="536"/>
                </a:lnTo>
                <a:lnTo>
                  <a:pt x="251" y="536"/>
                </a:lnTo>
                <a:cubicBezTo>
                  <a:pt x="126" y="536"/>
                  <a:pt x="1" y="661"/>
                  <a:pt x="1" y="803"/>
                </a:cubicBezTo>
                <a:cubicBezTo>
                  <a:pt x="1" y="946"/>
                  <a:pt x="126" y="1053"/>
                  <a:pt x="251" y="1053"/>
                </a:cubicBezTo>
                <a:lnTo>
                  <a:pt x="518" y="1053"/>
                </a:lnTo>
                <a:lnTo>
                  <a:pt x="518" y="6513"/>
                </a:lnTo>
                <a:lnTo>
                  <a:pt x="251" y="6513"/>
                </a:lnTo>
                <a:cubicBezTo>
                  <a:pt x="126" y="6513"/>
                  <a:pt x="1" y="6638"/>
                  <a:pt x="1" y="6781"/>
                </a:cubicBezTo>
                <a:cubicBezTo>
                  <a:pt x="1" y="6923"/>
                  <a:pt x="126" y="7048"/>
                  <a:pt x="251" y="7048"/>
                </a:cubicBezTo>
                <a:lnTo>
                  <a:pt x="4319" y="7048"/>
                </a:lnTo>
                <a:lnTo>
                  <a:pt x="2285" y="9100"/>
                </a:lnTo>
                <a:cubicBezTo>
                  <a:pt x="2178" y="9207"/>
                  <a:pt x="2178" y="9368"/>
                  <a:pt x="2285" y="9475"/>
                </a:cubicBezTo>
                <a:cubicBezTo>
                  <a:pt x="2338" y="9528"/>
                  <a:pt x="2405" y="9555"/>
                  <a:pt x="2472" y="9555"/>
                </a:cubicBezTo>
                <a:cubicBezTo>
                  <a:pt x="2539" y="9555"/>
                  <a:pt x="2606" y="9528"/>
                  <a:pt x="2659" y="9475"/>
                </a:cubicBezTo>
                <a:lnTo>
                  <a:pt x="4783" y="7334"/>
                </a:lnTo>
                <a:lnTo>
                  <a:pt x="4783" y="9707"/>
                </a:lnTo>
                <a:cubicBezTo>
                  <a:pt x="4783" y="9850"/>
                  <a:pt x="4907" y="9957"/>
                  <a:pt x="5050" y="9957"/>
                </a:cubicBezTo>
                <a:cubicBezTo>
                  <a:pt x="5193" y="9957"/>
                  <a:pt x="5318" y="9850"/>
                  <a:pt x="5318" y="9707"/>
                </a:cubicBezTo>
                <a:lnTo>
                  <a:pt x="5318" y="7334"/>
                </a:lnTo>
                <a:lnTo>
                  <a:pt x="7441" y="9475"/>
                </a:lnTo>
                <a:cubicBezTo>
                  <a:pt x="7495" y="9520"/>
                  <a:pt x="7562" y="9542"/>
                  <a:pt x="7628" y="9542"/>
                </a:cubicBezTo>
                <a:cubicBezTo>
                  <a:pt x="7695" y="9542"/>
                  <a:pt x="7762" y="9520"/>
                  <a:pt x="7816" y="9475"/>
                </a:cubicBezTo>
                <a:cubicBezTo>
                  <a:pt x="7923" y="9350"/>
                  <a:pt x="7923" y="9189"/>
                  <a:pt x="7816" y="9082"/>
                </a:cubicBezTo>
                <a:lnTo>
                  <a:pt x="5782" y="7048"/>
                </a:lnTo>
                <a:lnTo>
                  <a:pt x="9832" y="7048"/>
                </a:lnTo>
                <a:cubicBezTo>
                  <a:pt x="9975" y="7048"/>
                  <a:pt x="10100" y="6923"/>
                  <a:pt x="10100" y="6781"/>
                </a:cubicBezTo>
                <a:cubicBezTo>
                  <a:pt x="10100" y="6638"/>
                  <a:pt x="9975" y="6513"/>
                  <a:pt x="9832" y="6513"/>
                </a:cubicBezTo>
                <a:lnTo>
                  <a:pt x="9564" y="6513"/>
                </a:lnTo>
                <a:lnTo>
                  <a:pt x="9564" y="1053"/>
                </a:lnTo>
                <a:lnTo>
                  <a:pt x="9832" y="1053"/>
                </a:lnTo>
                <a:cubicBezTo>
                  <a:pt x="9975" y="1053"/>
                  <a:pt x="10100" y="946"/>
                  <a:pt x="10100" y="803"/>
                </a:cubicBezTo>
                <a:cubicBezTo>
                  <a:pt x="10100" y="661"/>
                  <a:pt x="9975" y="536"/>
                  <a:pt x="9832" y="536"/>
                </a:cubicBezTo>
                <a:lnTo>
                  <a:pt x="5318" y="536"/>
                </a:lnTo>
                <a:lnTo>
                  <a:pt x="5318" y="268"/>
                </a:lnTo>
                <a:cubicBezTo>
                  <a:pt x="5318" y="125"/>
                  <a:pt x="5193" y="0"/>
                  <a:pt x="505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5" name="Google Shape;4775;p48"/>
          <p:cNvSpPr/>
          <p:nvPr/>
        </p:nvSpPr>
        <p:spPr>
          <a:xfrm>
            <a:off x="5618340" y="1764938"/>
            <a:ext cx="299003" cy="280956"/>
          </a:xfrm>
          <a:custGeom>
            <a:avLst/>
            <a:gdLst/>
            <a:ahLst/>
            <a:cxnLst/>
            <a:rect l="l" t="t" r="r" b="b"/>
            <a:pathLst>
              <a:path w="9047" h="8244" extrusionOk="0">
                <a:moveTo>
                  <a:pt x="464" y="1"/>
                </a:moveTo>
                <a:cubicBezTo>
                  <a:pt x="196" y="1"/>
                  <a:pt x="0" y="215"/>
                  <a:pt x="0" y="464"/>
                </a:cubicBezTo>
                <a:lnTo>
                  <a:pt x="0" y="5960"/>
                </a:lnTo>
                <a:cubicBezTo>
                  <a:pt x="0" y="6210"/>
                  <a:pt x="196" y="6406"/>
                  <a:pt x="464" y="6406"/>
                </a:cubicBezTo>
                <a:lnTo>
                  <a:pt x="5424" y="6406"/>
                </a:lnTo>
                <a:lnTo>
                  <a:pt x="7244" y="8244"/>
                </a:lnTo>
                <a:lnTo>
                  <a:pt x="7244" y="6424"/>
                </a:lnTo>
                <a:lnTo>
                  <a:pt x="8600" y="6424"/>
                </a:lnTo>
                <a:cubicBezTo>
                  <a:pt x="8850" y="6424"/>
                  <a:pt x="9046" y="6210"/>
                  <a:pt x="9046" y="5960"/>
                </a:cubicBezTo>
                <a:lnTo>
                  <a:pt x="9046" y="464"/>
                </a:lnTo>
                <a:cubicBezTo>
                  <a:pt x="9046" y="215"/>
                  <a:pt x="8850" y="1"/>
                  <a:pt x="860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776" name="Google Shape;4776;p48"/>
          <p:cNvGrpSpPr/>
          <p:nvPr/>
        </p:nvGrpSpPr>
        <p:grpSpPr>
          <a:xfrm>
            <a:off x="6164058" y="1777777"/>
            <a:ext cx="352082" cy="254203"/>
            <a:chOff x="4250025" y="2848800"/>
            <a:chExt cx="266325" cy="186475"/>
          </a:xfrm>
        </p:grpSpPr>
        <p:sp>
          <p:nvSpPr>
            <p:cNvPr id="4777" name="Google Shape;4777;p48"/>
            <p:cNvSpPr/>
            <p:nvPr/>
          </p:nvSpPr>
          <p:spPr>
            <a:xfrm>
              <a:off x="4250025" y="2848800"/>
              <a:ext cx="166425" cy="149900"/>
            </a:xfrm>
            <a:custGeom>
              <a:avLst/>
              <a:gdLst/>
              <a:ahLst/>
              <a:cxnLst/>
              <a:rect l="l" t="t" r="r" b="b"/>
              <a:pathLst>
                <a:path w="6657" h="5996" extrusionOk="0">
                  <a:moveTo>
                    <a:pt x="536" y="0"/>
                  </a:moveTo>
                  <a:cubicBezTo>
                    <a:pt x="233" y="0"/>
                    <a:pt x="1" y="250"/>
                    <a:pt x="1" y="535"/>
                  </a:cubicBezTo>
                  <a:lnTo>
                    <a:pt x="1" y="4122"/>
                  </a:lnTo>
                  <a:cubicBezTo>
                    <a:pt x="1" y="4425"/>
                    <a:pt x="233" y="4657"/>
                    <a:pt x="536" y="4657"/>
                  </a:cubicBezTo>
                  <a:lnTo>
                    <a:pt x="1321" y="4657"/>
                  </a:lnTo>
                  <a:lnTo>
                    <a:pt x="1321" y="5995"/>
                  </a:lnTo>
                  <a:lnTo>
                    <a:pt x="2659" y="4657"/>
                  </a:lnTo>
                  <a:lnTo>
                    <a:pt x="3462" y="4657"/>
                  </a:lnTo>
                  <a:lnTo>
                    <a:pt x="3462" y="1998"/>
                  </a:lnTo>
                  <a:cubicBezTo>
                    <a:pt x="3462" y="1427"/>
                    <a:pt x="3944" y="928"/>
                    <a:pt x="4515" y="928"/>
                  </a:cubicBezTo>
                  <a:lnTo>
                    <a:pt x="6656" y="928"/>
                  </a:lnTo>
                  <a:lnTo>
                    <a:pt x="6656" y="535"/>
                  </a:lnTo>
                  <a:cubicBezTo>
                    <a:pt x="6656" y="250"/>
                    <a:pt x="6424" y="0"/>
                    <a:pt x="612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78" name="Google Shape;4778;p48"/>
            <p:cNvSpPr/>
            <p:nvPr/>
          </p:nvSpPr>
          <p:spPr>
            <a:xfrm>
              <a:off x="4349950" y="2885375"/>
              <a:ext cx="166400" cy="149900"/>
            </a:xfrm>
            <a:custGeom>
              <a:avLst/>
              <a:gdLst/>
              <a:ahLst/>
              <a:cxnLst/>
              <a:rect l="l" t="t" r="r" b="b"/>
              <a:pathLst>
                <a:path w="6656" h="5996" extrusionOk="0">
                  <a:moveTo>
                    <a:pt x="518" y="0"/>
                  </a:moveTo>
                  <a:cubicBezTo>
                    <a:pt x="232" y="0"/>
                    <a:pt x="1" y="250"/>
                    <a:pt x="1" y="535"/>
                  </a:cubicBezTo>
                  <a:lnTo>
                    <a:pt x="1" y="4122"/>
                  </a:lnTo>
                  <a:cubicBezTo>
                    <a:pt x="1" y="4425"/>
                    <a:pt x="232" y="4657"/>
                    <a:pt x="518" y="4657"/>
                  </a:cubicBezTo>
                  <a:lnTo>
                    <a:pt x="3979" y="4657"/>
                  </a:lnTo>
                  <a:lnTo>
                    <a:pt x="5318" y="5995"/>
                  </a:lnTo>
                  <a:lnTo>
                    <a:pt x="5318" y="4657"/>
                  </a:lnTo>
                  <a:lnTo>
                    <a:pt x="6121" y="4657"/>
                  </a:lnTo>
                  <a:cubicBezTo>
                    <a:pt x="6424" y="4657"/>
                    <a:pt x="6656" y="4425"/>
                    <a:pt x="6656" y="4122"/>
                  </a:cubicBezTo>
                  <a:lnTo>
                    <a:pt x="6656" y="535"/>
                  </a:lnTo>
                  <a:cubicBezTo>
                    <a:pt x="6656" y="250"/>
                    <a:pt x="6424" y="0"/>
                    <a:pt x="612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779" name="Google Shape;4779;p48"/>
          <p:cNvGrpSpPr/>
          <p:nvPr/>
        </p:nvGrpSpPr>
        <p:grpSpPr>
          <a:xfrm>
            <a:off x="6761406" y="1741891"/>
            <a:ext cx="343224" cy="326555"/>
            <a:chOff x="4707700" y="2822475"/>
            <a:chExt cx="259625" cy="239550"/>
          </a:xfrm>
        </p:grpSpPr>
        <p:sp>
          <p:nvSpPr>
            <p:cNvPr id="4780" name="Google Shape;4780;p48"/>
            <p:cNvSpPr/>
            <p:nvPr/>
          </p:nvSpPr>
          <p:spPr>
            <a:xfrm>
              <a:off x="4707700" y="2822475"/>
              <a:ext cx="259625" cy="176225"/>
            </a:xfrm>
            <a:custGeom>
              <a:avLst/>
              <a:gdLst/>
              <a:ahLst/>
              <a:cxnLst/>
              <a:rect l="l" t="t" r="r" b="b"/>
              <a:pathLst>
                <a:path w="10385" h="7049" extrusionOk="0">
                  <a:moveTo>
                    <a:pt x="5335" y="0"/>
                  </a:moveTo>
                  <a:cubicBezTo>
                    <a:pt x="4729" y="0"/>
                    <a:pt x="4193" y="429"/>
                    <a:pt x="4051" y="1000"/>
                  </a:cubicBezTo>
                  <a:cubicBezTo>
                    <a:pt x="3801" y="643"/>
                    <a:pt x="3408" y="393"/>
                    <a:pt x="2944" y="393"/>
                  </a:cubicBezTo>
                  <a:cubicBezTo>
                    <a:pt x="2195" y="393"/>
                    <a:pt x="1606" y="1000"/>
                    <a:pt x="1606" y="1731"/>
                  </a:cubicBezTo>
                  <a:cubicBezTo>
                    <a:pt x="1606" y="1838"/>
                    <a:pt x="1624" y="1927"/>
                    <a:pt x="1642" y="2034"/>
                  </a:cubicBezTo>
                  <a:cubicBezTo>
                    <a:pt x="1535" y="1999"/>
                    <a:pt x="1446" y="1981"/>
                    <a:pt x="1339" y="1981"/>
                  </a:cubicBezTo>
                  <a:cubicBezTo>
                    <a:pt x="607" y="1981"/>
                    <a:pt x="0" y="2588"/>
                    <a:pt x="0" y="3319"/>
                  </a:cubicBezTo>
                  <a:cubicBezTo>
                    <a:pt x="0" y="4051"/>
                    <a:pt x="607" y="4657"/>
                    <a:pt x="1339" y="4657"/>
                  </a:cubicBezTo>
                  <a:lnTo>
                    <a:pt x="1356" y="4657"/>
                  </a:lnTo>
                  <a:cubicBezTo>
                    <a:pt x="1428" y="5335"/>
                    <a:pt x="1999" y="5853"/>
                    <a:pt x="2677" y="5853"/>
                  </a:cubicBezTo>
                  <a:cubicBezTo>
                    <a:pt x="2980" y="5853"/>
                    <a:pt x="3266" y="5746"/>
                    <a:pt x="3480" y="5567"/>
                  </a:cubicBezTo>
                  <a:lnTo>
                    <a:pt x="3480" y="5567"/>
                  </a:lnTo>
                  <a:cubicBezTo>
                    <a:pt x="3480" y="5621"/>
                    <a:pt x="3462" y="5656"/>
                    <a:pt x="3462" y="5710"/>
                  </a:cubicBezTo>
                  <a:cubicBezTo>
                    <a:pt x="3462" y="6442"/>
                    <a:pt x="4068" y="7048"/>
                    <a:pt x="4800" y="7048"/>
                  </a:cubicBezTo>
                  <a:cubicBezTo>
                    <a:pt x="5496" y="7048"/>
                    <a:pt x="6067" y="6513"/>
                    <a:pt x="6138" y="5835"/>
                  </a:cubicBezTo>
                  <a:cubicBezTo>
                    <a:pt x="6370" y="6174"/>
                    <a:pt x="6763" y="6388"/>
                    <a:pt x="7191" y="6388"/>
                  </a:cubicBezTo>
                  <a:cubicBezTo>
                    <a:pt x="7922" y="6388"/>
                    <a:pt x="8529" y="5781"/>
                    <a:pt x="8529" y="5050"/>
                  </a:cubicBezTo>
                  <a:lnTo>
                    <a:pt x="8529" y="4925"/>
                  </a:lnTo>
                  <a:cubicBezTo>
                    <a:pt x="8690" y="4996"/>
                    <a:pt x="8868" y="5050"/>
                    <a:pt x="9064" y="5050"/>
                  </a:cubicBezTo>
                  <a:cubicBezTo>
                    <a:pt x="9796" y="5050"/>
                    <a:pt x="10385" y="4443"/>
                    <a:pt x="10385" y="3712"/>
                  </a:cubicBezTo>
                  <a:cubicBezTo>
                    <a:pt x="10385" y="2980"/>
                    <a:pt x="9796" y="2391"/>
                    <a:pt x="9064" y="2391"/>
                  </a:cubicBezTo>
                  <a:cubicBezTo>
                    <a:pt x="8957" y="2391"/>
                    <a:pt x="8868" y="2409"/>
                    <a:pt x="8761" y="2427"/>
                  </a:cubicBezTo>
                  <a:cubicBezTo>
                    <a:pt x="8779" y="2338"/>
                    <a:pt x="8797" y="2231"/>
                    <a:pt x="8797" y="2124"/>
                  </a:cubicBezTo>
                  <a:cubicBezTo>
                    <a:pt x="8797" y="1392"/>
                    <a:pt x="8190" y="785"/>
                    <a:pt x="7459" y="785"/>
                  </a:cubicBezTo>
                  <a:cubicBezTo>
                    <a:pt x="7155" y="785"/>
                    <a:pt x="6870" y="892"/>
                    <a:pt x="6638" y="1071"/>
                  </a:cubicBezTo>
                  <a:cubicBezTo>
                    <a:pt x="6531" y="464"/>
                    <a:pt x="5995" y="0"/>
                    <a:pt x="533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81" name="Google Shape;4781;p48"/>
            <p:cNvSpPr/>
            <p:nvPr/>
          </p:nvSpPr>
          <p:spPr>
            <a:xfrm>
              <a:off x="4754525" y="2991975"/>
              <a:ext cx="39725" cy="39725"/>
            </a:xfrm>
            <a:custGeom>
              <a:avLst/>
              <a:gdLst/>
              <a:ahLst/>
              <a:cxnLst/>
              <a:rect l="l" t="t" r="r" b="b"/>
              <a:pathLst>
                <a:path w="1589" h="1589" extrusionOk="0">
                  <a:moveTo>
                    <a:pt x="804" y="1"/>
                  </a:moveTo>
                  <a:cubicBezTo>
                    <a:pt x="358" y="1"/>
                    <a:pt x="1" y="357"/>
                    <a:pt x="1" y="803"/>
                  </a:cubicBezTo>
                  <a:cubicBezTo>
                    <a:pt x="1" y="1232"/>
                    <a:pt x="358" y="1589"/>
                    <a:pt x="804" y="1589"/>
                  </a:cubicBezTo>
                  <a:cubicBezTo>
                    <a:pt x="1232" y="1589"/>
                    <a:pt x="1589" y="1232"/>
                    <a:pt x="1589" y="803"/>
                  </a:cubicBezTo>
                  <a:cubicBezTo>
                    <a:pt x="1589" y="357"/>
                    <a:pt x="1232" y="1"/>
                    <a:pt x="80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82" name="Google Shape;4782;p48"/>
            <p:cNvSpPr/>
            <p:nvPr/>
          </p:nvSpPr>
          <p:spPr>
            <a:xfrm>
              <a:off x="4719750" y="3031675"/>
              <a:ext cx="29900" cy="30350"/>
            </a:xfrm>
            <a:custGeom>
              <a:avLst/>
              <a:gdLst/>
              <a:ahLst/>
              <a:cxnLst/>
              <a:rect l="l" t="t" r="r" b="b"/>
              <a:pathLst>
                <a:path w="1196" h="1214" extrusionOk="0">
                  <a:moveTo>
                    <a:pt x="589" y="1"/>
                  </a:moveTo>
                  <a:cubicBezTo>
                    <a:pt x="268" y="1"/>
                    <a:pt x="0" y="286"/>
                    <a:pt x="0" y="607"/>
                  </a:cubicBezTo>
                  <a:cubicBezTo>
                    <a:pt x="0" y="946"/>
                    <a:pt x="268" y="1214"/>
                    <a:pt x="589" y="1214"/>
                  </a:cubicBezTo>
                  <a:cubicBezTo>
                    <a:pt x="928" y="1214"/>
                    <a:pt x="1196" y="946"/>
                    <a:pt x="1196" y="607"/>
                  </a:cubicBezTo>
                  <a:cubicBezTo>
                    <a:pt x="1196" y="286"/>
                    <a:pt x="928" y="1"/>
                    <a:pt x="58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783" name="Google Shape;4783;p48"/>
          <p:cNvSpPr/>
          <p:nvPr/>
        </p:nvSpPr>
        <p:spPr>
          <a:xfrm>
            <a:off x="7235378" y="1745476"/>
            <a:ext cx="340878" cy="320045"/>
          </a:xfrm>
          <a:custGeom>
            <a:avLst/>
            <a:gdLst/>
            <a:ahLst/>
            <a:cxnLst/>
            <a:rect l="l" t="t" r="r" b="b"/>
            <a:pathLst>
              <a:path w="10314" h="9391" extrusionOk="0">
                <a:moveTo>
                  <a:pt x="5157" y="1"/>
                </a:moveTo>
                <a:cubicBezTo>
                  <a:pt x="4568" y="1"/>
                  <a:pt x="4086" y="482"/>
                  <a:pt x="4086" y="1071"/>
                </a:cubicBezTo>
                <a:cubicBezTo>
                  <a:pt x="4086" y="1553"/>
                  <a:pt x="4425" y="1963"/>
                  <a:pt x="4889" y="2088"/>
                </a:cubicBezTo>
                <a:lnTo>
                  <a:pt x="4889" y="3926"/>
                </a:lnTo>
                <a:cubicBezTo>
                  <a:pt x="4497" y="3997"/>
                  <a:pt x="4176" y="4229"/>
                  <a:pt x="3997" y="4550"/>
                </a:cubicBezTo>
                <a:lnTo>
                  <a:pt x="2284" y="3837"/>
                </a:lnTo>
                <a:cubicBezTo>
                  <a:pt x="2338" y="3373"/>
                  <a:pt x="2088" y="2891"/>
                  <a:pt x="1624" y="2695"/>
                </a:cubicBezTo>
                <a:cubicBezTo>
                  <a:pt x="1490" y="2643"/>
                  <a:pt x="1353" y="2618"/>
                  <a:pt x="1219" y="2618"/>
                </a:cubicBezTo>
                <a:cubicBezTo>
                  <a:pt x="798" y="2618"/>
                  <a:pt x="404" y="2860"/>
                  <a:pt x="214" y="3266"/>
                </a:cubicBezTo>
                <a:cubicBezTo>
                  <a:pt x="0" y="3819"/>
                  <a:pt x="250" y="4443"/>
                  <a:pt x="803" y="4675"/>
                </a:cubicBezTo>
                <a:cubicBezTo>
                  <a:pt x="932" y="4727"/>
                  <a:pt x="1067" y="4752"/>
                  <a:pt x="1201" y="4752"/>
                </a:cubicBezTo>
                <a:cubicBezTo>
                  <a:pt x="1529" y="4752"/>
                  <a:pt x="1849" y="4603"/>
                  <a:pt x="2052" y="4336"/>
                </a:cubicBezTo>
                <a:lnTo>
                  <a:pt x="3801" y="5050"/>
                </a:lnTo>
                <a:cubicBezTo>
                  <a:pt x="3801" y="5086"/>
                  <a:pt x="3801" y="5157"/>
                  <a:pt x="3801" y="5211"/>
                </a:cubicBezTo>
                <a:cubicBezTo>
                  <a:pt x="3801" y="5514"/>
                  <a:pt x="3890" y="5799"/>
                  <a:pt x="4051" y="6014"/>
                </a:cubicBezTo>
                <a:lnTo>
                  <a:pt x="2677" y="7423"/>
                </a:lnTo>
                <a:cubicBezTo>
                  <a:pt x="2506" y="7319"/>
                  <a:pt x="2313" y="7268"/>
                  <a:pt x="2122" y="7268"/>
                </a:cubicBezTo>
                <a:cubicBezTo>
                  <a:pt x="1854" y="7268"/>
                  <a:pt x="1590" y="7368"/>
                  <a:pt x="1392" y="7566"/>
                </a:cubicBezTo>
                <a:cubicBezTo>
                  <a:pt x="964" y="7994"/>
                  <a:pt x="964" y="8654"/>
                  <a:pt x="1392" y="9082"/>
                </a:cubicBezTo>
                <a:cubicBezTo>
                  <a:pt x="1597" y="9288"/>
                  <a:pt x="1869" y="9390"/>
                  <a:pt x="2141" y="9390"/>
                </a:cubicBezTo>
                <a:cubicBezTo>
                  <a:pt x="2414" y="9390"/>
                  <a:pt x="2686" y="9288"/>
                  <a:pt x="2891" y="9082"/>
                </a:cubicBezTo>
                <a:cubicBezTo>
                  <a:pt x="3230" y="8726"/>
                  <a:pt x="3283" y="8190"/>
                  <a:pt x="3051" y="7780"/>
                </a:cubicBezTo>
                <a:lnTo>
                  <a:pt x="4461" y="6370"/>
                </a:lnTo>
                <a:cubicBezTo>
                  <a:pt x="4657" y="6495"/>
                  <a:pt x="4889" y="6549"/>
                  <a:pt x="5121" y="6549"/>
                </a:cubicBezTo>
                <a:lnTo>
                  <a:pt x="5175" y="6549"/>
                </a:lnTo>
                <a:cubicBezTo>
                  <a:pt x="5407" y="6549"/>
                  <a:pt x="5639" y="6495"/>
                  <a:pt x="5853" y="6370"/>
                </a:cubicBezTo>
                <a:lnTo>
                  <a:pt x="7244" y="7780"/>
                </a:lnTo>
                <a:cubicBezTo>
                  <a:pt x="7013" y="8190"/>
                  <a:pt x="7066" y="8726"/>
                  <a:pt x="7405" y="9082"/>
                </a:cubicBezTo>
                <a:cubicBezTo>
                  <a:pt x="7619" y="9288"/>
                  <a:pt x="7896" y="9390"/>
                  <a:pt x="8170" y="9390"/>
                </a:cubicBezTo>
                <a:cubicBezTo>
                  <a:pt x="8444" y="9390"/>
                  <a:pt x="8716" y="9288"/>
                  <a:pt x="8922" y="9082"/>
                </a:cubicBezTo>
                <a:cubicBezTo>
                  <a:pt x="9332" y="8672"/>
                  <a:pt x="9332" y="7994"/>
                  <a:pt x="8922" y="7584"/>
                </a:cubicBezTo>
                <a:cubicBezTo>
                  <a:pt x="8720" y="7382"/>
                  <a:pt x="8450" y="7282"/>
                  <a:pt x="8174" y="7282"/>
                </a:cubicBezTo>
                <a:cubicBezTo>
                  <a:pt x="7985" y="7282"/>
                  <a:pt x="7793" y="7329"/>
                  <a:pt x="7619" y="7423"/>
                </a:cubicBezTo>
                <a:lnTo>
                  <a:pt x="6245" y="6031"/>
                </a:lnTo>
                <a:cubicBezTo>
                  <a:pt x="6406" y="5799"/>
                  <a:pt x="6513" y="5532"/>
                  <a:pt x="6513" y="5228"/>
                </a:cubicBezTo>
                <a:cubicBezTo>
                  <a:pt x="6513" y="5175"/>
                  <a:pt x="6513" y="5104"/>
                  <a:pt x="6495" y="5068"/>
                </a:cubicBezTo>
                <a:lnTo>
                  <a:pt x="8244" y="4336"/>
                </a:lnTo>
                <a:cubicBezTo>
                  <a:pt x="8450" y="4607"/>
                  <a:pt x="8777" y="4766"/>
                  <a:pt x="9118" y="4766"/>
                </a:cubicBezTo>
                <a:cubicBezTo>
                  <a:pt x="9249" y="4766"/>
                  <a:pt x="9382" y="4743"/>
                  <a:pt x="9510" y="4693"/>
                </a:cubicBezTo>
                <a:cubicBezTo>
                  <a:pt x="10046" y="4443"/>
                  <a:pt x="10313" y="3837"/>
                  <a:pt x="10081" y="3284"/>
                </a:cubicBezTo>
                <a:cubicBezTo>
                  <a:pt x="9906" y="2878"/>
                  <a:pt x="9504" y="2636"/>
                  <a:pt x="9079" y="2636"/>
                </a:cubicBezTo>
                <a:cubicBezTo>
                  <a:pt x="8944" y="2636"/>
                  <a:pt x="8806" y="2661"/>
                  <a:pt x="8672" y="2713"/>
                </a:cubicBezTo>
                <a:cubicBezTo>
                  <a:pt x="8226" y="2891"/>
                  <a:pt x="7958" y="3373"/>
                  <a:pt x="8030" y="3855"/>
                </a:cubicBezTo>
                <a:lnTo>
                  <a:pt x="6317" y="4568"/>
                </a:lnTo>
                <a:cubicBezTo>
                  <a:pt x="6120" y="4247"/>
                  <a:pt x="5781" y="3997"/>
                  <a:pt x="5407" y="3944"/>
                </a:cubicBezTo>
                <a:lnTo>
                  <a:pt x="5407" y="2088"/>
                </a:lnTo>
                <a:cubicBezTo>
                  <a:pt x="5871" y="1963"/>
                  <a:pt x="6210" y="1553"/>
                  <a:pt x="6210" y="1071"/>
                </a:cubicBezTo>
                <a:cubicBezTo>
                  <a:pt x="6210" y="482"/>
                  <a:pt x="5746" y="1"/>
                  <a:pt x="515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84" name="Google Shape;4784;p48"/>
          <p:cNvSpPr/>
          <p:nvPr/>
        </p:nvSpPr>
        <p:spPr>
          <a:xfrm>
            <a:off x="7758873" y="1778333"/>
            <a:ext cx="352082" cy="254203"/>
          </a:xfrm>
          <a:custGeom>
            <a:avLst/>
            <a:gdLst/>
            <a:ahLst/>
            <a:cxnLst/>
            <a:rect l="l" t="t" r="r" b="b"/>
            <a:pathLst>
              <a:path w="10653" h="7459" extrusionOk="0">
                <a:moveTo>
                  <a:pt x="9475" y="803"/>
                </a:moveTo>
                <a:lnTo>
                  <a:pt x="5514" y="4657"/>
                </a:lnTo>
                <a:cubicBezTo>
                  <a:pt x="5460" y="4711"/>
                  <a:pt x="5394" y="4737"/>
                  <a:pt x="5327" y="4737"/>
                </a:cubicBezTo>
                <a:cubicBezTo>
                  <a:pt x="5260" y="4737"/>
                  <a:pt x="5193" y="4711"/>
                  <a:pt x="5139" y="4657"/>
                </a:cubicBezTo>
                <a:lnTo>
                  <a:pt x="1196" y="803"/>
                </a:lnTo>
                <a:close/>
                <a:moveTo>
                  <a:pt x="804" y="1160"/>
                </a:moveTo>
                <a:lnTo>
                  <a:pt x="3409" y="3693"/>
                </a:lnTo>
                <a:lnTo>
                  <a:pt x="804" y="6299"/>
                </a:lnTo>
                <a:lnTo>
                  <a:pt x="804" y="1160"/>
                </a:lnTo>
                <a:close/>
                <a:moveTo>
                  <a:pt x="9850" y="1178"/>
                </a:moveTo>
                <a:lnTo>
                  <a:pt x="9850" y="6299"/>
                </a:lnTo>
                <a:lnTo>
                  <a:pt x="7263" y="3693"/>
                </a:lnTo>
                <a:lnTo>
                  <a:pt x="9850" y="1178"/>
                </a:lnTo>
                <a:close/>
                <a:moveTo>
                  <a:pt x="6906" y="4068"/>
                </a:moveTo>
                <a:lnTo>
                  <a:pt x="9493" y="6655"/>
                </a:lnTo>
                <a:lnTo>
                  <a:pt x="1196" y="6655"/>
                </a:lnTo>
                <a:lnTo>
                  <a:pt x="3783" y="4068"/>
                </a:lnTo>
                <a:lnTo>
                  <a:pt x="4782" y="5032"/>
                </a:lnTo>
                <a:cubicBezTo>
                  <a:pt x="4943" y="5192"/>
                  <a:pt x="5139" y="5264"/>
                  <a:pt x="5353" y="5264"/>
                </a:cubicBezTo>
                <a:cubicBezTo>
                  <a:pt x="5550" y="5264"/>
                  <a:pt x="5746" y="5192"/>
                  <a:pt x="5907" y="5032"/>
                </a:cubicBezTo>
                <a:lnTo>
                  <a:pt x="6906" y="4068"/>
                </a:lnTo>
                <a:close/>
                <a:moveTo>
                  <a:pt x="1" y="0"/>
                </a:moveTo>
                <a:lnTo>
                  <a:pt x="1" y="7458"/>
                </a:lnTo>
                <a:lnTo>
                  <a:pt x="10653" y="7458"/>
                </a:lnTo>
                <a:lnTo>
                  <a:pt x="10653"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785" name="Google Shape;4785;p48"/>
          <p:cNvGrpSpPr/>
          <p:nvPr/>
        </p:nvGrpSpPr>
        <p:grpSpPr>
          <a:xfrm>
            <a:off x="8396572" y="1705391"/>
            <a:ext cx="351487" cy="398940"/>
            <a:chOff x="6425500" y="2795700"/>
            <a:chExt cx="265875" cy="292650"/>
          </a:xfrm>
        </p:grpSpPr>
        <p:sp>
          <p:nvSpPr>
            <p:cNvPr id="4786" name="Google Shape;4786;p48"/>
            <p:cNvSpPr/>
            <p:nvPr/>
          </p:nvSpPr>
          <p:spPr>
            <a:xfrm>
              <a:off x="6425500" y="2795700"/>
              <a:ext cx="265875" cy="292650"/>
            </a:xfrm>
            <a:custGeom>
              <a:avLst/>
              <a:gdLst/>
              <a:ahLst/>
              <a:cxnLst/>
              <a:rect l="l" t="t" r="r" b="b"/>
              <a:pathLst>
                <a:path w="10635" h="11706" extrusionOk="0">
                  <a:moveTo>
                    <a:pt x="7976" y="2124"/>
                  </a:moveTo>
                  <a:lnTo>
                    <a:pt x="7976" y="6567"/>
                  </a:lnTo>
                  <a:lnTo>
                    <a:pt x="6781" y="7709"/>
                  </a:lnTo>
                  <a:cubicBezTo>
                    <a:pt x="6343" y="7379"/>
                    <a:pt x="5826" y="7214"/>
                    <a:pt x="5311" y="7214"/>
                  </a:cubicBezTo>
                  <a:cubicBezTo>
                    <a:pt x="4796" y="7214"/>
                    <a:pt x="4283" y="7379"/>
                    <a:pt x="3854" y="7709"/>
                  </a:cubicBezTo>
                  <a:lnTo>
                    <a:pt x="2659" y="6567"/>
                  </a:lnTo>
                  <a:lnTo>
                    <a:pt x="2659" y="2124"/>
                  </a:lnTo>
                  <a:close/>
                  <a:moveTo>
                    <a:pt x="785" y="5514"/>
                  </a:moveTo>
                  <a:lnTo>
                    <a:pt x="3444" y="8048"/>
                  </a:lnTo>
                  <a:lnTo>
                    <a:pt x="785" y="10581"/>
                  </a:lnTo>
                  <a:lnTo>
                    <a:pt x="785" y="5514"/>
                  </a:lnTo>
                  <a:close/>
                  <a:moveTo>
                    <a:pt x="9832" y="5532"/>
                  </a:moveTo>
                  <a:lnTo>
                    <a:pt x="9832" y="10599"/>
                  </a:lnTo>
                  <a:lnTo>
                    <a:pt x="7173" y="8066"/>
                  </a:lnTo>
                  <a:lnTo>
                    <a:pt x="9832" y="5532"/>
                  </a:lnTo>
                  <a:close/>
                  <a:moveTo>
                    <a:pt x="5317" y="7749"/>
                  </a:moveTo>
                  <a:cubicBezTo>
                    <a:pt x="5781" y="7749"/>
                    <a:pt x="6245" y="7914"/>
                    <a:pt x="6602" y="8244"/>
                  </a:cubicBezTo>
                  <a:lnTo>
                    <a:pt x="6781" y="8423"/>
                  </a:lnTo>
                  <a:lnTo>
                    <a:pt x="9403" y="10903"/>
                  </a:lnTo>
                  <a:lnTo>
                    <a:pt x="1232" y="10903"/>
                  </a:lnTo>
                  <a:lnTo>
                    <a:pt x="3854" y="8423"/>
                  </a:lnTo>
                  <a:lnTo>
                    <a:pt x="4033" y="8244"/>
                  </a:lnTo>
                  <a:cubicBezTo>
                    <a:pt x="4390" y="7914"/>
                    <a:pt x="4854" y="7749"/>
                    <a:pt x="5317" y="7749"/>
                  </a:cubicBezTo>
                  <a:close/>
                  <a:moveTo>
                    <a:pt x="5317" y="1"/>
                  </a:moveTo>
                  <a:lnTo>
                    <a:pt x="3712" y="1339"/>
                  </a:lnTo>
                  <a:lnTo>
                    <a:pt x="1856" y="1339"/>
                  </a:lnTo>
                  <a:lnTo>
                    <a:pt x="1856" y="2499"/>
                  </a:lnTo>
                  <a:lnTo>
                    <a:pt x="0" y="4283"/>
                  </a:lnTo>
                  <a:lnTo>
                    <a:pt x="0" y="11706"/>
                  </a:lnTo>
                  <a:lnTo>
                    <a:pt x="10635" y="11706"/>
                  </a:lnTo>
                  <a:lnTo>
                    <a:pt x="10635" y="4283"/>
                  </a:lnTo>
                  <a:lnTo>
                    <a:pt x="8761" y="2499"/>
                  </a:lnTo>
                  <a:lnTo>
                    <a:pt x="8761" y="1339"/>
                  </a:lnTo>
                  <a:lnTo>
                    <a:pt x="6905" y="1339"/>
                  </a:lnTo>
                  <a:lnTo>
                    <a:pt x="5317"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87" name="Google Shape;4787;p48"/>
            <p:cNvSpPr/>
            <p:nvPr/>
          </p:nvSpPr>
          <p:spPr>
            <a:xfrm>
              <a:off x="6515150" y="2868425"/>
              <a:ext cx="86575" cy="87000"/>
            </a:xfrm>
            <a:custGeom>
              <a:avLst/>
              <a:gdLst/>
              <a:ahLst/>
              <a:cxnLst/>
              <a:rect l="l" t="t" r="r" b="b"/>
              <a:pathLst>
                <a:path w="3463" h="3480" extrusionOk="0">
                  <a:moveTo>
                    <a:pt x="1731" y="1338"/>
                  </a:moveTo>
                  <a:cubicBezTo>
                    <a:pt x="1963" y="1338"/>
                    <a:pt x="2160" y="1517"/>
                    <a:pt x="2160" y="1767"/>
                  </a:cubicBezTo>
                  <a:cubicBezTo>
                    <a:pt x="2160" y="1999"/>
                    <a:pt x="1963" y="2195"/>
                    <a:pt x="1731" y="2195"/>
                  </a:cubicBezTo>
                  <a:cubicBezTo>
                    <a:pt x="1500" y="2195"/>
                    <a:pt x="1303" y="1981"/>
                    <a:pt x="1303" y="1767"/>
                  </a:cubicBezTo>
                  <a:cubicBezTo>
                    <a:pt x="1303" y="1517"/>
                    <a:pt x="1500" y="1338"/>
                    <a:pt x="1731" y="1338"/>
                  </a:cubicBezTo>
                  <a:close/>
                  <a:moveTo>
                    <a:pt x="1749" y="0"/>
                  </a:moveTo>
                  <a:cubicBezTo>
                    <a:pt x="786" y="0"/>
                    <a:pt x="19" y="767"/>
                    <a:pt x="19" y="1731"/>
                  </a:cubicBezTo>
                  <a:cubicBezTo>
                    <a:pt x="1" y="2694"/>
                    <a:pt x="768" y="3462"/>
                    <a:pt x="1731" y="3479"/>
                  </a:cubicBezTo>
                  <a:cubicBezTo>
                    <a:pt x="2035" y="3479"/>
                    <a:pt x="2320" y="3408"/>
                    <a:pt x="2588" y="3265"/>
                  </a:cubicBezTo>
                  <a:cubicBezTo>
                    <a:pt x="2695" y="3212"/>
                    <a:pt x="2731" y="3069"/>
                    <a:pt x="2695" y="2962"/>
                  </a:cubicBezTo>
                  <a:cubicBezTo>
                    <a:pt x="2646" y="2888"/>
                    <a:pt x="2562" y="2848"/>
                    <a:pt x="2480" y="2848"/>
                  </a:cubicBezTo>
                  <a:cubicBezTo>
                    <a:pt x="2444" y="2848"/>
                    <a:pt x="2407" y="2856"/>
                    <a:pt x="2374" y="2873"/>
                  </a:cubicBezTo>
                  <a:cubicBezTo>
                    <a:pt x="2178" y="2980"/>
                    <a:pt x="1963" y="3033"/>
                    <a:pt x="1731" y="3033"/>
                  </a:cubicBezTo>
                  <a:cubicBezTo>
                    <a:pt x="1018" y="3033"/>
                    <a:pt x="429" y="2445"/>
                    <a:pt x="447" y="1749"/>
                  </a:cubicBezTo>
                  <a:cubicBezTo>
                    <a:pt x="447" y="1035"/>
                    <a:pt x="1036" y="446"/>
                    <a:pt x="1749" y="446"/>
                  </a:cubicBezTo>
                  <a:cubicBezTo>
                    <a:pt x="2445" y="446"/>
                    <a:pt x="3034" y="1017"/>
                    <a:pt x="3034" y="1749"/>
                  </a:cubicBezTo>
                  <a:lnTo>
                    <a:pt x="3034" y="2159"/>
                  </a:lnTo>
                  <a:cubicBezTo>
                    <a:pt x="2784" y="2159"/>
                    <a:pt x="2606" y="1981"/>
                    <a:pt x="2606" y="1749"/>
                  </a:cubicBezTo>
                  <a:cubicBezTo>
                    <a:pt x="2606" y="1321"/>
                    <a:pt x="2320" y="946"/>
                    <a:pt x="1892" y="874"/>
                  </a:cubicBezTo>
                  <a:cubicBezTo>
                    <a:pt x="1836" y="862"/>
                    <a:pt x="1778" y="855"/>
                    <a:pt x="1721" y="855"/>
                  </a:cubicBezTo>
                  <a:cubicBezTo>
                    <a:pt x="1382" y="855"/>
                    <a:pt x="1051" y="1074"/>
                    <a:pt x="929" y="1410"/>
                  </a:cubicBezTo>
                  <a:cubicBezTo>
                    <a:pt x="786" y="1784"/>
                    <a:pt x="929" y="2248"/>
                    <a:pt x="1285" y="2462"/>
                  </a:cubicBezTo>
                  <a:cubicBezTo>
                    <a:pt x="1423" y="2545"/>
                    <a:pt x="1575" y="2585"/>
                    <a:pt x="1728" y="2585"/>
                  </a:cubicBezTo>
                  <a:cubicBezTo>
                    <a:pt x="1972" y="2585"/>
                    <a:pt x="2216" y="2482"/>
                    <a:pt x="2392" y="2284"/>
                  </a:cubicBezTo>
                  <a:cubicBezTo>
                    <a:pt x="2552" y="2480"/>
                    <a:pt x="2784" y="2587"/>
                    <a:pt x="3052" y="2587"/>
                  </a:cubicBezTo>
                  <a:cubicBezTo>
                    <a:pt x="3284" y="2587"/>
                    <a:pt x="3462" y="2391"/>
                    <a:pt x="3462" y="2141"/>
                  </a:cubicBezTo>
                  <a:lnTo>
                    <a:pt x="3462" y="1731"/>
                  </a:lnTo>
                  <a:cubicBezTo>
                    <a:pt x="3462" y="767"/>
                    <a:pt x="2695" y="0"/>
                    <a:pt x="174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788" name="Google Shape;4788;p48"/>
          <p:cNvSpPr/>
          <p:nvPr/>
        </p:nvSpPr>
        <p:spPr>
          <a:xfrm>
            <a:off x="8894278" y="1737892"/>
            <a:ext cx="352677" cy="335654"/>
          </a:xfrm>
          <a:custGeom>
            <a:avLst/>
            <a:gdLst/>
            <a:ahLst/>
            <a:cxnLst/>
            <a:rect l="l" t="t" r="r" b="b"/>
            <a:pathLst>
              <a:path w="10671" h="9849" extrusionOk="0">
                <a:moveTo>
                  <a:pt x="8726" y="1430"/>
                </a:moveTo>
                <a:lnTo>
                  <a:pt x="3391" y="6426"/>
                </a:lnTo>
                <a:lnTo>
                  <a:pt x="946" y="5588"/>
                </a:lnTo>
                <a:lnTo>
                  <a:pt x="8726" y="1430"/>
                </a:lnTo>
                <a:close/>
                <a:moveTo>
                  <a:pt x="9957" y="1216"/>
                </a:moveTo>
                <a:lnTo>
                  <a:pt x="8833" y="8282"/>
                </a:lnTo>
                <a:lnTo>
                  <a:pt x="6442" y="7461"/>
                </a:lnTo>
                <a:lnTo>
                  <a:pt x="6424" y="7461"/>
                </a:lnTo>
                <a:lnTo>
                  <a:pt x="5478" y="7122"/>
                </a:lnTo>
                <a:lnTo>
                  <a:pt x="9957" y="1216"/>
                </a:lnTo>
                <a:close/>
                <a:moveTo>
                  <a:pt x="8761" y="2001"/>
                </a:moveTo>
                <a:lnTo>
                  <a:pt x="4943" y="6944"/>
                </a:lnTo>
                <a:lnTo>
                  <a:pt x="4782" y="7158"/>
                </a:lnTo>
                <a:cubicBezTo>
                  <a:pt x="4765" y="7176"/>
                  <a:pt x="4747" y="7211"/>
                  <a:pt x="4729" y="7265"/>
                </a:cubicBezTo>
                <a:lnTo>
                  <a:pt x="4693" y="7425"/>
                </a:lnTo>
                <a:lnTo>
                  <a:pt x="4426" y="8639"/>
                </a:lnTo>
                <a:lnTo>
                  <a:pt x="3783" y="6783"/>
                </a:lnTo>
                <a:lnTo>
                  <a:pt x="8761" y="2001"/>
                </a:lnTo>
                <a:close/>
                <a:moveTo>
                  <a:pt x="5211" y="7622"/>
                </a:moveTo>
                <a:lnTo>
                  <a:pt x="5853" y="7836"/>
                </a:lnTo>
                <a:lnTo>
                  <a:pt x="4961" y="8710"/>
                </a:lnTo>
                <a:lnTo>
                  <a:pt x="4961" y="8710"/>
                </a:lnTo>
                <a:lnTo>
                  <a:pt x="5211" y="7622"/>
                </a:lnTo>
                <a:close/>
                <a:moveTo>
                  <a:pt x="10390" y="0"/>
                </a:moveTo>
                <a:cubicBezTo>
                  <a:pt x="10342" y="0"/>
                  <a:pt x="10292" y="14"/>
                  <a:pt x="10242" y="39"/>
                </a:cubicBezTo>
                <a:lnTo>
                  <a:pt x="161" y="5391"/>
                </a:lnTo>
                <a:cubicBezTo>
                  <a:pt x="72" y="5445"/>
                  <a:pt x="1" y="5552"/>
                  <a:pt x="1" y="5641"/>
                </a:cubicBezTo>
                <a:cubicBezTo>
                  <a:pt x="1" y="5748"/>
                  <a:pt x="90" y="5855"/>
                  <a:pt x="179" y="5873"/>
                </a:cubicBezTo>
                <a:lnTo>
                  <a:pt x="2945" y="6819"/>
                </a:lnTo>
                <a:lnTo>
                  <a:pt x="3301" y="6944"/>
                </a:lnTo>
                <a:lnTo>
                  <a:pt x="3373" y="7176"/>
                </a:lnTo>
                <a:lnTo>
                  <a:pt x="4194" y="9638"/>
                </a:lnTo>
                <a:lnTo>
                  <a:pt x="4194" y="9656"/>
                </a:lnTo>
                <a:lnTo>
                  <a:pt x="4194" y="9674"/>
                </a:lnTo>
                <a:cubicBezTo>
                  <a:pt x="4229" y="9745"/>
                  <a:pt x="4301" y="9816"/>
                  <a:pt x="4390" y="9834"/>
                </a:cubicBezTo>
                <a:cubicBezTo>
                  <a:pt x="4419" y="9844"/>
                  <a:pt x="4446" y="9848"/>
                  <a:pt x="4472" y="9848"/>
                </a:cubicBezTo>
                <a:cubicBezTo>
                  <a:pt x="4543" y="9848"/>
                  <a:pt x="4605" y="9815"/>
                  <a:pt x="4658" y="9763"/>
                </a:cubicBezTo>
                <a:lnTo>
                  <a:pt x="4747" y="9674"/>
                </a:lnTo>
                <a:lnTo>
                  <a:pt x="6424" y="8032"/>
                </a:lnTo>
                <a:lnTo>
                  <a:pt x="8975" y="8906"/>
                </a:lnTo>
                <a:cubicBezTo>
                  <a:pt x="9001" y="8919"/>
                  <a:pt x="9028" y="8925"/>
                  <a:pt x="9056" y="8925"/>
                </a:cubicBezTo>
                <a:cubicBezTo>
                  <a:pt x="9106" y="8925"/>
                  <a:pt x="9155" y="8905"/>
                  <a:pt x="9190" y="8871"/>
                </a:cubicBezTo>
                <a:cubicBezTo>
                  <a:pt x="9261" y="8835"/>
                  <a:pt x="9314" y="8764"/>
                  <a:pt x="9332" y="8692"/>
                </a:cubicBezTo>
                <a:lnTo>
                  <a:pt x="10653" y="324"/>
                </a:lnTo>
                <a:cubicBezTo>
                  <a:pt x="10670" y="199"/>
                  <a:pt x="10617" y="110"/>
                  <a:pt x="10546" y="56"/>
                </a:cubicBezTo>
                <a:cubicBezTo>
                  <a:pt x="10498" y="18"/>
                  <a:pt x="10445" y="0"/>
                  <a:pt x="1039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789" name="Google Shape;4789;p48"/>
          <p:cNvGrpSpPr/>
          <p:nvPr/>
        </p:nvGrpSpPr>
        <p:grpSpPr>
          <a:xfrm>
            <a:off x="9474618" y="1760035"/>
            <a:ext cx="350297" cy="290464"/>
            <a:chOff x="5549875" y="2418425"/>
            <a:chExt cx="264975" cy="213075"/>
          </a:xfrm>
        </p:grpSpPr>
        <p:sp>
          <p:nvSpPr>
            <p:cNvPr id="4790" name="Google Shape;4790;p48"/>
            <p:cNvSpPr/>
            <p:nvPr/>
          </p:nvSpPr>
          <p:spPr>
            <a:xfrm>
              <a:off x="5549875" y="2576925"/>
              <a:ext cx="42400" cy="54575"/>
            </a:xfrm>
            <a:custGeom>
              <a:avLst/>
              <a:gdLst/>
              <a:ahLst/>
              <a:cxnLst/>
              <a:rect l="l" t="t" r="r" b="b"/>
              <a:pathLst>
                <a:path w="1696" h="2183" extrusionOk="0">
                  <a:moveTo>
                    <a:pt x="448" y="0"/>
                  </a:moveTo>
                  <a:cubicBezTo>
                    <a:pt x="379" y="0"/>
                    <a:pt x="311" y="20"/>
                    <a:pt x="250" y="62"/>
                  </a:cubicBezTo>
                  <a:cubicBezTo>
                    <a:pt x="54" y="169"/>
                    <a:pt x="0" y="419"/>
                    <a:pt x="107" y="598"/>
                  </a:cubicBezTo>
                  <a:lnTo>
                    <a:pt x="910" y="1989"/>
                  </a:lnTo>
                  <a:cubicBezTo>
                    <a:pt x="971" y="2111"/>
                    <a:pt x="1114" y="2182"/>
                    <a:pt x="1255" y="2182"/>
                  </a:cubicBezTo>
                  <a:cubicBezTo>
                    <a:pt x="1322" y="2182"/>
                    <a:pt x="1388" y="2167"/>
                    <a:pt x="1446" y="2132"/>
                  </a:cubicBezTo>
                  <a:cubicBezTo>
                    <a:pt x="1624" y="2025"/>
                    <a:pt x="1695" y="1775"/>
                    <a:pt x="1588" y="1579"/>
                  </a:cubicBezTo>
                  <a:lnTo>
                    <a:pt x="785" y="205"/>
                  </a:lnTo>
                  <a:cubicBezTo>
                    <a:pt x="715" y="75"/>
                    <a:pt x="581" y="0"/>
                    <a:pt x="44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91" name="Google Shape;4791;p48"/>
            <p:cNvSpPr/>
            <p:nvPr/>
          </p:nvSpPr>
          <p:spPr>
            <a:xfrm>
              <a:off x="5576175" y="2418425"/>
              <a:ext cx="238675" cy="211200"/>
            </a:xfrm>
            <a:custGeom>
              <a:avLst/>
              <a:gdLst/>
              <a:ahLst/>
              <a:cxnLst/>
              <a:rect l="l" t="t" r="r" b="b"/>
              <a:pathLst>
                <a:path w="9547" h="8448" extrusionOk="0">
                  <a:moveTo>
                    <a:pt x="5693" y="6724"/>
                  </a:moveTo>
                  <a:lnTo>
                    <a:pt x="5568" y="7348"/>
                  </a:lnTo>
                  <a:lnTo>
                    <a:pt x="3730" y="7883"/>
                  </a:lnTo>
                  <a:lnTo>
                    <a:pt x="3284" y="7402"/>
                  </a:lnTo>
                  <a:lnTo>
                    <a:pt x="5693" y="6724"/>
                  </a:lnTo>
                  <a:close/>
                  <a:moveTo>
                    <a:pt x="6248" y="1"/>
                  </a:moveTo>
                  <a:cubicBezTo>
                    <a:pt x="6184" y="1"/>
                    <a:pt x="6119" y="24"/>
                    <a:pt x="6067" y="68"/>
                  </a:cubicBezTo>
                  <a:lnTo>
                    <a:pt x="1" y="5921"/>
                  </a:lnTo>
                  <a:lnTo>
                    <a:pt x="1196" y="8008"/>
                  </a:lnTo>
                  <a:lnTo>
                    <a:pt x="2713" y="7580"/>
                  </a:lnTo>
                  <a:lnTo>
                    <a:pt x="3391" y="8312"/>
                  </a:lnTo>
                  <a:cubicBezTo>
                    <a:pt x="3476" y="8396"/>
                    <a:pt x="3583" y="8448"/>
                    <a:pt x="3703" y="8448"/>
                  </a:cubicBezTo>
                  <a:cubicBezTo>
                    <a:pt x="3735" y="8448"/>
                    <a:pt x="3768" y="8444"/>
                    <a:pt x="3801" y="8437"/>
                  </a:cubicBezTo>
                  <a:lnTo>
                    <a:pt x="5800" y="7866"/>
                  </a:lnTo>
                  <a:cubicBezTo>
                    <a:pt x="5836" y="7848"/>
                    <a:pt x="5871" y="7830"/>
                    <a:pt x="5889" y="7812"/>
                  </a:cubicBezTo>
                  <a:cubicBezTo>
                    <a:pt x="5996" y="7758"/>
                    <a:pt x="6067" y="7651"/>
                    <a:pt x="6085" y="7544"/>
                  </a:cubicBezTo>
                  <a:lnTo>
                    <a:pt x="6264" y="6563"/>
                  </a:lnTo>
                  <a:lnTo>
                    <a:pt x="9315" y="5707"/>
                  </a:lnTo>
                  <a:cubicBezTo>
                    <a:pt x="9475" y="5635"/>
                    <a:pt x="9547" y="5439"/>
                    <a:pt x="9458" y="5296"/>
                  </a:cubicBezTo>
                  <a:lnTo>
                    <a:pt x="8565" y="3744"/>
                  </a:lnTo>
                  <a:lnTo>
                    <a:pt x="7370" y="1674"/>
                  </a:lnTo>
                  <a:lnTo>
                    <a:pt x="6478" y="140"/>
                  </a:lnTo>
                  <a:cubicBezTo>
                    <a:pt x="6426" y="46"/>
                    <a:pt x="6337" y="1"/>
                    <a:pt x="624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792" name="Google Shape;4792;p48"/>
          <p:cNvSpPr/>
          <p:nvPr/>
        </p:nvSpPr>
        <p:spPr>
          <a:xfrm>
            <a:off x="2620588" y="2368871"/>
            <a:ext cx="166936" cy="380674"/>
          </a:xfrm>
          <a:custGeom>
            <a:avLst/>
            <a:gdLst/>
            <a:ahLst/>
            <a:cxnLst/>
            <a:rect l="l" t="t" r="r" b="b"/>
            <a:pathLst>
              <a:path w="5051" h="11170" extrusionOk="0">
                <a:moveTo>
                  <a:pt x="1857" y="0"/>
                </a:moveTo>
                <a:cubicBezTo>
                  <a:pt x="839" y="0"/>
                  <a:pt x="1" y="839"/>
                  <a:pt x="1" y="1856"/>
                </a:cubicBezTo>
                <a:lnTo>
                  <a:pt x="1" y="8654"/>
                </a:lnTo>
                <a:cubicBezTo>
                  <a:pt x="1" y="10046"/>
                  <a:pt x="1125" y="11170"/>
                  <a:pt x="2517" y="11170"/>
                </a:cubicBezTo>
                <a:cubicBezTo>
                  <a:pt x="3908" y="11170"/>
                  <a:pt x="5050" y="10046"/>
                  <a:pt x="5050" y="8654"/>
                </a:cubicBezTo>
                <a:lnTo>
                  <a:pt x="5050" y="5853"/>
                </a:lnTo>
                <a:lnTo>
                  <a:pt x="4247" y="5853"/>
                </a:lnTo>
                <a:lnTo>
                  <a:pt x="4247" y="8654"/>
                </a:lnTo>
                <a:cubicBezTo>
                  <a:pt x="4247" y="9618"/>
                  <a:pt x="3480" y="10385"/>
                  <a:pt x="2517" y="10385"/>
                </a:cubicBezTo>
                <a:cubicBezTo>
                  <a:pt x="1571" y="10385"/>
                  <a:pt x="786" y="9618"/>
                  <a:pt x="786" y="8654"/>
                </a:cubicBezTo>
                <a:lnTo>
                  <a:pt x="786" y="1856"/>
                </a:lnTo>
                <a:cubicBezTo>
                  <a:pt x="786" y="1285"/>
                  <a:pt x="1268" y="803"/>
                  <a:pt x="1857" y="803"/>
                </a:cubicBezTo>
                <a:cubicBezTo>
                  <a:pt x="2445" y="803"/>
                  <a:pt x="2909" y="1285"/>
                  <a:pt x="2909" y="1856"/>
                </a:cubicBezTo>
                <a:lnTo>
                  <a:pt x="2909" y="8119"/>
                </a:lnTo>
                <a:cubicBezTo>
                  <a:pt x="2909" y="8351"/>
                  <a:pt x="2749" y="8511"/>
                  <a:pt x="2517" y="8511"/>
                </a:cubicBezTo>
                <a:cubicBezTo>
                  <a:pt x="2303" y="8511"/>
                  <a:pt x="2124" y="8351"/>
                  <a:pt x="2124" y="8119"/>
                </a:cubicBezTo>
                <a:lnTo>
                  <a:pt x="2124" y="4925"/>
                </a:lnTo>
                <a:lnTo>
                  <a:pt x="1321" y="4925"/>
                </a:lnTo>
                <a:lnTo>
                  <a:pt x="1321" y="8119"/>
                </a:lnTo>
                <a:cubicBezTo>
                  <a:pt x="1321" y="8779"/>
                  <a:pt x="1857" y="9314"/>
                  <a:pt x="2517" y="9314"/>
                </a:cubicBezTo>
                <a:cubicBezTo>
                  <a:pt x="3177" y="9314"/>
                  <a:pt x="3712" y="8779"/>
                  <a:pt x="3712" y="8119"/>
                </a:cubicBezTo>
                <a:lnTo>
                  <a:pt x="3712" y="1856"/>
                </a:lnTo>
                <a:cubicBezTo>
                  <a:pt x="3712" y="839"/>
                  <a:pt x="2891"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793" name="Google Shape;4793;p48"/>
          <p:cNvGrpSpPr/>
          <p:nvPr/>
        </p:nvGrpSpPr>
        <p:grpSpPr>
          <a:xfrm>
            <a:off x="3570694" y="2404542"/>
            <a:ext cx="299598" cy="308322"/>
            <a:chOff x="3739275" y="2525850"/>
            <a:chExt cx="226625" cy="226175"/>
          </a:xfrm>
        </p:grpSpPr>
        <p:sp>
          <p:nvSpPr>
            <p:cNvPr id="4794" name="Google Shape;4794;p48"/>
            <p:cNvSpPr/>
            <p:nvPr/>
          </p:nvSpPr>
          <p:spPr>
            <a:xfrm>
              <a:off x="3779425" y="2525850"/>
              <a:ext cx="20100" cy="40150"/>
            </a:xfrm>
            <a:custGeom>
              <a:avLst/>
              <a:gdLst/>
              <a:ahLst/>
              <a:cxnLst/>
              <a:rect l="l" t="t" r="r" b="b"/>
              <a:pathLst>
                <a:path w="804" h="1606" extrusionOk="0">
                  <a:moveTo>
                    <a:pt x="393" y="0"/>
                  </a:moveTo>
                  <a:cubicBezTo>
                    <a:pt x="179" y="0"/>
                    <a:pt x="1" y="178"/>
                    <a:pt x="1" y="410"/>
                  </a:cubicBezTo>
                  <a:lnTo>
                    <a:pt x="1" y="1195"/>
                  </a:lnTo>
                  <a:cubicBezTo>
                    <a:pt x="1" y="1427"/>
                    <a:pt x="179" y="1606"/>
                    <a:pt x="393" y="1606"/>
                  </a:cubicBezTo>
                  <a:cubicBezTo>
                    <a:pt x="625" y="1606"/>
                    <a:pt x="804" y="1427"/>
                    <a:pt x="804" y="1195"/>
                  </a:cubicBezTo>
                  <a:lnTo>
                    <a:pt x="804" y="410"/>
                  </a:lnTo>
                  <a:cubicBezTo>
                    <a:pt x="804" y="178"/>
                    <a:pt x="625" y="0"/>
                    <a:pt x="39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95" name="Google Shape;4795;p48"/>
            <p:cNvSpPr/>
            <p:nvPr/>
          </p:nvSpPr>
          <p:spPr>
            <a:xfrm>
              <a:off x="3739275" y="2605675"/>
              <a:ext cx="226625" cy="146350"/>
            </a:xfrm>
            <a:custGeom>
              <a:avLst/>
              <a:gdLst/>
              <a:ahLst/>
              <a:cxnLst/>
              <a:rect l="l" t="t" r="r" b="b"/>
              <a:pathLst>
                <a:path w="9065" h="5854" extrusionOk="0">
                  <a:moveTo>
                    <a:pt x="2927" y="804"/>
                  </a:moveTo>
                  <a:lnTo>
                    <a:pt x="2927" y="1856"/>
                  </a:lnTo>
                  <a:lnTo>
                    <a:pt x="804" y="1856"/>
                  </a:lnTo>
                  <a:lnTo>
                    <a:pt x="804" y="804"/>
                  </a:lnTo>
                  <a:close/>
                  <a:moveTo>
                    <a:pt x="5604" y="804"/>
                  </a:moveTo>
                  <a:lnTo>
                    <a:pt x="5604" y="1856"/>
                  </a:lnTo>
                  <a:lnTo>
                    <a:pt x="3462" y="1856"/>
                  </a:lnTo>
                  <a:lnTo>
                    <a:pt x="3462" y="804"/>
                  </a:lnTo>
                  <a:close/>
                  <a:moveTo>
                    <a:pt x="8262" y="804"/>
                  </a:moveTo>
                  <a:lnTo>
                    <a:pt x="8262" y="1856"/>
                  </a:lnTo>
                  <a:lnTo>
                    <a:pt x="6121" y="1856"/>
                  </a:lnTo>
                  <a:lnTo>
                    <a:pt x="6121" y="804"/>
                  </a:lnTo>
                  <a:close/>
                  <a:moveTo>
                    <a:pt x="2927" y="2392"/>
                  </a:moveTo>
                  <a:lnTo>
                    <a:pt x="2927" y="3462"/>
                  </a:lnTo>
                  <a:lnTo>
                    <a:pt x="804" y="3462"/>
                  </a:lnTo>
                  <a:lnTo>
                    <a:pt x="804" y="2392"/>
                  </a:lnTo>
                  <a:close/>
                  <a:moveTo>
                    <a:pt x="5604" y="2392"/>
                  </a:moveTo>
                  <a:lnTo>
                    <a:pt x="5604" y="3462"/>
                  </a:lnTo>
                  <a:lnTo>
                    <a:pt x="3462" y="3462"/>
                  </a:lnTo>
                  <a:lnTo>
                    <a:pt x="3462" y="2392"/>
                  </a:lnTo>
                  <a:close/>
                  <a:moveTo>
                    <a:pt x="8262" y="2392"/>
                  </a:moveTo>
                  <a:lnTo>
                    <a:pt x="8262" y="3462"/>
                  </a:lnTo>
                  <a:lnTo>
                    <a:pt x="6121" y="3462"/>
                  </a:lnTo>
                  <a:lnTo>
                    <a:pt x="6121" y="2392"/>
                  </a:lnTo>
                  <a:close/>
                  <a:moveTo>
                    <a:pt x="2927" y="3980"/>
                  </a:moveTo>
                  <a:lnTo>
                    <a:pt x="2927" y="5050"/>
                  </a:lnTo>
                  <a:lnTo>
                    <a:pt x="804" y="5050"/>
                  </a:lnTo>
                  <a:lnTo>
                    <a:pt x="804" y="3980"/>
                  </a:lnTo>
                  <a:close/>
                  <a:moveTo>
                    <a:pt x="5604" y="3980"/>
                  </a:moveTo>
                  <a:lnTo>
                    <a:pt x="5604" y="5050"/>
                  </a:lnTo>
                  <a:lnTo>
                    <a:pt x="3462" y="5050"/>
                  </a:lnTo>
                  <a:lnTo>
                    <a:pt x="3462" y="3980"/>
                  </a:lnTo>
                  <a:close/>
                  <a:moveTo>
                    <a:pt x="8262" y="3980"/>
                  </a:moveTo>
                  <a:lnTo>
                    <a:pt x="8262" y="5050"/>
                  </a:lnTo>
                  <a:lnTo>
                    <a:pt x="6121" y="5050"/>
                  </a:lnTo>
                  <a:lnTo>
                    <a:pt x="6121" y="3980"/>
                  </a:lnTo>
                  <a:close/>
                  <a:moveTo>
                    <a:pt x="1" y="1"/>
                  </a:moveTo>
                  <a:lnTo>
                    <a:pt x="1" y="5853"/>
                  </a:lnTo>
                  <a:lnTo>
                    <a:pt x="9065" y="5853"/>
                  </a:lnTo>
                  <a:lnTo>
                    <a:pt x="9065"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96" name="Google Shape;4796;p48"/>
            <p:cNvSpPr/>
            <p:nvPr/>
          </p:nvSpPr>
          <p:spPr>
            <a:xfrm>
              <a:off x="3905675" y="2525850"/>
              <a:ext cx="20100" cy="40150"/>
            </a:xfrm>
            <a:custGeom>
              <a:avLst/>
              <a:gdLst/>
              <a:ahLst/>
              <a:cxnLst/>
              <a:rect l="l" t="t" r="r" b="b"/>
              <a:pathLst>
                <a:path w="804" h="1606" extrusionOk="0">
                  <a:moveTo>
                    <a:pt x="411" y="0"/>
                  </a:moveTo>
                  <a:cubicBezTo>
                    <a:pt x="179" y="0"/>
                    <a:pt x="0" y="178"/>
                    <a:pt x="0" y="410"/>
                  </a:cubicBezTo>
                  <a:lnTo>
                    <a:pt x="0" y="1195"/>
                  </a:lnTo>
                  <a:cubicBezTo>
                    <a:pt x="0" y="1427"/>
                    <a:pt x="179" y="1606"/>
                    <a:pt x="411" y="1606"/>
                  </a:cubicBezTo>
                  <a:cubicBezTo>
                    <a:pt x="643" y="1606"/>
                    <a:pt x="803" y="1427"/>
                    <a:pt x="803" y="1195"/>
                  </a:cubicBezTo>
                  <a:lnTo>
                    <a:pt x="803" y="410"/>
                  </a:lnTo>
                  <a:cubicBezTo>
                    <a:pt x="803" y="178"/>
                    <a:pt x="643" y="0"/>
                    <a:pt x="41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797" name="Google Shape;4797;p48"/>
            <p:cNvSpPr/>
            <p:nvPr/>
          </p:nvSpPr>
          <p:spPr>
            <a:xfrm>
              <a:off x="3739275" y="2545900"/>
              <a:ext cx="226625" cy="46425"/>
            </a:xfrm>
            <a:custGeom>
              <a:avLst/>
              <a:gdLst/>
              <a:ahLst/>
              <a:cxnLst/>
              <a:rect l="l" t="t" r="r" b="b"/>
              <a:pathLst>
                <a:path w="9065" h="1857" extrusionOk="0">
                  <a:moveTo>
                    <a:pt x="1" y="1"/>
                  </a:moveTo>
                  <a:lnTo>
                    <a:pt x="1" y="1857"/>
                  </a:lnTo>
                  <a:lnTo>
                    <a:pt x="9065" y="1857"/>
                  </a:lnTo>
                  <a:lnTo>
                    <a:pt x="9065" y="1"/>
                  </a:lnTo>
                  <a:lnTo>
                    <a:pt x="7994" y="1"/>
                  </a:lnTo>
                  <a:lnTo>
                    <a:pt x="7994" y="393"/>
                  </a:lnTo>
                  <a:cubicBezTo>
                    <a:pt x="7994" y="929"/>
                    <a:pt x="7584" y="1321"/>
                    <a:pt x="7067" y="1321"/>
                  </a:cubicBezTo>
                  <a:cubicBezTo>
                    <a:pt x="6549" y="1321"/>
                    <a:pt x="6121" y="929"/>
                    <a:pt x="6121" y="393"/>
                  </a:cubicBezTo>
                  <a:lnTo>
                    <a:pt x="6121" y="1"/>
                  </a:lnTo>
                  <a:lnTo>
                    <a:pt x="2927" y="1"/>
                  </a:lnTo>
                  <a:lnTo>
                    <a:pt x="2927" y="393"/>
                  </a:lnTo>
                  <a:cubicBezTo>
                    <a:pt x="2927" y="929"/>
                    <a:pt x="2535" y="1321"/>
                    <a:pt x="1999" y="1321"/>
                  </a:cubicBezTo>
                  <a:cubicBezTo>
                    <a:pt x="1482" y="1321"/>
                    <a:pt x="1072" y="929"/>
                    <a:pt x="1072" y="393"/>
                  </a:cubicBezTo>
                  <a:lnTo>
                    <a:pt x="1072"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798" name="Google Shape;4798;p48"/>
          <p:cNvGrpSpPr/>
          <p:nvPr/>
        </p:nvGrpSpPr>
        <p:grpSpPr>
          <a:xfrm>
            <a:off x="3043876" y="2377772"/>
            <a:ext cx="272464" cy="361861"/>
            <a:chOff x="4518575" y="2506200"/>
            <a:chExt cx="206100" cy="265450"/>
          </a:xfrm>
        </p:grpSpPr>
        <p:sp>
          <p:nvSpPr>
            <p:cNvPr id="4799" name="Google Shape;4799;p48"/>
            <p:cNvSpPr/>
            <p:nvPr/>
          </p:nvSpPr>
          <p:spPr>
            <a:xfrm>
              <a:off x="4518575" y="2506200"/>
              <a:ext cx="206100" cy="265450"/>
            </a:xfrm>
            <a:custGeom>
              <a:avLst/>
              <a:gdLst/>
              <a:ahLst/>
              <a:cxnLst/>
              <a:rect l="l" t="t" r="r" b="b"/>
              <a:pathLst>
                <a:path w="8244" h="10618" extrusionOk="0">
                  <a:moveTo>
                    <a:pt x="7440" y="786"/>
                  </a:moveTo>
                  <a:lnTo>
                    <a:pt x="7440" y="9832"/>
                  </a:lnTo>
                  <a:lnTo>
                    <a:pt x="803" y="9832"/>
                  </a:lnTo>
                  <a:lnTo>
                    <a:pt x="803" y="786"/>
                  </a:lnTo>
                  <a:close/>
                  <a:moveTo>
                    <a:pt x="0" y="1"/>
                  </a:moveTo>
                  <a:lnTo>
                    <a:pt x="0" y="10617"/>
                  </a:lnTo>
                  <a:lnTo>
                    <a:pt x="8243" y="10617"/>
                  </a:lnTo>
                  <a:lnTo>
                    <a:pt x="8243"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0" name="Google Shape;4800;p48"/>
            <p:cNvSpPr/>
            <p:nvPr/>
          </p:nvSpPr>
          <p:spPr>
            <a:xfrm>
              <a:off x="4628300" y="2555725"/>
              <a:ext cx="56225" cy="13400"/>
            </a:xfrm>
            <a:custGeom>
              <a:avLst/>
              <a:gdLst/>
              <a:ahLst/>
              <a:cxnLst/>
              <a:rect l="l" t="t" r="r" b="b"/>
              <a:pathLst>
                <a:path w="2249" h="536" extrusionOk="0">
                  <a:moveTo>
                    <a:pt x="0" y="0"/>
                  </a:moveTo>
                  <a:lnTo>
                    <a:pt x="0" y="536"/>
                  </a:lnTo>
                  <a:lnTo>
                    <a:pt x="2249" y="536"/>
                  </a:lnTo>
                  <a:lnTo>
                    <a:pt x="2249"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1" name="Google Shape;4801;p48"/>
            <p:cNvSpPr/>
            <p:nvPr/>
          </p:nvSpPr>
          <p:spPr>
            <a:xfrm>
              <a:off x="4628300" y="2608800"/>
              <a:ext cx="56225" cy="13425"/>
            </a:xfrm>
            <a:custGeom>
              <a:avLst/>
              <a:gdLst/>
              <a:ahLst/>
              <a:cxnLst/>
              <a:rect l="l" t="t" r="r" b="b"/>
              <a:pathLst>
                <a:path w="2249" h="537" extrusionOk="0">
                  <a:moveTo>
                    <a:pt x="0" y="1"/>
                  </a:moveTo>
                  <a:lnTo>
                    <a:pt x="0" y="536"/>
                  </a:lnTo>
                  <a:lnTo>
                    <a:pt x="2249" y="536"/>
                  </a:lnTo>
                  <a:lnTo>
                    <a:pt x="2249"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2" name="Google Shape;4802;p48"/>
            <p:cNvSpPr/>
            <p:nvPr/>
          </p:nvSpPr>
          <p:spPr>
            <a:xfrm>
              <a:off x="4628300" y="2715425"/>
              <a:ext cx="56225" cy="13400"/>
            </a:xfrm>
            <a:custGeom>
              <a:avLst/>
              <a:gdLst/>
              <a:ahLst/>
              <a:cxnLst/>
              <a:rect l="l" t="t" r="r" b="b"/>
              <a:pathLst>
                <a:path w="2249" h="536" extrusionOk="0">
                  <a:moveTo>
                    <a:pt x="0" y="0"/>
                  </a:moveTo>
                  <a:lnTo>
                    <a:pt x="0" y="535"/>
                  </a:lnTo>
                  <a:lnTo>
                    <a:pt x="2249" y="535"/>
                  </a:lnTo>
                  <a:lnTo>
                    <a:pt x="2249"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3" name="Google Shape;4803;p48"/>
            <p:cNvSpPr/>
            <p:nvPr/>
          </p:nvSpPr>
          <p:spPr>
            <a:xfrm>
              <a:off x="4628300" y="2662325"/>
              <a:ext cx="56225" cy="12975"/>
            </a:xfrm>
            <a:custGeom>
              <a:avLst/>
              <a:gdLst/>
              <a:ahLst/>
              <a:cxnLst/>
              <a:rect l="l" t="t" r="r" b="b"/>
              <a:pathLst>
                <a:path w="2249" h="519" extrusionOk="0">
                  <a:moveTo>
                    <a:pt x="0" y="1"/>
                  </a:moveTo>
                  <a:lnTo>
                    <a:pt x="0" y="518"/>
                  </a:lnTo>
                  <a:lnTo>
                    <a:pt x="2249" y="518"/>
                  </a:lnTo>
                  <a:lnTo>
                    <a:pt x="2249"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4" name="Google Shape;4804;p48"/>
            <p:cNvSpPr/>
            <p:nvPr/>
          </p:nvSpPr>
          <p:spPr>
            <a:xfrm>
              <a:off x="4558275" y="2539225"/>
              <a:ext cx="49525" cy="40600"/>
            </a:xfrm>
            <a:custGeom>
              <a:avLst/>
              <a:gdLst/>
              <a:ahLst/>
              <a:cxnLst/>
              <a:rect l="l" t="t" r="r" b="b"/>
              <a:pathLst>
                <a:path w="1981" h="1624" extrusionOk="0">
                  <a:moveTo>
                    <a:pt x="1606" y="0"/>
                  </a:moveTo>
                  <a:lnTo>
                    <a:pt x="732" y="875"/>
                  </a:lnTo>
                  <a:lnTo>
                    <a:pt x="375" y="536"/>
                  </a:lnTo>
                  <a:lnTo>
                    <a:pt x="0" y="910"/>
                  </a:lnTo>
                  <a:lnTo>
                    <a:pt x="732" y="1624"/>
                  </a:lnTo>
                  <a:lnTo>
                    <a:pt x="1981" y="375"/>
                  </a:lnTo>
                  <a:lnTo>
                    <a:pt x="160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5" name="Google Shape;4805;p48"/>
            <p:cNvSpPr/>
            <p:nvPr/>
          </p:nvSpPr>
          <p:spPr>
            <a:xfrm>
              <a:off x="4558275" y="2592300"/>
              <a:ext cx="49525" cy="40625"/>
            </a:xfrm>
            <a:custGeom>
              <a:avLst/>
              <a:gdLst/>
              <a:ahLst/>
              <a:cxnLst/>
              <a:rect l="l" t="t" r="r" b="b"/>
              <a:pathLst>
                <a:path w="1981" h="1625" extrusionOk="0">
                  <a:moveTo>
                    <a:pt x="1606" y="1"/>
                  </a:moveTo>
                  <a:lnTo>
                    <a:pt x="732" y="893"/>
                  </a:lnTo>
                  <a:lnTo>
                    <a:pt x="375" y="536"/>
                  </a:lnTo>
                  <a:lnTo>
                    <a:pt x="0" y="911"/>
                  </a:lnTo>
                  <a:lnTo>
                    <a:pt x="732" y="1624"/>
                  </a:lnTo>
                  <a:lnTo>
                    <a:pt x="1981" y="375"/>
                  </a:lnTo>
                  <a:lnTo>
                    <a:pt x="160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6" name="Google Shape;4806;p48"/>
            <p:cNvSpPr/>
            <p:nvPr/>
          </p:nvSpPr>
          <p:spPr>
            <a:xfrm>
              <a:off x="4558275" y="2645375"/>
              <a:ext cx="49525" cy="41075"/>
            </a:xfrm>
            <a:custGeom>
              <a:avLst/>
              <a:gdLst/>
              <a:ahLst/>
              <a:cxnLst/>
              <a:rect l="l" t="t" r="r" b="b"/>
              <a:pathLst>
                <a:path w="1981" h="1643" extrusionOk="0">
                  <a:moveTo>
                    <a:pt x="1606" y="1"/>
                  </a:moveTo>
                  <a:lnTo>
                    <a:pt x="732" y="893"/>
                  </a:lnTo>
                  <a:lnTo>
                    <a:pt x="375" y="536"/>
                  </a:lnTo>
                  <a:lnTo>
                    <a:pt x="0" y="911"/>
                  </a:lnTo>
                  <a:lnTo>
                    <a:pt x="732" y="1642"/>
                  </a:lnTo>
                  <a:lnTo>
                    <a:pt x="1981" y="376"/>
                  </a:lnTo>
                  <a:lnTo>
                    <a:pt x="160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07" name="Google Shape;4807;p48"/>
            <p:cNvSpPr/>
            <p:nvPr/>
          </p:nvSpPr>
          <p:spPr>
            <a:xfrm>
              <a:off x="4558275" y="2698025"/>
              <a:ext cx="49525" cy="40600"/>
            </a:xfrm>
            <a:custGeom>
              <a:avLst/>
              <a:gdLst/>
              <a:ahLst/>
              <a:cxnLst/>
              <a:rect l="l" t="t" r="r" b="b"/>
              <a:pathLst>
                <a:path w="1981" h="1624" extrusionOk="0">
                  <a:moveTo>
                    <a:pt x="1606" y="0"/>
                  </a:moveTo>
                  <a:lnTo>
                    <a:pt x="732" y="875"/>
                  </a:lnTo>
                  <a:lnTo>
                    <a:pt x="375" y="536"/>
                  </a:lnTo>
                  <a:lnTo>
                    <a:pt x="0" y="910"/>
                  </a:lnTo>
                  <a:lnTo>
                    <a:pt x="732" y="1624"/>
                  </a:lnTo>
                  <a:lnTo>
                    <a:pt x="1981" y="375"/>
                  </a:lnTo>
                  <a:lnTo>
                    <a:pt x="160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08" name="Google Shape;4808;p48"/>
          <p:cNvGrpSpPr/>
          <p:nvPr/>
        </p:nvGrpSpPr>
        <p:grpSpPr>
          <a:xfrm>
            <a:off x="4125077" y="2404742"/>
            <a:ext cx="299631" cy="308322"/>
            <a:chOff x="4164375" y="1677425"/>
            <a:chExt cx="226650" cy="226175"/>
          </a:xfrm>
        </p:grpSpPr>
        <p:sp>
          <p:nvSpPr>
            <p:cNvPr id="4809" name="Google Shape;4809;p48"/>
            <p:cNvSpPr/>
            <p:nvPr/>
          </p:nvSpPr>
          <p:spPr>
            <a:xfrm>
              <a:off x="4164375" y="1677425"/>
              <a:ext cx="226650" cy="226175"/>
            </a:xfrm>
            <a:custGeom>
              <a:avLst/>
              <a:gdLst/>
              <a:ahLst/>
              <a:cxnLst/>
              <a:rect l="l" t="t" r="r" b="b"/>
              <a:pathLst>
                <a:path w="9066" h="9047" extrusionOk="0">
                  <a:moveTo>
                    <a:pt x="1" y="0"/>
                  </a:moveTo>
                  <a:lnTo>
                    <a:pt x="1" y="9047"/>
                  </a:lnTo>
                  <a:lnTo>
                    <a:pt x="9065" y="9047"/>
                  </a:lnTo>
                  <a:lnTo>
                    <a:pt x="9065" y="8244"/>
                  </a:lnTo>
                  <a:lnTo>
                    <a:pt x="804" y="8244"/>
                  </a:lnTo>
                  <a:lnTo>
                    <a:pt x="80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0" name="Google Shape;4810;p48"/>
            <p:cNvSpPr/>
            <p:nvPr/>
          </p:nvSpPr>
          <p:spPr>
            <a:xfrm>
              <a:off x="4204525" y="1747450"/>
              <a:ext cx="36600" cy="116450"/>
            </a:xfrm>
            <a:custGeom>
              <a:avLst/>
              <a:gdLst/>
              <a:ahLst/>
              <a:cxnLst/>
              <a:rect l="l" t="t" r="r" b="b"/>
              <a:pathLst>
                <a:path w="1464" h="4658" extrusionOk="0">
                  <a:moveTo>
                    <a:pt x="1" y="1"/>
                  </a:moveTo>
                  <a:lnTo>
                    <a:pt x="1" y="4658"/>
                  </a:lnTo>
                  <a:lnTo>
                    <a:pt x="1464" y="4658"/>
                  </a:lnTo>
                  <a:lnTo>
                    <a:pt x="146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1" name="Google Shape;4811;p48"/>
            <p:cNvSpPr/>
            <p:nvPr/>
          </p:nvSpPr>
          <p:spPr>
            <a:xfrm>
              <a:off x="4254500" y="1677425"/>
              <a:ext cx="36600" cy="186475"/>
            </a:xfrm>
            <a:custGeom>
              <a:avLst/>
              <a:gdLst/>
              <a:ahLst/>
              <a:cxnLst/>
              <a:rect l="l" t="t" r="r" b="b"/>
              <a:pathLst>
                <a:path w="1464" h="7459" extrusionOk="0">
                  <a:moveTo>
                    <a:pt x="0" y="0"/>
                  </a:moveTo>
                  <a:lnTo>
                    <a:pt x="0" y="7459"/>
                  </a:lnTo>
                  <a:lnTo>
                    <a:pt x="1463" y="7459"/>
                  </a:lnTo>
                  <a:lnTo>
                    <a:pt x="1463"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2" name="Google Shape;4812;p48"/>
            <p:cNvSpPr/>
            <p:nvPr/>
          </p:nvSpPr>
          <p:spPr>
            <a:xfrm>
              <a:off x="4304450" y="1747450"/>
              <a:ext cx="36600" cy="116450"/>
            </a:xfrm>
            <a:custGeom>
              <a:avLst/>
              <a:gdLst/>
              <a:ahLst/>
              <a:cxnLst/>
              <a:rect l="l" t="t" r="r" b="b"/>
              <a:pathLst>
                <a:path w="1464" h="4658" extrusionOk="0">
                  <a:moveTo>
                    <a:pt x="1" y="1"/>
                  </a:moveTo>
                  <a:lnTo>
                    <a:pt x="1" y="4658"/>
                  </a:lnTo>
                  <a:lnTo>
                    <a:pt x="1464" y="4658"/>
                  </a:lnTo>
                  <a:lnTo>
                    <a:pt x="146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3" name="Google Shape;4813;p48"/>
            <p:cNvSpPr/>
            <p:nvPr/>
          </p:nvSpPr>
          <p:spPr>
            <a:xfrm>
              <a:off x="4354400" y="1803650"/>
              <a:ext cx="36625" cy="60250"/>
            </a:xfrm>
            <a:custGeom>
              <a:avLst/>
              <a:gdLst/>
              <a:ahLst/>
              <a:cxnLst/>
              <a:rect l="l" t="t" r="r" b="b"/>
              <a:pathLst>
                <a:path w="1465" h="2410" extrusionOk="0">
                  <a:moveTo>
                    <a:pt x="1" y="1"/>
                  </a:moveTo>
                  <a:lnTo>
                    <a:pt x="1" y="2410"/>
                  </a:lnTo>
                  <a:lnTo>
                    <a:pt x="1464" y="2410"/>
                  </a:lnTo>
                  <a:lnTo>
                    <a:pt x="146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14" name="Google Shape;4814;p48"/>
          <p:cNvGrpSpPr/>
          <p:nvPr/>
        </p:nvGrpSpPr>
        <p:grpSpPr>
          <a:xfrm>
            <a:off x="5179042" y="2395931"/>
            <a:ext cx="299003" cy="308322"/>
            <a:chOff x="5226025" y="1677425"/>
            <a:chExt cx="226175" cy="226175"/>
          </a:xfrm>
        </p:grpSpPr>
        <p:sp>
          <p:nvSpPr>
            <p:cNvPr id="4815" name="Google Shape;4815;p48"/>
            <p:cNvSpPr/>
            <p:nvPr/>
          </p:nvSpPr>
          <p:spPr>
            <a:xfrm>
              <a:off x="5226025" y="1677425"/>
              <a:ext cx="226175" cy="226175"/>
            </a:xfrm>
            <a:custGeom>
              <a:avLst/>
              <a:gdLst/>
              <a:ahLst/>
              <a:cxnLst/>
              <a:rect l="l" t="t" r="r" b="b"/>
              <a:pathLst>
                <a:path w="9047" h="9047" extrusionOk="0">
                  <a:moveTo>
                    <a:pt x="0" y="0"/>
                  </a:moveTo>
                  <a:lnTo>
                    <a:pt x="0" y="9047"/>
                  </a:lnTo>
                  <a:lnTo>
                    <a:pt x="9047" y="9047"/>
                  </a:lnTo>
                  <a:lnTo>
                    <a:pt x="9047" y="8244"/>
                  </a:lnTo>
                  <a:lnTo>
                    <a:pt x="803" y="8244"/>
                  </a:lnTo>
                  <a:lnTo>
                    <a:pt x="803"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6" name="Google Shape;4816;p48"/>
            <p:cNvSpPr/>
            <p:nvPr/>
          </p:nvSpPr>
          <p:spPr>
            <a:xfrm>
              <a:off x="5259025" y="1733625"/>
              <a:ext cx="193175" cy="113325"/>
            </a:xfrm>
            <a:custGeom>
              <a:avLst/>
              <a:gdLst/>
              <a:ahLst/>
              <a:cxnLst/>
              <a:rect l="l" t="t" r="r" b="b"/>
              <a:pathLst>
                <a:path w="7727" h="4533" extrusionOk="0">
                  <a:moveTo>
                    <a:pt x="554" y="1"/>
                  </a:moveTo>
                  <a:lnTo>
                    <a:pt x="1" y="571"/>
                  </a:lnTo>
                  <a:lnTo>
                    <a:pt x="2410" y="2980"/>
                  </a:lnTo>
                  <a:lnTo>
                    <a:pt x="3213" y="2177"/>
                  </a:lnTo>
                  <a:lnTo>
                    <a:pt x="4533" y="3516"/>
                  </a:lnTo>
                  <a:lnTo>
                    <a:pt x="5336" y="2713"/>
                  </a:lnTo>
                  <a:lnTo>
                    <a:pt x="6389" y="3765"/>
                  </a:lnTo>
                  <a:lnTo>
                    <a:pt x="5603" y="4533"/>
                  </a:lnTo>
                  <a:lnTo>
                    <a:pt x="7727" y="4533"/>
                  </a:lnTo>
                  <a:lnTo>
                    <a:pt x="7727" y="2409"/>
                  </a:lnTo>
                  <a:lnTo>
                    <a:pt x="6942" y="3194"/>
                  </a:lnTo>
                  <a:lnTo>
                    <a:pt x="5336" y="1589"/>
                  </a:lnTo>
                  <a:lnTo>
                    <a:pt x="4533" y="2391"/>
                  </a:lnTo>
                  <a:lnTo>
                    <a:pt x="3213" y="1053"/>
                  </a:lnTo>
                  <a:lnTo>
                    <a:pt x="2410" y="1856"/>
                  </a:lnTo>
                  <a:lnTo>
                    <a:pt x="55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17" name="Google Shape;4817;p48"/>
          <p:cNvGrpSpPr/>
          <p:nvPr/>
        </p:nvGrpSpPr>
        <p:grpSpPr>
          <a:xfrm>
            <a:off x="4652426" y="2396024"/>
            <a:ext cx="299003" cy="308322"/>
            <a:chOff x="4835275" y="1198350"/>
            <a:chExt cx="226175" cy="226175"/>
          </a:xfrm>
        </p:grpSpPr>
        <p:sp>
          <p:nvSpPr>
            <p:cNvPr id="4818" name="Google Shape;4818;p48"/>
            <p:cNvSpPr/>
            <p:nvPr/>
          </p:nvSpPr>
          <p:spPr>
            <a:xfrm>
              <a:off x="4835275" y="1198350"/>
              <a:ext cx="226175" cy="226175"/>
            </a:xfrm>
            <a:custGeom>
              <a:avLst/>
              <a:gdLst/>
              <a:ahLst/>
              <a:cxnLst/>
              <a:rect l="l" t="t" r="r" b="b"/>
              <a:pathLst>
                <a:path w="9047" h="9047" extrusionOk="0">
                  <a:moveTo>
                    <a:pt x="0" y="0"/>
                  </a:moveTo>
                  <a:lnTo>
                    <a:pt x="0" y="9047"/>
                  </a:lnTo>
                  <a:lnTo>
                    <a:pt x="9047" y="9047"/>
                  </a:lnTo>
                  <a:lnTo>
                    <a:pt x="9047" y="8244"/>
                  </a:lnTo>
                  <a:lnTo>
                    <a:pt x="803" y="8244"/>
                  </a:lnTo>
                  <a:lnTo>
                    <a:pt x="803"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19" name="Google Shape;4819;p48"/>
            <p:cNvSpPr/>
            <p:nvPr/>
          </p:nvSpPr>
          <p:spPr>
            <a:xfrm>
              <a:off x="4868275" y="1255000"/>
              <a:ext cx="193175" cy="113325"/>
            </a:xfrm>
            <a:custGeom>
              <a:avLst/>
              <a:gdLst/>
              <a:ahLst/>
              <a:cxnLst/>
              <a:rect l="l" t="t" r="r" b="b"/>
              <a:pathLst>
                <a:path w="7727" h="4533" extrusionOk="0">
                  <a:moveTo>
                    <a:pt x="5603" y="0"/>
                  </a:moveTo>
                  <a:lnTo>
                    <a:pt x="6388" y="785"/>
                  </a:lnTo>
                  <a:lnTo>
                    <a:pt x="5336" y="1838"/>
                  </a:lnTo>
                  <a:lnTo>
                    <a:pt x="4533" y="1035"/>
                  </a:lnTo>
                  <a:lnTo>
                    <a:pt x="3195" y="2356"/>
                  </a:lnTo>
                  <a:lnTo>
                    <a:pt x="2409" y="1571"/>
                  </a:lnTo>
                  <a:lnTo>
                    <a:pt x="1" y="3979"/>
                  </a:lnTo>
                  <a:lnTo>
                    <a:pt x="554" y="4532"/>
                  </a:lnTo>
                  <a:lnTo>
                    <a:pt x="2409" y="2695"/>
                  </a:lnTo>
                  <a:lnTo>
                    <a:pt x="3195" y="3480"/>
                  </a:lnTo>
                  <a:lnTo>
                    <a:pt x="4533" y="2159"/>
                  </a:lnTo>
                  <a:lnTo>
                    <a:pt x="5336" y="2962"/>
                  </a:lnTo>
                  <a:lnTo>
                    <a:pt x="6941" y="1339"/>
                  </a:lnTo>
                  <a:lnTo>
                    <a:pt x="7727" y="2124"/>
                  </a:lnTo>
                  <a:lnTo>
                    <a:pt x="7727"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20" name="Google Shape;4820;p48"/>
          <p:cNvGrpSpPr/>
          <p:nvPr/>
        </p:nvGrpSpPr>
        <p:grpSpPr>
          <a:xfrm>
            <a:off x="6339271" y="2379923"/>
            <a:ext cx="347356" cy="358215"/>
            <a:chOff x="968775" y="1180050"/>
            <a:chExt cx="262750" cy="262775"/>
          </a:xfrm>
        </p:grpSpPr>
        <p:sp>
          <p:nvSpPr>
            <p:cNvPr id="4821" name="Google Shape;4821;p48"/>
            <p:cNvSpPr/>
            <p:nvPr/>
          </p:nvSpPr>
          <p:spPr>
            <a:xfrm>
              <a:off x="1061550" y="1180050"/>
              <a:ext cx="169975" cy="169550"/>
            </a:xfrm>
            <a:custGeom>
              <a:avLst/>
              <a:gdLst/>
              <a:ahLst/>
              <a:cxnLst/>
              <a:rect l="l" t="t" r="r" b="b"/>
              <a:pathLst>
                <a:path w="6799" h="6782" extrusionOk="0">
                  <a:moveTo>
                    <a:pt x="5478" y="1"/>
                  </a:moveTo>
                  <a:lnTo>
                    <a:pt x="4015" y="1464"/>
                  </a:lnTo>
                  <a:lnTo>
                    <a:pt x="4086" y="2160"/>
                  </a:lnTo>
                  <a:lnTo>
                    <a:pt x="1963" y="4283"/>
                  </a:lnTo>
                  <a:cubicBezTo>
                    <a:pt x="1785" y="4194"/>
                    <a:pt x="1571" y="4122"/>
                    <a:pt x="1339" y="4122"/>
                  </a:cubicBezTo>
                  <a:cubicBezTo>
                    <a:pt x="607" y="4122"/>
                    <a:pt x="1" y="4729"/>
                    <a:pt x="1" y="5461"/>
                  </a:cubicBezTo>
                  <a:cubicBezTo>
                    <a:pt x="1" y="6192"/>
                    <a:pt x="607" y="6781"/>
                    <a:pt x="1339" y="6781"/>
                  </a:cubicBezTo>
                  <a:cubicBezTo>
                    <a:pt x="2070" y="6781"/>
                    <a:pt x="2677" y="6192"/>
                    <a:pt x="2677" y="5461"/>
                  </a:cubicBezTo>
                  <a:cubicBezTo>
                    <a:pt x="2677" y="5229"/>
                    <a:pt x="2606" y="5032"/>
                    <a:pt x="2516" y="4854"/>
                  </a:cubicBezTo>
                  <a:lnTo>
                    <a:pt x="4657" y="2713"/>
                  </a:lnTo>
                  <a:lnTo>
                    <a:pt x="5335" y="2784"/>
                  </a:lnTo>
                  <a:lnTo>
                    <a:pt x="6799" y="1321"/>
                  </a:lnTo>
                  <a:lnTo>
                    <a:pt x="5603" y="1196"/>
                  </a:lnTo>
                  <a:lnTo>
                    <a:pt x="5478"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22" name="Google Shape;4822;p48"/>
            <p:cNvSpPr/>
            <p:nvPr/>
          </p:nvSpPr>
          <p:spPr>
            <a:xfrm>
              <a:off x="968775" y="1189875"/>
              <a:ext cx="252950" cy="252950"/>
            </a:xfrm>
            <a:custGeom>
              <a:avLst/>
              <a:gdLst/>
              <a:ahLst/>
              <a:cxnLst/>
              <a:rect l="l" t="t" r="r" b="b"/>
              <a:pathLst>
                <a:path w="10118" h="10118" extrusionOk="0">
                  <a:moveTo>
                    <a:pt x="5050" y="0"/>
                  </a:moveTo>
                  <a:cubicBezTo>
                    <a:pt x="2266" y="0"/>
                    <a:pt x="0" y="2266"/>
                    <a:pt x="0" y="5068"/>
                  </a:cubicBezTo>
                  <a:cubicBezTo>
                    <a:pt x="0" y="7851"/>
                    <a:pt x="2266" y="10117"/>
                    <a:pt x="5050" y="10117"/>
                  </a:cubicBezTo>
                  <a:cubicBezTo>
                    <a:pt x="7851" y="10117"/>
                    <a:pt x="10117" y="7851"/>
                    <a:pt x="10117" y="5068"/>
                  </a:cubicBezTo>
                  <a:cubicBezTo>
                    <a:pt x="10117" y="4193"/>
                    <a:pt x="9903" y="3390"/>
                    <a:pt x="9510" y="2695"/>
                  </a:cubicBezTo>
                  <a:lnTo>
                    <a:pt x="9421" y="2766"/>
                  </a:lnTo>
                  <a:lnTo>
                    <a:pt x="9243" y="2962"/>
                  </a:lnTo>
                  <a:lnTo>
                    <a:pt x="9011" y="2927"/>
                  </a:lnTo>
                  <a:lnTo>
                    <a:pt x="8725" y="2891"/>
                  </a:lnTo>
                  <a:lnTo>
                    <a:pt x="8725" y="2891"/>
                  </a:lnTo>
                  <a:cubicBezTo>
                    <a:pt x="9100" y="3533"/>
                    <a:pt x="9314" y="4265"/>
                    <a:pt x="9314" y="5068"/>
                  </a:cubicBezTo>
                  <a:cubicBezTo>
                    <a:pt x="9314" y="7405"/>
                    <a:pt x="7405" y="9314"/>
                    <a:pt x="5050" y="9314"/>
                  </a:cubicBezTo>
                  <a:cubicBezTo>
                    <a:pt x="2712" y="9314"/>
                    <a:pt x="803" y="7405"/>
                    <a:pt x="803" y="5068"/>
                  </a:cubicBezTo>
                  <a:cubicBezTo>
                    <a:pt x="803" y="2730"/>
                    <a:pt x="2712" y="803"/>
                    <a:pt x="5050" y="803"/>
                  </a:cubicBezTo>
                  <a:cubicBezTo>
                    <a:pt x="5853" y="803"/>
                    <a:pt x="6584" y="1017"/>
                    <a:pt x="7227" y="1392"/>
                  </a:cubicBezTo>
                  <a:lnTo>
                    <a:pt x="7209" y="1142"/>
                  </a:lnTo>
                  <a:lnTo>
                    <a:pt x="7155" y="875"/>
                  </a:lnTo>
                  <a:lnTo>
                    <a:pt x="7351" y="678"/>
                  </a:lnTo>
                  <a:lnTo>
                    <a:pt x="7441" y="589"/>
                  </a:lnTo>
                  <a:cubicBezTo>
                    <a:pt x="6727" y="214"/>
                    <a:pt x="5924" y="0"/>
                    <a:pt x="505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23" name="Google Shape;4823;p48"/>
            <p:cNvSpPr/>
            <p:nvPr/>
          </p:nvSpPr>
          <p:spPr>
            <a:xfrm>
              <a:off x="1015150" y="1236700"/>
              <a:ext cx="160175" cy="159725"/>
            </a:xfrm>
            <a:custGeom>
              <a:avLst/>
              <a:gdLst/>
              <a:ahLst/>
              <a:cxnLst/>
              <a:rect l="l" t="t" r="r" b="b"/>
              <a:pathLst>
                <a:path w="6407" h="6389" extrusionOk="0">
                  <a:moveTo>
                    <a:pt x="3195" y="1"/>
                  </a:moveTo>
                  <a:cubicBezTo>
                    <a:pt x="1446" y="1"/>
                    <a:pt x="1" y="1428"/>
                    <a:pt x="1" y="3195"/>
                  </a:cubicBezTo>
                  <a:cubicBezTo>
                    <a:pt x="1" y="4943"/>
                    <a:pt x="1446" y="6388"/>
                    <a:pt x="3195" y="6388"/>
                  </a:cubicBezTo>
                  <a:cubicBezTo>
                    <a:pt x="4961" y="6388"/>
                    <a:pt x="6406" y="4943"/>
                    <a:pt x="6406" y="3195"/>
                  </a:cubicBezTo>
                  <a:cubicBezTo>
                    <a:pt x="6406" y="2642"/>
                    <a:pt x="6264" y="2142"/>
                    <a:pt x="6032" y="1696"/>
                  </a:cubicBezTo>
                  <a:lnTo>
                    <a:pt x="5425" y="2285"/>
                  </a:lnTo>
                  <a:cubicBezTo>
                    <a:pt x="5550" y="2570"/>
                    <a:pt x="5603" y="2873"/>
                    <a:pt x="5603" y="3195"/>
                  </a:cubicBezTo>
                  <a:cubicBezTo>
                    <a:pt x="5603" y="4515"/>
                    <a:pt x="4533" y="5586"/>
                    <a:pt x="3195" y="5586"/>
                  </a:cubicBezTo>
                  <a:cubicBezTo>
                    <a:pt x="1892" y="5586"/>
                    <a:pt x="804" y="4515"/>
                    <a:pt x="804" y="3195"/>
                  </a:cubicBezTo>
                  <a:cubicBezTo>
                    <a:pt x="804" y="1874"/>
                    <a:pt x="1892" y="786"/>
                    <a:pt x="3195" y="786"/>
                  </a:cubicBezTo>
                  <a:cubicBezTo>
                    <a:pt x="3534" y="786"/>
                    <a:pt x="3837" y="857"/>
                    <a:pt x="4105" y="964"/>
                  </a:cubicBezTo>
                  <a:lnTo>
                    <a:pt x="4711" y="376"/>
                  </a:lnTo>
                  <a:cubicBezTo>
                    <a:pt x="4265" y="126"/>
                    <a:pt x="3748" y="1"/>
                    <a:pt x="3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24" name="Google Shape;4824;p48"/>
          <p:cNvGrpSpPr/>
          <p:nvPr/>
        </p:nvGrpSpPr>
        <p:grpSpPr>
          <a:xfrm>
            <a:off x="5704170" y="2446992"/>
            <a:ext cx="386288" cy="224042"/>
            <a:chOff x="1678900" y="1231350"/>
            <a:chExt cx="292200" cy="164350"/>
          </a:xfrm>
        </p:grpSpPr>
        <p:sp>
          <p:nvSpPr>
            <p:cNvPr id="4825" name="Google Shape;4825;p48"/>
            <p:cNvSpPr/>
            <p:nvPr/>
          </p:nvSpPr>
          <p:spPr>
            <a:xfrm>
              <a:off x="1678900" y="1231350"/>
              <a:ext cx="233775" cy="159725"/>
            </a:xfrm>
            <a:custGeom>
              <a:avLst/>
              <a:gdLst/>
              <a:ahLst/>
              <a:cxnLst/>
              <a:rect l="l" t="t" r="r" b="b"/>
              <a:pathLst>
                <a:path w="9351" h="6389" extrusionOk="0">
                  <a:moveTo>
                    <a:pt x="5853" y="1"/>
                  </a:moveTo>
                  <a:cubicBezTo>
                    <a:pt x="2624" y="1"/>
                    <a:pt x="1" y="2641"/>
                    <a:pt x="1" y="5871"/>
                  </a:cubicBezTo>
                  <a:lnTo>
                    <a:pt x="1" y="6388"/>
                  </a:lnTo>
                  <a:lnTo>
                    <a:pt x="786" y="6388"/>
                  </a:lnTo>
                  <a:lnTo>
                    <a:pt x="786" y="5871"/>
                  </a:lnTo>
                  <a:cubicBezTo>
                    <a:pt x="786" y="5318"/>
                    <a:pt x="893" y="4783"/>
                    <a:pt x="1053" y="4301"/>
                  </a:cubicBezTo>
                  <a:lnTo>
                    <a:pt x="1535" y="4497"/>
                  </a:lnTo>
                  <a:cubicBezTo>
                    <a:pt x="1589" y="4319"/>
                    <a:pt x="1660" y="4158"/>
                    <a:pt x="1731" y="3997"/>
                  </a:cubicBezTo>
                  <a:lnTo>
                    <a:pt x="1232" y="3801"/>
                  </a:lnTo>
                  <a:cubicBezTo>
                    <a:pt x="1428" y="3355"/>
                    <a:pt x="1714" y="2927"/>
                    <a:pt x="2035" y="2570"/>
                  </a:cubicBezTo>
                  <a:lnTo>
                    <a:pt x="2410" y="2927"/>
                  </a:lnTo>
                  <a:cubicBezTo>
                    <a:pt x="2517" y="2802"/>
                    <a:pt x="2641" y="2677"/>
                    <a:pt x="2784" y="2552"/>
                  </a:cubicBezTo>
                  <a:lnTo>
                    <a:pt x="2410" y="2178"/>
                  </a:lnTo>
                  <a:cubicBezTo>
                    <a:pt x="2766" y="1839"/>
                    <a:pt x="3177" y="1553"/>
                    <a:pt x="3623" y="1321"/>
                  </a:cubicBezTo>
                  <a:lnTo>
                    <a:pt x="3819" y="1821"/>
                  </a:lnTo>
                  <a:cubicBezTo>
                    <a:pt x="3980" y="1731"/>
                    <a:pt x="4158" y="1678"/>
                    <a:pt x="4319" y="1607"/>
                  </a:cubicBezTo>
                  <a:lnTo>
                    <a:pt x="4122" y="1107"/>
                  </a:lnTo>
                  <a:cubicBezTo>
                    <a:pt x="4568" y="946"/>
                    <a:pt x="5068" y="839"/>
                    <a:pt x="5586" y="821"/>
                  </a:cubicBezTo>
                  <a:lnTo>
                    <a:pt x="5586" y="1357"/>
                  </a:lnTo>
                  <a:cubicBezTo>
                    <a:pt x="5675" y="1357"/>
                    <a:pt x="5746" y="1339"/>
                    <a:pt x="5853" y="1339"/>
                  </a:cubicBezTo>
                  <a:cubicBezTo>
                    <a:pt x="5942" y="1339"/>
                    <a:pt x="6014" y="1339"/>
                    <a:pt x="6103" y="1357"/>
                  </a:cubicBezTo>
                  <a:lnTo>
                    <a:pt x="6103" y="821"/>
                  </a:lnTo>
                  <a:cubicBezTo>
                    <a:pt x="6638" y="839"/>
                    <a:pt x="7120" y="964"/>
                    <a:pt x="7566" y="1125"/>
                  </a:cubicBezTo>
                  <a:lnTo>
                    <a:pt x="7370" y="1607"/>
                  </a:lnTo>
                  <a:cubicBezTo>
                    <a:pt x="7548" y="1678"/>
                    <a:pt x="7709" y="1731"/>
                    <a:pt x="7869" y="1821"/>
                  </a:cubicBezTo>
                  <a:lnTo>
                    <a:pt x="8066" y="1321"/>
                  </a:lnTo>
                  <a:cubicBezTo>
                    <a:pt x="8315" y="1446"/>
                    <a:pt x="8547" y="1589"/>
                    <a:pt x="8761" y="1749"/>
                  </a:cubicBezTo>
                  <a:lnTo>
                    <a:pt x="9350" y="1178"/>
                  </a:lnTo>
                  <a:cubicBezTo>
                    <a:pt x="8369" y="447"/>
                    <a:pt x="7173" y="1"/>
                    <a:pt x="585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26" name="Google Shape;4826;p48"/>
            <p:cNvSpPr/>
            <p:nvPr/>
          </p:nvSpPr>
          <p:spPr>
            <a:xfrm>
              <a:off x="1927800" y="1294250"/>
              <a:ext cx="43300" cy="96825"/>
            </a:xfrm>
            <a:custGeom>
              <a:avLst/>
              <a:gdLst/>
              <a:ahLst/>
              <a:cxnLst/>
              <a:rect l="l" t="t" r="r" b="b"/>
              <a:pathLst>
                <a:path w="1732" h="3873" extrusionOk="0">
                  <a:moveTo>
                    <a:pt x="697" y="1"/>
                  </a:moveTo>
                  <a:lnTo>
                    <a:pt x="126" y="571"/>
                  </a:lnTo>
                  <a:cubicBezTo>
                    <a:pt x="269" y="786"/>
                    <a:pt x="393" y="1035"/>
                    <a:pt x="501" y="1267"/>
                  </a:cubicBezTo>
                  <a:lnTo>
                    <a:pt x="1" y="1481"/>
                  </a:lnTo>
                  <a:cubicBezTo>
                    <a:pt x="72" y="1642"/>
                    <a:pt x="144" y="1820"/>
                    <a:pt x="197" y="1981"/>
                  </a:cubicBezTo>
                  <a:lnTo>
                    <a:pt x="697" y="1785"/>
                  </a:lnTo>
                  <a:cubicBezTo>
                    <a:pt x="840" y="2267"/>
                    <a:pt x="947" y="2802"/>
                    <a:pt x="947" y="3355"/>
                  </a:cubicBezTo>
                  <a:lnTo>
                    <a:pt x="947" y="3872"/>
                  </a:lnTo>
                  <a:lnTo>
                    <a:pt x="1732" y="3872"/>
                  </a:lnTo>
                  <a:lnTo>
                    <a:pt x="1732" y="3355"/>
                  </a:lnTo>
                  <a:cubicBezTo>
                    <a:pt x="1732" y="2106"/>
                    <a:pt x="1357" y="946"/>
                    <a:pt x="69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27" name="Google Shape;4827;p48"/>
            <p:cNvSpPr/>
            <p:nvPr/>
          </p:nvSpPr>
          <p:spPr>
            <a:xfrm>
              <a:off x="1809600" y="1267925"/>
              <a:ext cx="128500" cy="127775"/>
            </a:xfrm>
            <a:custGeom>
              <a:avLst/>
              <a:gdLst/>
              <a:ahLst/>
              <a:cxnLst/>
              <a:rect l="l" t="t" r="r" b="b"/>
              <a:pathLst>
                <a:path w="5140" h="5111" extrusionOk="0">
                  <a:moveTo>
                    <a:pt x="5139" y="1"/>
                  </a:moveTo>
                  <a:lnTo>
                    <a:pt x="250" y="4158"/>
                  </a:lnTo>
                  <a:cubicBezTo>
                    <a:pt x="215" y="4176"/>
                    <a:pt x="215" y="4194"/>
                    <a:pt x="179" y="4230"/>
                  </a:cubicBezTo>
                  <a:cubicBezTo>
                    <a:pt x="1" y="4461"/>
                    <a:pt x="18" y="4783"/>
                    <a:pt x="250" y="4997"/>
                  </a:cubicBezTo>
                  <a:cubicBezTo>
                    <a:pt x="351" y="5074"/>
                    <a:pt x="468" y="5111"/>
                    <a:pt x="584" y="5111"/>
                  </a:cubicBezTo>
                  <a:cubicBezTo>
                    <a:pt x="737" y="5111"/>
                    <a:pt x="888" y="5047"/>
                    <a:pt x="1000" y="4925"/>
                  </a:cubicBezTo>
                  <a:lnTo>
                    <a:pt x="5139"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28" name="Google Shape;4828;p48"/>
          <p:cNvSpPr/>
          <p:nvPr/>
        </p:nvSpPr>
        <p:spPr>
          <a:xfrm>
            <a:off x="7023159" y="2368888"/>
            <a:ext cx="245958" cy="363054"/>
          </a:xfrm>
          <a:custGeom>
            <a:avLst/>
            <a:gdLst/>
            <a:ahLst/>
            <a:cxnLst/>
            <a:rect l="l" t="t" r="r" b="b"/>
            <a:pathLst>
              <a:path w="7442" h="10653" extrusionOk="0">
                <a:moveTo>
                  <a:pt x="6299" y="803"/>
                </a:moveTo>
                <a:cubicBezTo>
                  <a:pt x="6156" y="2106"/>
                  <a:pt x="5389" y="3926"/>
                  <a:pt x="4479" y="4622"/>
                </a:cubicBezTo>
                <a:cubicBezTo>
                  <a:pt x="4247" y="4800"/>
                  <a:pt x="4122" y="5050"/>
                  <a:pt x="4122" y="5318"/>
                </a:cubicBezTo>
                <a:cubicBezTo>
                  <a:pt x="4122" y="5603"/>
                  <a:pt x="4247" y="5853"/>
                  <a:pt x="4479" y="6031"/>
                </a:cubicBezTo>
                <a:cubicBezTo>
                  <a:pt x="4925" y="6388"/>
                  <a:pt x="5354" y="7013"/>
                  <a:pt x="5675" y="7726"/>
                </a:cubicBezTo>
                <a:lnTo>
                  <a:pt x="1785" y="7726"/>
                </a:lnTo>
                <a:cubicBezTo>
                  <a:pt x="2124" y="7013"/>
                  <a:pt x="2534" y="6388"/>
                  <a:pt x="2980" y="6031"/>
                </a:cubicBezTo>
                <a:cubicBezTo>
                  <a:pt x="3195" y="5853"/>
                  <a:pt x="3319" y="5603"/>
                  <a:pt x="3319" y="5318"/>
                </a:cubicBezTo>
                <a:cubicBezTo>
                  <a:pt x="3319" y="5050"/>
                  <a:pt x="3195" y="4800"/>
                  <a:pt x="2980" y="4622"/>
                </a:cubicBezTo>
                <a:cubicBezTo>
                  <a:pt x="2071" y="3926"/>
                  <a:pt x="1303" y="2106"/>
                  <a:pt x="1161" y="803"/>
                </a:cubicBezTo>
                <a:close/>
                <a:moveTo>
                  <a:pt x="1" y="0"/>
                </a:moveTo>
                <a:lnTo>
                  <a:pt x="1" y="803"/>
                </a:lnTo>
                <a:lnTo>
                  <a:pt x="358" y="803"/>
                </a:lnTo>
                <a:cubicBezTo>
                  <a:pt x="500" y="2284"/>
                  <a:pt x="1339" y="4425"/>
                  <a:pt x="2588" y="5318"/>
                </a:cubicBezTo>
                <a:cubicBezTo>
                  <a:pt x="1339" y="6228"/>
                  <a:pt x="483" y="8369"/>
                  <a:pt x="358" y="9850"/>
                </a:cubicBezTo>
                <a:lnTo>
                  <a:pt x="1" y="9850"/>
                </a:lnTo>
                <a:lnTo>
                  <a:pt x="1" y="10652"/>
                </a:lnTo>
                <a:lnTo>
                  <a:pt x="7441" y="10652"/>
                </a:lnTo>
                <a:lnTo>
                  <a:pt x="7441" y="9850"/>
                </a:lnTo>
                <a:lnTo>
                  <a:pt x="7084" y="9850"/>
                </a:lnTo>
                <a:cubicBezTo>
                  <a:pt x="6959" y="8369"/>
                  <a:pt x="6085" y="6228"/>
                  <a:pt x="4854" y="5318"/>
                </a:cubicBezTo>
                <a:cubicBezTo>
                  <a:pt x="6085" y="4425"/>
                  <a:pt x="6959" y="2284"/>
                  <a:pt x="7084" y="803"/>
                </a:cubicBezTo>
                <a:lnTo>
                  <a:pt x="7441" y="803"/>
                </a:lnTo>
                <a:lnTo>
                  <a:pt x="7441"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29" name="Google Shape;4829;p48"/>
          <p:cNvGrpSpPr/>
          <p:nvPr/>
        </p:nvGrpSpPr>
        <p:grpSpPr>
          <a:xfrm>
            <a:off x="7467406" y="2373531"/>
            <a:ext cx="322006" cy="353205"/>
            <a:chOff x="2405550" y="1181850"/>
            <a:chExt cx="243575" cy="259100"/>
          </a:xfrm>
        </p:grpSpPr>
        <p:sp>
          <p:nvSpPr>
            <p:cNvPr id="4830" name="Google Shape;4830;p48"/>
            <p:cNvSpPr/>
            <p:nvPr/>
          </p:nvSpPr>
          <p:spPr>
            <a:xfrm>
              <a:off x="2517500" y="1255000"/>
              <a:ext cx="13425" cy="12950"/>
            </a:xfrm>
            <a:custGeom>
              <a:avLst/>
              <a:gdLst/>
              <a:ahLst/>
              <a:cxnLst/>
              <a:rect l="l" t="t" r="r" b="b"/>
              <a:pathLst>
                <a:path w="537" h="518" extrusionOk="0">
                  <a:moveTo>
                    <a:pt x="269" y="0"/>
                  </a:moveTo>
                  <a:cubicBezTo>
                    <a:pt x="126" y="0"/>
                    <a:pt x="1" y="125"/>
                    <a:pt x="1" y="268"/>
                  </a:cubicBezTo>
                  <a:cubicBezTo>
                    <a:pt x="1" y="411"/>
                    <a:pt x="126" y="518"/>
                    <a:pt x="269" y="518"/>
                  </a:cubicBezTo>
                  <a:cubicBezTo>
                    <a:pt x="429" y="518"/>
                    <a:pt x="536" y="411"/>
                    <a:pt x="536" y="268"/>
                  </a:cubicBezTo>
                  <a:cubicBezTo>
                    <a:pt x="536" y="125"/>
                    <a:pt x="429" y="0"/>
                    <a:pt x="2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1" name="Google Shape;4831;p48"/>
            <p:cNvSpPr/>
            <p:nvPr/>
          </p:nvSpPr>
          <p:spPr>
            <a:xfrm>
              <a:off x="2517500" y="1387925"/>
              <a:ext cx="13425" cy="13400"/>
            </a:xfrm>
            <a:custGeom>
              <a:avLst/>
              <a:gdLst/>
              <a:ahLst/>
              <a:cxnLst/>
              <a:rect l="l" t="t" r="r" b="b"/>
              <a:pathLst>
                <a:path w="537" h="536" extrusionOk="0">
                  <a:moveTo>
                    <a:pt x="269" y="0"/>
                  </a:moveTo>
                  <a:cubicBezTo>
                    <a:pt x="126" y="0"/>
                    <a:pt x="1" y="125"/>
                    <a:pt x="1" y="268"/>
                  </a:cubicBezTo>
                  <a:cubicBezTo>
                    <a:pt x="1" y="411"/>
                    <a:pt x="126" y="536"/>
                    <a:pt x="269" y="536"/>
                  </a:cubicBezTo>
                  <a:cubicBezTo>
                    <a:pt x="429" y="536"/>
                    <a:pt x="536" y="411"/>
                    <a:pt x="536" y="268"/>
                  </a:cubicBezTo>
                  <a:cubicBezTo>
                    <a:pt x="536" y="125"/>
                    <a:pt x="429" y="0"/>
                    <a:pt x="2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2" name="Google Shape;4832;p48"/>
            <p:cNvSpPr/>
            <p:nvPr/>
          </p:nvSpPr>
          <p:spPr>
            <a:xfrm>
              <a:off x="2584425" y="1317900"/>
              <a:ext cx="12950" cy="13400"/>
            </a:xfrm>
            <a:custGeom>
              <a:avLst/>
              <a:gdLst/>
              <a:ahLst/>
              <a:cxnLst/>
              <a:rect l="l" t="t" r="r" b="b"/>
              <a:pathLst>
                <a:path w="518" h="536" extrusionOk="0">
                  <a:moveTo>
                    <a:pt x="268" y="0"/>
                  </a:moveTo>
                  <a:cubicBezTo>
                    <a:pt x="125" y="0"/>
                    <a:pt x="0" y="125"/>
                    <a:pt x="0" y="268"/>
                  </a:cubicBezTo>
                  <a:cubicBezTo>
                    <a:pt x="0" y="428"/>
                    <a:pt x="125" y="535"/>
                    <a:pt x="268" y="535"/>
                  </a:cubicBezTo>
                  <a:cubicBezTo>
                    <a:pt x="411" y="535"/>
                    <a:pt x="518" y="428"/>
                    <a:pt x="518" y="268"/>
                  </a:cubicBezTo>
                  <a:cubicBezTo>
                    <a:pt x="518" y="125"/>
                    <a:pt x="411"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3" name="Google Shape;4833;p48"/>
            <p:cNvSpPr/>
            <p:nvPr/>
          </p:nvSpPr>
          <p:spPr>
            <a:xfrm>
              <a:off x="2451050" y="1317900"/>
              <a:ext cx="13400" cy="13400"/>
            </a:xfrm>
            <a:custGeom>
              <a:avLst/>
              <a:gdLst/>
              <a:ahLst/>
              <a:cxnLst/>
              <a:rect l="l" t="t" r="r" b="b"/>
              <a:pathLst>
                <a:path w="536" h="536" extrusionOk="0">
                  <a:moveTo>
                    <a:pt x="268" y="0"/>
                  </a:moveTo>
                  <a:cubicBezTo>
                    <a:pt x="125" y="0"/>
                    <a:pt x="0" y="125"/>
                    <a:pt x="0" y="268"/>
                  </a:cubicBezTo>
                  <a:cubicBezTo>
                    <a:pt x="0" y="428"/>
                    <a:pt x="125" y="535"/>
                    <a:pt x="268" y="535"/>
                  </a:cubicBezTo>
                  <a:cubicBezTo>
                    <a:pt x="429" y="535"/>
                    <a:pt x="536" y="428"/>
                    <a:pt x="536" y="268"/>
                  </a:cubicBezTo>
                  <a:cubicBezTo>
                    <a:pt x="536" y="125"/>
                    <a:pt x="429"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4" name="Google Shape;4834;p48"/>
            <p:cNvSpPr/>
            <p:nvPr/>
          </p:nvSpPr>
          <p:spPr>
            <a:xfrm>
              <a:off x="2517500" y="1278200"/>
              <a:ext cx="44650" cy="84325"/>
            </a:xfrm>
            <a:custGeom>
              <a:avLst/>
              <a:gdLst/>
              <a:ahLst/>
              <a:cxnLst/>
              <a:rect l="l" t="t" r="r" b="b"/>
              <a:pathLst>
                <a:path w="1786" h="3373" extrusionOk="0">
                  <a:moveTo>
                    <a:pt x="1" y="0"/>
                  </a:moveTo>
                  <a:lnTo>
                    <a:pt x="1" y="1856"/>
                  </a:lnTo>
                  <a:cubicBezTo>
                    <a:pt x="1" y="1927"/>
                    <a:pt x="37" y="1999"/>
                    <a:pt x="90" y="2052"/>
                  </a:cubicBezTo>
                  <a:lnTo>
                    <a:pt x="1411" y="3372"/>
                  </a:lnTo>
                  <a:lnTo>
                    <a:pt x="1785" y="2998"/>
                  </a:lnTo>
                  <a:lnTo>
                    <a:pt x="536" y="1767"/>
                  </a:lnTo>
                  <a:lnTo>
                    <a:pt x="53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5" name="Google Shape;4835;p48"/>
            <p:cNvSpPr/>
            <p:nvPr/>
          </p:nvSpPr>
          <p:spPr>
            <a:xfrm>
              <a:off x="2405550" y="1181850"/>
              <a:ext cx="243575" cy="259100"/>
            </a:xfrm>
            <a:custGeom>
              <a:avLst/>
              <a:gdLst/>
              <a:ahLst/>
              <a:cxnLst/>
              <a:rect l="l" t="t" r="r" b="b"/>
              <a:pathLst>
                <a:path w="9743" h="10364" extrusionOk="0">
                  <a:moveTo>
                    <a:pt x="4747" y="2123"/>
                  </a:moveTo>
                  <a:cubicBezTo>
                    <a:pt x="6816" y="2123"/>
                    <a:pt x="8476" y="3783"/>
                    <a:pt x="8476" y="5853"/>
                  </a:cubicBezTo>
                  <a:cubicBezTo>
                    <a:pt x="8476" y="7904"/>
                    <a:pt x="6816" y="9564"/>
                    <a:pt x="4747" y="9564"/>
                  </a:cubicBezTo>
                  <a:cubicBezTo>
                    <a:pt x="2695" y="9564"/>
                    <a:pt x="1017" y="7904"/>
                    <a:pt x="1017" y="5853"/>
                  </a:cubicBezTo>
                  <a:cubicBezTo>
                    <a:pt x="1017" y="3783"/>
                    <a:pt x="2695" y="2123"/>
                    <a:pt x="4747" y="2123"/>
                  </a:cubicBezTo>
                  <a:close/>
                  <a:moveTo>
                    <a:pt x="3159" y="0"/>
                  </a:moveTo>
                  <a:lnTo>
                    <a:pt x="3159" y="785"/>
                  </a:lnTo>
                  <a:lnTo>
                    <a:pt x="4354" y="785"/>
                  </a:lnTo>
                  <a:lnTo>
                    <a:pt x="4354" y="1338"/>
                  </a:lnTo>
                  <a:cubicBezTo>
                    <a:pt x="2249" y="1517"/>
                    <a:pt x="536" y="3158"/>
                    <a:pt x="268" y="5282"/>
                  </a:cubicBezTo>
                  <a:cubicBezTo>
                    <a:pt x="0" y="7387"/>
                    <a:pt x="1249" y="9403"/>
                    <a:pt x="3248" y="10099"/>
                  </a:cubicBezTo>
                  <a:cubicBezTo>
                    <a:pt x="3752" y="10278"/>
                    <a:pt x="4268" y="10363"/>
                    <a:pt x="4777" y="10363"/>
                  </a:cubicBezTo>
                  <a:cubicBezTo>
                    <a:pt x="6303" y="10363"/>
                    <a:pt x="7762" y="9591"/>
                    <a:pt x="8618" y="8226"/>
                  </a:cubicBezTo>
                  <a:cubicBezTo>
                    <a:pt x="9743" y="6424"/>
                    <a:pt x="9421" y="4086"/>
                    <a:pt x="7923" y="2605"/>
                  </a:cubicBezTo>
                  <a:lnTo>
                    <a:pt x="8315" y="2213"/>
                  </a:lnTo>
                  <a:cubicBezTo>
                    <a:pt x="8458" y="2052"/>
                    <a:pt x="8458" y="1802"/>
                    <a:pt x="8297" y="1642"/>
                  </a:cubicBezTo>
                  <a:cubicBezTo>
                    <a:pt x="8221" y="1566"/>
                    <a:pt x="8115" y="1525"/>
                    <a:pt x="8009" y="1525"/>
                  </a:cubicBezTo>
                  <a:cubicBezTo>
                    <a:pt x="7914" y="1525"/>
                    <a:pt x="7819" y="1557"/>
                    <a:pt x="7744" y="1624"/>
                  </a:cubicBezTo>
                  <a:lnTo>
                    <a:pt x="7280" y="2088"/>
                  </a:lnTo>
                  <a:cubicBezTo>
                    <a:pt x="6656" y="1677"/>
                    <a:pt x="5924" y="1410"/>
                    <a:pt x="5157" y="1356"/>
                  </a:cubicBezTo>
                  <a:lnTo>
                    <a:pt x="5157" y="785"/>
                  </a:lnTo>
                  <a:lnTo>
                    <a:pt x="6352" y="785"/>
                  </a:lnTo>
                  <a:lnTo>
                    <a:pt x="63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36" name="Google Shape;4836;p48"/>
          <p:cNvSpPr/>
          <p:nvPr/>
        </p:nvSpPr>
        <p:spPr>
          <a:xfrm>
            <a:off x="8075550" y="2396514"/>
            <a:ext cx="299003" cy="308322"/>
          </a:xfrm>
          <a:custGeom>
            <a:avLst/>
            <a:gdLst/>
            <a:ahLst/>
            <a:cxnLst/>
            <a:rect l="l" t="t" r="r" b="b"/>
            <a:pathLst>
              <a:path w="9047" h="9047" extrusionOk="0">
                <a:moveTo>
                  <a:pt x="4514" y="2927"/>
                </a:moveTo>
                <a:cubicBezTo>
                  <a:pt x="5389" y="2927"/>
                  <a:pt x="6102" y="3640"/>
                  <a:pt x="6102" y="4515"/>
                </a:cubicBezTo>
                <a:cubicBezTo>
                  <a:pt x="6102" y="5407"/>
                  <a:pt x="5389" y="6120"/>
                  <a:pt x="4514" y="6120"/>
                </a:cubicBezTo>
                <a:cubicBezTo>
                  <a:pt x="3640" y="6120"/>
                  <a:pt x="2926" y="5407"/>
                  <a:pt x="2926" y="4515"/>
                </a:cubicBezTo>
                <a:cubicBezTo>
                  <a:pt x="2926" y="3640"/>
                  <a:pt x="3640" y="2927"/>
                  <a:pt x="4514" y="2927"/>
                </a:cubicBezTo>
                <a:close/>
                <a:moveTo>
                  <a:pt x="3979" y="0"/>
                </a:moveTo>
                <a:lnTo>
                  <a:pt x="3515" y="928"/>
                </a:lnTo>
                <a:cubicBezTo>
                  <a:pt x="3230" y="1017"/>
                  <a:pt x="2944" y="1124"/>
                  <a:pt x="2695" y="1285"/>
                </a:cubicBezTo>
                <a:lnTo>
                  <a:pt x="1695" y="946"/>
                </a:lnTo>
                <a:lnTo>
                  <a:pt x="946" y="1695"/>
                </a:lnTo>
                <a:lnTo>
                  <a:pt x="1267" y="2695"/>
                </a:lnTo>
                <a:cubicBezTo>
                  <a:pt x="1124" y="2962"/>
                  <a:pt x="999" y="3248"/>
                  <a:pt x="928" y="3533"/>
                </a:cubicBezTo>
                <a:lnTo>
                  <a:pt x="0" y="3997"/>
                </a:lnTo>
                <a:lnTo>
                  <a:pt x="0" y="5050"/>
                </a:lnTo>
                <a:lnTo>
                  <a:pt x="928" y="5514"/>
                </a:lnTo>
                <a:cubicBezTo>
                  <a:pt x="999" y="5817"/>
                  <a:pt x="1124" y="6085"/>
                  <a:pt x="1267" y="6352"/>
                </a:cubicBezTo>
                <a:lnTo>
                  <a:pt x="946" y="7352"/>
                </a:lnTo>
                <a:lnTo>
                  <a:pt x="1695" y="8101"/>
                </a:lnTo>
                <a:lnTo>
                  <a:pt x="2695" y="7780"/>
                </a:lnTo>
                <a:cubicBezTo>
                  <a:pt x="2962" y="7922"/>
                  <a:pt x="3248" y="8047"/>
                  <a:pt x="3533" y="8119"/>
                </a:cubicBezTo>
                <a:lnTo>
                  <a:pt x="3997" y="9047"/>
                </a:lnTo>
                <a:lnTo>
                  <a:pt x="5068" y="9047"/>
                </a:lnTo>
                <a:lnTo>
                  <a:pt x="5532" y="8119"/>
                </a:lnTo>
                <a:cubicBezTo>
                  <a:pt x="5817" y="8047"/>
                  <a:pt x="6102" y="7922"/>
                  <a:pt x="6352" y="7780"/>
                </a:cubicBezTo>
                <a:lnTo>
                  <a:pt x="7351" y="8101"/>
                </a:lnTo>
                <a:lnTo>
                  <a:pt x="8101" y="7352"/>
                </a:lnTo>
                <a:lnTo>
                  <a:pt x="7762" y="6352"/>
                </a:lnTo>
                <a:cubicBezTo>
                  <a:pt x="7922" y="6085"/>
                  <a:pt x="8029" y="5799"/>
                  <a:pt x="8119" y="5514"/>
                </a:cubicBezTo>
                <a:lnTo>
                  <a:pt x="9047" y="5050"/>
                </a:lnTo>
                <a:lnTo>
                  <a:pt x="9047" y="3979"/>
                </a:lnTo>
                <a:lnTo>
                  <a:pt x="8101" y="3515"/>
                </a:lnTo>
                <a:cubicBezTo>
                  <a:pt x="8029" y="3230"/>
                  <a:pt x="7905" y="2962"/>
                  <a:pt x="7762" y="2695"/>
                </a:cubicBezTo>
                <a:lnTo>
                  <a:pt x="8101" y="1695"/>
                </a:lnTo>
                <a:lnTo>
                  <a:pt x="7334" y="946"/>
                </a:lnTo>
                <a:lnTo>
                  <a:pt x="6334" y="1285"/>
                </a:lnTo>
                <a:cubicBezTo>
                  <a:pt x="6085" y="1124"/>
                  <a:pt x="5799" y="1017"/>
                  <a:pt x="5496" y="928"/>
                </a:cubicBezTo>
                <a:lnTo>
                  <a:pt x="505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37" name="Google Shape;4837;p48"/>
          <p:cNvGrpSpPr/>
          <p:nvPr/>
        </p:nvGrpSpPr>
        <p:grpSpPr>
          <a:xfrm>
            <a:off x="8500593" y="2371333"/>
            <a:ext cx="286610" cy="357601"/>
            <a:chOff x="3086700" y="1180050"/>
            <a:chExt cx="216800" cy="262325"/>
          </a:xfrm>
        </p:grpSpPr>
        <p:sp>
          <p:nvSpPr>
            <p:cNvPr id="4838" name="Google Shape;4838;p48"/>
            <p:cNvSpPr/>
            <p:nvPr/>
          </p:nvSpPr>
          <p:spPr>
            <a:xfrm>
              <a:off x="3161625" y="1180050"/>
              <a:ext cx="141875" cy="141425"/>
            </a:xfrm>
            <a:custGeom>
              <a:avLst/>
              <a:gdLst/>
              <a:ahLst/>
              <a:cxnLst/>
              <a:rect l="l" t="t" r="r" b="b"/>
              <a:pathLst>
                <a:path w="5675" h="5657" extrusionOk="0">
                  <a:moveTo>
                    <a:pt x="2838" y="1839"/>
                  </a:moveTo>
                  <a:cubicBezTo>
                    <a:pt x="3391" y="1839"/>
                    <a:pt x="3837" y="2285"/>
                    <a:pt x="3837" y="2838"/>
                  </a:cubicBezTo>
                  <a:cubicBezTo>
                    <a:pt x="3837" y="3373"/>
                    <a:pt x="3391" y="3837"/>
                    <a:pt x="2838" y="3837"/>
                  </a:cubicBezTo>
                  <a:cubicBezTo>
                    <a:pt x="2285" y="3837"/>
                    <a:pt x="1839" y="3373"/>
                    <a:pt x="1839" y="2838"/>
                  </a:cubicBezTo>
                  <a:cubicBezTo>
                    <a:pt x="1839" y="2285"/>
                    <a:pt x="2302" y="1839"/>
                    <a:pt x="2838" y="1839"/>
                  </a:cubicBezTo>
                  <a:close/>
                  <a:moveTo>
                    <a:pt x="2499" y="1"/>
                  </a:moveTo>
                  <a:lnTo>
                    <a:pt x="2213" y="590"/>
                  </a:lnTo>
                  <a:cubicBezTo>
                    <a:pt x="2035" y="643"/>
                    <a:pt x="1856" y="697"/>
                    <a:pt x="1696" y="804"/>
                  </a:cubicBezTo>
                  <a:lnTo>
                    <a:pt x="1071" y="590"/>
                  </a:lnTo>
                  <a:lnTo>
                    <a:pt x="590" y="1054"/>
                  </a:lnTo>
                  <a:lnTo>
                    <a:pt x="804" y="1696"/>
                  </a:lnTo>
                  <a:cubicBezTo>
                    <a:pt x="714" y="1856"/>
                    <a:pt x="643" y="2035"/>
                    <a:pt x="590" y="2213"/>
                  </a:cubicBezTo>
                  <a:lnTo>
                    <a:pt x="1" y="2499"/>
                  </a:lnTo>
                  <a:lnTo>
                    <a:pt x="1" y="3159"/>
                  </a:lnTo>
                  <a:lnTo>
                    <a:pt x="590" y="3462"/>
                  </a:lnTo>
                  <a:cubicBezTo>
                    <a:pt x="643" y="3641"/>
                    <a:pt x="714" y="3819"/>
                    <a:pt x="804" y="3980"/>
                  </a:cubicBezTo>
                  <a:lnTo>
                    <a:pt x="590" y="4604"/>
                  </a:lnTo>
                  <a:lnTo>
                    <a:pt x="1053" y="5068"/>
                  </a:lnTo>
                  <a:lnTo>
                    <a:pt x="1678" y="4854"/>
                  </a:lnTo>
                  <a:cubicBezTo>
                    <a:pt x="1839" y="4961"/>
                    <a:pt x="2017" y="5015"/>
                    <a:pt x="2195" y="5068"/>
                  </a:cubicBezTo>
                  <a:lnTo>
                    <a:pt x="2499" y="5657"/>
                  </a:lnTo>
                  <a:lnTo>
                    <a:pt x="3159" y="5657"/>
                  </a:lnTo>
                  <a:lnTo>
                    <a:pt x="3462" y="5068"/>
                  </a:lnTo>
                  <a:cubicBezTo>
                    <a:pt x="3641" y="5015"/>
                    <a:pt x="3819" y="4961"/>
                    <a:pt x="3962" y="4854"/>
                  </a:cubicBezTo>
                  <a:lnTo>
                    <a:pt x="4586" y="5068"/>
                  </a:lnTo>
                  <a:lnTo>
                    <a:pt x="5068" y="4604"/>
                  </a:lnTo>
                  <a:lnTo>
                    <a:pt x="4854" y="3980"/>
                  </a:lnTo>
                  <a:cubicBezTo>
                    <a:pt x="4961" y="3819"/>
                    <a:pt x="5032" y="3623"/>
                    <a:pt x="5086" y="3462"/>
                  </a:cubicBezTo>
                  <a:lnTo>
                    <a:pt x="5675" y="3159"/>
                  </a:lnTo>
                  <a:lnTo>
                    <a:pt x="5675" y="2499"/>
                  </a:lnTo>
                  <a:lnTo>
                    <a:pt x="5086" y="2213"/>
                  </a:lnTo>
                  <a:cubicBezTo>
                    <a:pt x="5032" y="2035"/>
                    <a:pt x="4961" y="1856"/>
                    <a:pt x="4872" y="1696"/>
                  </a:cubicBezTo>
                  <a:lnTo>
                    <a:pt x="5086" y="1054"/>
                  </a:lnTo>
                  <a:lnTo>
                    <a:pt x="4604" y="590"/>
                  </a:lnTo>
                  <a:lnTo>
                    <a:pt x="3980" y="804"/>
                  </a:lnTo>
                  <a:cubicBezTo>
                    <a:pt x="3819" y="697"/>
                    <a:pt x="3658" y="643"/>
                    <a:pt x="3462" y="590"/>
                  </a:cubicBezTo>
                  <a:lnTo>
                    <a:pt x="3177"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39" name="Google Shape;4839;p48"/>
            <p:cNvSpPr/>
            <p:nvPr/>
          </p:nvSpPr>
          <p:spPr>
            <a:xfrm>
              <a:off x="3086700" y="1301400"/>
              <a:ext cx="141425" cy="140975"/>
            </a:xfrm>
            <a:custGeom>
              <a:avLst/>
              <a:gdLst/>
              <a:ahLst/>
              <a:cxnLst/>
              <a:rect l="l" t="t" r="r" b="b"/>
              <a:pathLst>
                <a:path w="5657" h="5639" extrusionOk="0">
                  <a:moveTo>
                    <a:pt x="2837" y="1838"/>
                  </a:moveTo>
                  <a:cubicBezTo>
                    <a:pt x="3390" y="1838"/>
                    <a:pt x="3836" y="2284"/>
                    <a:pt x="3836" y="2819"/>
                  </a:cubicBezTo>
                  <a:cubicBezTo>
                    <a:pt x="3836" y="3372"/>
                    <a:pt x="3390" y="3818"/>
                    <a:pt x="2837" y="3818"/>
                  </a:cubicBezTo>
                  <a:cubicBezTo>
                    <a:pt x="2266" y="3818"/>
                    <a:pt x="1838" y="3372"/>
                    <a:pt x="1838" y="2819"/>
                  </a:cubicBezTo>
                  <a:cubicBezTo>
                    <a:pt x="1838" y="2266"/>
                    <a:pt x="2284" y="1838"/>
                    <a:pt x="2837" y="1838"/>
                  </a:cubicBezTo>
                  <a:close/>
                  <a:moveTo>
                    <a:pt x="2498" y="0"/>
                  </a:moveTo>
                  <a:lnTo>
                    <a:pt x="2195" y="571"/>
                  </a:lnTo>
                  <a:cubicBezTo>
                    <a:pt x="2016" y="624"/>
                    <a:pt x="1838" y="696"/>
                    <a:pt x="1677" y="785"/>
                  </a:cubicBezTo>
                  <a:lnTo>
                    <a:pt x="1053" y="571"/>
                  </a:lnTo>
                  <a:lnTo>
                    <a:pt x="589" y="1035"/>
                  </a:lnTo>
                  <a:lnTo>
                    <a:pt x="785" y="1659"/>
                  </a:lnTo>
                  <a:cubicBezTo>
                    <a:pt x="696" y="1838"/>
                    <a:pt x="642" y="2016"/>
                    <a:pt x="571" y="2195"/>
                  </a:cubicBezTo>
                  <a:lnTo>
                    <a:pt x="0" y="2480"/>
                  </a:lnTo>
                  <a:lnTo>
                    <a:pt x="0" y="3140"/>
                  </a:lnTo>
                  <a:lnTo>
                    <a:pt x="571" y="3426"/>
                  </a:lnTo>
                  <a:cubicBezTo>
                    <a:pt x="642" y="3622"/>
                    <a:pt x="696" y="3800"/>
                    <a:pt x="785" y="3961"/>
                  </a:cubicBezTo>
                  <a:lnTo>
                    <a:pt x="589" y="4586"/>
                  </a:lnTo>
                  <a:lnTo>
                    <a:pt x="1053" y="5049"/>
                  </a:lnTo>
                  <a:lnTo>
                    <a:pt x="1677" y="4853"/>
                  </a:lnTo>
                  <a:cubicBezTo>
                    <a:pt x="1838" y="4942"/>
                    <a:pt x="2016" y="5014"/>
                    <a:pt x="2195" y="5049"/>
                  </a:cubicBezTo>
                  <a:lnTo>
                    <a:pt x="2498" y="5638"/>
                  </a:lnTo>
                  <a:lnTo>
                    <a:pt x="3158" y="5638"/>
                  </a:lnTo>
                  <a:lnTo>
                    <a:pt x="3462" y="5049"/>
                  </a:lnTo>
                  <a:cubicBezTo>
                    <a:pt x="3640" y="5014"/>
                    <a:pt x="3818" y="4942"/>
                    <a:pt x="3979" y="4853"/>
                  </a:cubicBezTo>
                  <a:lnTo>
                    <a:pt x="4604" y="5049"/>
                  </a:lnTo>
                  <a:lnTo>
                    <a:pt x="5067" y="4586"/>
                  </a:lnTo>
                  <a:lnTo>
                    <a:pt x="4853" y="3961"/>
                  </a:lnTo>
                  <a:cubicBezTo>
                    <a:pt x="4960" y="3800"/>
                    <a:pt x="5032" y="3640"/>
                    <a:pt x="5085" y="3444"/>
                  </a:cubicBezTo>
                  <a:lnTo>
                    <a:pt x="5656" y="3158"/>
                  </a:lnTo>
                  <a:lnTo>
                    <a:pt x="5656" y="2498"/>
                  </a:lnTo>
                  <a:lnTo>
                    <a:pt x="5085" y="2195"/>
                  </a:lnTo>
                  <a:cubicBezTo>
                    <a:pt x="5032" y="2016"/>
                    <a:pt x="4960" y="1838"/>
                    <a:pt x="4853" y="1677"/>
                  </a:cubicBezTo>
                  <a:lnTo>
                    <a:pt x="5085" y="1053"/>
                  </a:lnTo>
                  <a:lnTo>
                    <a:pt x="4604" y="571"/>
                  </a:lnTo>
                  <a:lnTo>
                    <a:pt x="3979" y="785"/>
                  </a:lnTo>
                  <a:cubicBezTo>
                    <a:pt x="3818" y="696"/>
                    <a:pt x="3622" y="624"/>
                    <a:pt x="3462" y="571"/>
                  </a:cubicBezTo>
                  <a:lnTo>
                    <a:pt x="3158"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40" name="Google Shape;4840;p48"/>
          <p:cNvGrpSpPr/>
          <p:nvPr/>
        </p:nvGrpSpPr>
        <p:grpSpPr>
          <a:xfrm>
            <a:off x="9007187" y="2359473"/>
            <a:ext cx="228243" cy="381321"/>
            <a:chOff x="3741075" y="1171575"/>
            <a:chExt cx="172650" cy="279725"/>
          </a:xfrm>
        </p:grpSpPr>
        <p:sp>
          <p:nvSpPr>
            <p:cNvPr id="4841" name="Google Shape;4841;p48"/>
            <p:cNvSpPr/>
            <p:nvPr/>
          </p:nvSpPr>
          <p:spPr>
            <a:xfrm>
              <a:off x="3784350" y="1364725"/>
              <a:ext cx="86100" cy="19650"/>
            </a:xfrm>
            <a:custGeom>
              <a:avLst/>
              <a:gdLst/>
              <a:ahLst/>
              <a:cxnLst/>
              <a:rect l="l" t="t" r="r" b="b"/>
              <a:pathLst>
                <a:path w="3444" h="786" extrusionOk="0">
                  <a:moveTo>
                    <a:pt x="393" y="1"/>
                  </a:moveTo>
                  <a:cubicBezTo>
                    <a:pt x="161" y="1"/>
                    <a:pt x="0" y="161"/>
                    <a:pt x="0" y="393"/>
                  </a:cubicBezTo>
                  <a:cubicBezTo>
                    <a:pt x="0" y="625"/>
                    <a:pt x="161" y="786"/>
                    <a:pt x="393" y="786"/>
                  </a:cubicBezTo>
                  <a:lnTo>
                    <a:pt x="3051" y="786"/>
                  </a:lnTo>
                  <a:cubicBezTo>
                    <a:pt x="3283" y="786"/>
                    <a:pt x="3444" y="625"/>
                    <a:pt x="3444" y="393"/>
                  </a:cubicBezTo>
                  <a:cubicBezTo>
                    <a:pt x="3444" y="161"/>
                    <a:pt x="3283" y="1"/>
                    <a:pt x="305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42" name="Google Shape;4842;p48"/>
            <p:cNvSpPr/>
            <p:nvPr/>
          </p:nvSpPr>
          <p:spPr>
            <a:xfrm>
              <a:off x="3784350" y="1397750"/>
              <a:ext cx="86100" cy="20075"/>
            </a:xfrm>
            <a:custGeom>
              <a:avLst/>
              <a:gdLst/>
              <a:ahLst/>
              <a:cxnLst/>
              <a:rect l="l" t="t" r="r" b="b"/>
              <a:pathLst>
                <a:path w="3444" h="803" extrusionOk="0">
                  <a:moveTo>
                    <a:pt x="393" y="0"/>
                  </a:moveTo>
                  <a:cubicBezTo>
                    <a:pt x="161" y="0"/>
                    <a:pt x="0" y="178"/>
                    <a:pt x="0" y="410"/>
                  </a:cubicBezTo>
                  <a:cubicBezTo>
                    <a:pt x="0" y="642"/>
                    <a:pt x="161" y="803"/>
                    <a:pt x="393" y="803"/>
                  </a:cubicBezTo>
                  <a:lnTo>
                    <a:pt x="3051" y="803"/>
                  </a:lnTo>
                  <a:cubicBezTo>
                    <a:pt x="3283" y="803"/>
                    <a:pt x="3444" y="642"/>
                    <a:pt x="3444" y="410"/>
                  </a:cubicBezTo>
                  <a:cubicBezTo>
                    <a:pt x="3444" y="178"/>
                    <a:pt x="3283" y="0"/>
                    <a:pt x="305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43" name="Google Shape;4843;p48"/>
            <p:cNvSpPr/>
            <p:nvPr/>
          </p:nvSpPr>
          <p:spPr>
            <a:xfrm>
              <a:off x="3805750" y="1431200"/>
              <a:ext cx="43300" cy="20100"/>
            </a:xfrm>
            <a:custGeom>
              <a:avLst/>
              <a:gdLst/>
              <a:ahLst/>
              <a:cxnLst/>
              <a:rect l="l" t="t" r="r" b="b"/>
              <a:pathLst>
                <a:path w="1732" h="804" extrusionOk="0">
                  <a:moveTo>
                    <a:pt x="1" y="0"/>
                  </a:moveTo>
                  <a:cubicBezTo>
                    <a:pt x="36" y="446"/>
                    <a:pt x="411" y="803"/>
                    <a:pt x="857" y="803"/>
                  </a:cubicBezTo>
                  <a:cubicBezTo>
                    <a:pt x="1321" y="803"/>
                    <a:pt x="1696" y="446"/>
                    <a:pt x="173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44" name="Google Shape;4844;p48"/>
            <p:cNvSpPr/>
            <p:nvPr/>
          </p:nvSpPr>
          <p:spPr>
            <a:xfrm>
              <a:off x="3741075" y="1171575"/>
              <a:ext cx="172650" cy="179800"/>
            </a:xfrm>
            <a:custGeom>
              <a:avLst/>
              <a:gdLst/>
              <a:ahLst/>
              <a:cxnLst/>
              <a:rect l="l" t="t" r="r" b="b"/>
              <a:pathLst>
                <a:path w="6906" h="7192" extrusionOk="0">
                  <a:moveTo>
                    <a:pt x="3462" y="786"/>
                  </a:moveTo>
                  <a:cubicBezTo>
                    <a:pt x="4907" y="804"/>
                    <a:pt x="6103" y="1963"/>
                    <a:pt x="6120" y="3427"/>
                  </a:cubicBezTo>
                  <a:lnTo>
                    <a:pt x="6120" y="3534"/>
                  </a:lnTo>
                  <a:lnTo>
                    <a:pt x="6103" y="3534"/>
                  </a:lnTo>
                  <a:cubicBezTo>
                    <a:pt x="6103" y="3855"/>
                    <a:pt x="6031" y="4176"/>
                    <a:pt x="5924" y="4461"/>
                  </a:cubicBezTo>
                  <a:cubicBezTo>
                    <a:pt x="5817" y="4729"/>
                    <a:pt x="5674" y="4979"/>
                    <a:pt x="5478" y="5193"/>
                  </a:cubicBezTo>
                  <a:cubicBezTo>
                    <a:pt x="5175" y="5568"/>
                    <a:pt x="4907" y="5960"/>
                    <a:pt x="4711" y="6388"/>
                  </a:cubicBezTo>
                  <a:lnTo>
                    <a:pt x="2213" y="6388"/>
                  </a:lnTo>
                  <a:cubicBezTo>
                    <a:pt x="1999" y="5960"/>
                    <a:pt x="1731" y="5568"/>
                    <a:pt x="1446" y="5193"/>
                  </a:cubicBezTo>
                  <a:cubicBezTo>
                    <a:pt x="1249" y="4979"/>
                    <a:pt x="1107" y="4729"/>
                    <a:pt x="1000" y="4461"/>
                  </a:cubicBezTo>
                  <a:cubicBezTo>
                    <a:pt x="875" y="4176"/>
                    <a:pt x="821" y="3855"/>
                    <a:pt x="803" y="3534"/>
                  </a:cubicBezTo>
                  <a:lnTo>
                    <a:pt x="803" y="3427"/>
                  </a:lnTo>
                  <a:cubicBezTo>
                    <a:pt x="839" y="1981"/>
                    <a:pt x="2017" y="804"/>
                    <a:pt x="3462" y="786"/>
                  </a:cubicBezTo>
                  <a:close/>
                  <a:moveTo>
                    <a:pt x="3444" y="1"/>
                  </a:moveTo>
                  <a:cubicBezTo>
                    <a:pt x="1570" y="19"/>
                    <a:pt x="36" y="1535"/>
                    <a:pt x="0" y="3427"/>
                  </a:cubicBezTo>
                  <a:lnTo>
                    <a:pt x="0" y="3551"/>
                  </a:lnTo>
                  <a:cubicBezTo>
                    <a:pt x="18" y="3962"/>
                    <a:pt x="90" y="4354"/>
                    <a:pt x="232" y="4747"/>
                  </a:cubicBezTo>
                  <a:cubicBezTo>
                    <a:pt x="393" y="5104"/>
                    <a:pt x="589" y="5443"/>
                    <a:pt x="839" y="5728"/>
                  </a:cubicBezTo>
                  <a:cubicBezTo>
                    <a:pt x="1160" y="6067"/>
                    <a:pt x="1499" y="6763"/>
                    <a:pt x="1642" y="7049"/>
                  </a:cubicBezTo>
                  <a:cubicBezTo>
                    <a:pt x="1695" y="7138"/>
                    <a:pt x="1785" y="7191"/>
                    <a:pt x="1892" y="7191"/>
                  </a:cubicBezTo>
                  <a:lnTo>
                    <a:pt x="5014" y="7191"/>
                  </a:lnTo>
                  <a:cubicBezTo>
                    <a:pt x="5121" y="7191"/>
                    <a:pt x="5228" y="7138"/>
                    <a:pt x="5264" y="7049"/>
                  </a:cubicBezTo>
                  <a:cubicBezTo>
                    <a:pt x="5407" y="6763"/>
                    <a:pt x="5746" y="6067"/>
                    <a:pt x="6085" y="5728"/>
                  </a:cubicBezTo>
                  <a:cubicBezTo>
                    <a:pt x="6317" y="5443"/>
                    <a:pt x="6549" y="5104"/>
                    <a:pt x="6673" y="4747"/>
                  </a:cubicBezTo>
                  <a:cubicBezTo>
                    <a:pt x="6816" y="4354"/>
                    <a:pt x="6905" y="3962"/>
                    <a:pt x="6905" y="3551"/>
                  </a:cubicBezTo>
                  <a:lnTo>
                    <a:pt x="6905" y="3427"/>
                  </a:lnTo>
                  <a:cubicBezTo>
                    <a:pt x="6870" y="1535"/>
                    <a:pt x="5353" y="19"/>
                    <a:pt x="344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45" name="Google Shape;4845;p48"/>
          <p:cNvSpPr/>
          <p:nvPr/>
        </p:nvSpPr>
        <p:spPr>
          <a:xfrm>
            <a:off x="9465599" y="2371870"/>
            <a:ext cx="350330" cy="358181"/>
          </a:xfrm>
          <a:custGeom>
            <a:avLst/>
            <a:gdLst/>
            <a:ahLst/>
            <a:cxnLst/>
            <a:rect l="l" t="t" r="r" b="b"/>
            <a:pathLst>
              <a:path w="10600" h="10510" extrusionOk="0">
                <a:moveTo>
                  <a:pt x="3979" y="786"/>
                </a:moveTo>
                <a:cubicBezTo>
                  <a:pt x="5746" y="786"/>
                  <a:pt x="7173" y="2213"/>
                  <a:pt x="7173" y="3980"/>
                </a:cubicBezTo>
                <a:cubicBezTo>
                  <a:pt x="7173" y="5728"/>
                  <a:pt x="5746" y="7173"/>
                  <a:pt x="3979" y="7173"/>
                </a:cubicBezTo>
                <a:cubicBezTo>
                  <a:pt x="2231" y="7173"/>
                  <a:pt x="786" y="5728"/>
                  <a:pt x="786" y="3980"/>
                </a:cubicBezTo>
                <a:cubicBezTo>
                  <a:pt x="786" y="2213"/>
                  <a:pt x="2231" y="786"/>
                  <a:pt x="3979" y="786"/>
                </a:cubicBezTo>
                <a:close/>
                <a:moveTo>
                  <a:pt x="3997" y="1"/>
                </a:moveTo>
                <a:cubicBezTo>
                  <a:pt x="1803" y="1"/>
                  <a:pt x="1" y="1785"/>
                  <a:pt x="1" y="3980"/>
                </a:cubicBezTo>
                <a:cubicBezTo>
                  <a:pt x="1" y="6192"/>
                  <a:pt x="1803" y="7976"/>
                  <a:pt x="3997" y="7976"/>
                </a:cubicBezTo>
                <a:cubicBezTo>
                  <a:pt x="4907" y="7976"/>
                  <a:pt x="5746" y="7673"/>
                  <a:pt x="6424" y="7156"/>
                </a:cubicBezTo>
                <a:lnTo>
                  <a:pt x="7013" y="7744"/>
                </a:lnTo>
                <a:cubicBezTo>
                  <a:pt x="6959" y="8030"/>
                  <a:pt x="7031" y="8333"/>
                  <a:pt x="7263" y="8565"/>
                </a:cubicBezTo>
                <a:lnTo>
                  <a:pt x="8922" y="10224"/>
                </a:lnTo>
                <a:cubicBezTo>
                  <a:pt x="9100" y="10421"/>
                  <a:pt x="9350" y="10510"/>
                  <a:pt x="9582" y="10510"/>
                </a:cubicBezTo>
                <a:cubicBezTo>
                  <a:pt x="9832" y="10510"/>
                  <a:pt x="10082" y="10421"/>
                  <a:pt x="10260" y="10224"/>
                </a:cubicBezTo>
                <a:cubicBezTo>
                  <a:pt x="10599" y="9868"/>
                  <a:pt x="10599" y="9261"/>
                  <a:pt x="10242" y="8904"/>
                </a:cubicBezTo>
                <a:lnTo>
                  <a:pt x="8583" y="7245"/>
                </a:lnTo>
                <a:cubicBezTo>
                  <a:pt x="8395" y="7071"/>
                  <a:pt x="8160" y="6980"/>
                  <a:pt x="7916" y="6980"/>
                </a:cubicBezTo>
                <a:cubicBezTo>
                  <a:pt x="7859" y="6980"/>
                  <a:pt x="7802" y="6985"/>
                  <a:pt x="7744" y="6995"/>
                </a:cubicBezTo>
                <a:lnTo>
                  <a:pt x="7173" y="6406"/>
                </a:lnTo>
                <a:cubicBezTo>
                  <a:pt x="7691" y="5746"/>
                  <a:pt x="7994" y="4890"/>
                  <a:pt x="7994" y="3980"/>
                </a:cubicBezTo>
                <a:cubicBezTo>
                  <a:pt x="7994" y="1785"/>
                  <a:pt x="6192" y="1"/>
                  <a:pt x="399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46" name="Google Shape;4846;p48"/>
          <p:cNvGrpSpPr/>
          <p:nvPr/>
        </p:nvGrpSpPr>
        <p:grpSpPr>
          <a:xfrm>
            <a:off x="2528682" y="3103577"/>
            <a:ext cx="351520" cy="253623"/>
            <a:chOff x="952700" y="1101100"/>
            <a:chExt cx="265900" cy="186050"/>
          </a:xfrm>
        </p:grpSpPr>
        <p:sp>
          <p:nvSpPr>
            <p:cNvPr id="4847" name="Google Shape;4847;p48"/>
            <p:cNvSpPr/>
            <p:nvPr/>
          </p:nvSpPr>
          <p:spPr>
            <a:xfrm>
              <a:off x="952700" y="1101100"/>
              <a:ext cx="265900" cy="186050"/>
            </a:xfrm>
            <a:custGeom>
              <a:avLst/>
              <a:gdLst/>
              <a:ahLst/>
              <a:cxnLst/>
              <a:rect l="l" t="t" r="r" b="b"/>
              <a:pathLst>
                <a:path w="10636" h="7442" extrusionOk="0">
                  <a:moveTo>
                    <a:pt x="9832" y="786"/>
                  </a:moveTo>
                  <a:lnTo>
                    <a:pt x="9832" y="2927"/>
                  </a:lnTo>
                  <a:lnTo>
                    <a:pt x="804" y="2927"/>
                  </a:lnTo>
                  <a:lnTo>
                    <a:pt x="804" y="786"/>
                  </a:lnTo>
                  <a:close/>
                  <a:moveTo>
                    <a:pt x="9832" y="4515"/>
                  </a:moveTo>
                  <a:lnTo>
                    <a:pt x="9832" y="6638"/>
                  </a:lnTo>
                  <a:lnTo>
                    <a:pt x="804" y="6638"/>
                  </a:lnTo>
                  <a:lnTo>
                    <a:pt x="804" y="4515"/>
                  </a:lnTo>
                  <a:close/>
                  <a:moveTo>
                    <a:pt x="536" y="1"/>
                  </a:moveTo>
                  <a:cubicBezTo>
                    <a:pt x="251" y="1"/>
                    <a:pt x="1" y="233"/>
                    <a:pt x="1" y="518"/>
                  </a:cubicBezTo>
                  <a:lnTo>
                    <a:pt x="1" y="6906"/>
                  </a:lnTo>
                  <a:cubicBezTo>
                    <a:pt x="1" y="7209"/>
                    <a:pt x="251" y="7441"/>
                    <a:pt x="536" y="7441"/>
                  </a:cubicBezTo>
                  <a:lnTo>
                    <a:pt x="10100" y="7441"/>
                  </a:lnTo>
                  <a:cubicBezTo>
                    <a:pt x="10403" y="7441"/>
                    <a:pt x="10635" y="7209"/>
                    <a:pt x="10635" y="6906"/>
                  </a:cubicBezTo>
                  <a:lnTo>
                    <a:pt x="10635" y="518"/>
                  </a:lnTo>
                  <a:cubicBezTo>
                    <a:pt x="10635" y="233"/>
                    <a:pt x="10403" y="1"/>
                    <a:pt x="1010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48" name="Google Shape;4848;p48"/>
            <p:cNvSpPr/>
            <p:nvPr/>
          </p:nvSpPr>
          <p:spPr>
            <a:xfrm>
              <a:off x="992850" y="1234025"/>
              <a:ext cx="53125" cy="13425"/>
            </a:xfrm>
            <a:custGeom>
              <a:avLst/>
              <a:gdLst/>
              <a:ahLst/>
              <a:cxnLst/>
              <a:rect l="l" t="t" r="r" b="b"/>
              <a:pathLst>
                <a:path w="2125" h="537" extrusionOk="0">
                  <a:moveTo>
                    <a:pt x="1" y="1"/>
                  </a:moveTo>
                  <a:lnTo>
                    <a:pt x="1" y="536"/>
                  </a:lnTo>
                  <a:lnTo>
                    <a:pt x="2124" y="536"/>
                  </a:lnTo>
                  <a:lnTo>
                    <a:pt x="212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49" name="Google Shape;4849;p48"/>
            <p:cNvSpPr/>
            <p:nvPr/>
          </p:nvSpPr>
          <p:spPr>
            <a:xfrm>
              <a:off x="1059325" y="1234025"/>
              <a:ext cx="26350" cy="13425"/>
            </a:xfrm>
            <a:custGeom>
              <a:avLst/>
              <a:gdLst/>
              <a:ahLst/>
              <a:cxnLst/>
              <a:rect l="l" t="t" r="r" b="b"/>
              <a:pathLst>
                <a:path w="1054" h="537" extrusionOk="0">
                  <a:moveTo>
                    <a:pt x="0" y="1"/>
                  </a:moveTo>
                  <a:lnTo>
                    <a:pt x="0" y="536"/>
                  </a:lnTo>
                  <a:lnTo>
                    <a:pt x="1053" y="536"/>
                  </a:lnTo>
                  <a:lnTo>
                    <a:pt x="1053"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50" name="Google Shape;4850;p48"/>
          <p:cNvSpPr/>
          <p:nvPr/>
        </p:nvSpPr>
        <p:spPr>
          <a:xfrm>
            <a:off x="3055153" y="3020420"/>
            <a:ext cx="246520" cy="362475"/>
          </a:xfrm>
          <a:custGeom>
            <a:avLst/>
            <a:gdLst/>
            <a:ahLst/>
            <a:cxnLst/>
            <a:rect l="l" t="t" r="r" b="b"/>
            <a:pathLst>
              <a:path w="7459" h="10636" extrusionOk="0">
                <a:moveTo>
                  <a:pt x="6120" y="1321"/>
                </a:moveTo>
                <a:lnTo>
                  <a:pt x="6120" y="3462"/>
                </a:lnTo>
                <a:lnTo>
                  <a:pt x="1339" y="3462"/>
                </a:lnTo>
                <a:lnTo>
                  <a:pt x="1339" y="1321"/>
                </a:lnTo>
                <a:close/>
                <a:moveTo>
                  <a:pt x="2141" y="4515"/>
                </a:moveTo>
                <a:lnTo>
                  <a:pt x="2141" y="5318"/>
                </a:lnTo>
                <a:lnTo>
                  <a:pt x="1339" y="5318"/>
                </a:lnTo>
                <a:lnTo>
                  <a:pt x="1339" y="4515"/>
                </a:lnTo>
                <a:close/>
                <a:moveTo>
                  <a:pt x="3462" y="4515"/>
                </a:moveTo>
                <a:lnTo>
                  <a:pt x="3462" y="5318"/>
                </a:lnTo>
                <a:lnTo>
                  <a:pt x="2659" y="5318"/>
                </a:lnTo>
                <a:lnTo>
                  <a:pt x="2659" y="4515"/>
                </a:lnTo>
                <a:close/>
                <a:moveTo>
                  <a:pt x="4800" y="4515"/>
                </a:moveTo>
                <a:lnTo>
                  <a:pt x="4800" y="5318"/>
                </a:lnTo>
                <a:lnTo>
                  <a:pt x="3997" y="5318"/>
                </a:lnTo>
                <a:lnTo>
                  <a:pt x="3997" y="4515"/>
                </a:lnTo>
                <a:close/>
                <a:moveTo>
                  <a:pt x="6120" y="4515"/>
                </a:moveTo>
                <a:lnTo>
                  <a:pt x="6120" y="5318"/>
                </a:lnTo>
                <a:lnTo>
                  <a:pt x="5317" y="5318"/>
                </a:lnTo>
                <a:lnTo>
                  <a:pt x="5317" y="4515"/>
                </a:lnTo>
                <a:close/>
                <a:moveTo>
                  <a:pt x="2141" y="5853"/>
                </a:moveTo>
                <a:lnTo>
                  <a:pt x="2141" y="6638"/>
                </a:lnTo>
                <a:lnTo>
                  <a:pt x="1339" y="6638"/>
                </a:lnTo>
                <a:lnTo>
                  <a:pt x="1339" y="5853"/>
                </a:lnTo>
                <a:close/>
                <a:moveTo>
                  <a:pt x="3462" y="5853"/>
                </a:moveTo>
                <a:lnTo>
                  <a:pt x="3462" y="6638"/>
                </a:lnTo>
                <a:lnTo>
                  <a:pt x="2659" y="6638"/>
                </a:lnTo>
                <a:lnTo>
                  <a:pt x="2659" y="5853"/>
                </a:lnTo>
                <a:close/>
                <a:moveTo>
                  <a:pt x="4800" y="5853"/>
                </a:moveTo>
                <a:lnTo>
                  <a:pt x="4800" y="6638"/>
                </a:lnTo>
                <a:lnTo>
                  <a:pt x="3997" y="6638"/>
                </a:lnTo>
                <a:lnTo>
                  <a:pt x="3997" y="5853"/>
                </a:lnTo>
                <a:close/>
                <a:moveTo>
                  <a:pt x="6120" y="5853"/>
                </a:moveTo>
                <a:lnTo>
                  <a:pt x="6120" y="6638"/>
                </a:lnTo>
                <a:lnTo>
                  <a:pt x="5317" y="6638"/>
                </a:lnTo>
                <a:lnTo>
                  <a:pt x="5317" y="5853"/>
                </a:lnTo>
                <a:close/>
                <a:moveTo>
                  <a:pt x="2141" y="7174"/>
                </a:moveTo>
                <a:lnTo>
                  <a:pt x="2141" y="7977"/>
                </a:lnTo>
                <a:lnTo>
                  <a:pt x="1339" y="7977"/>
                </a:lnTo>
                <a:lnTo>
                  <a:pt x="1339" y="7174"/>
                </a:lnTo>
                <a:close/>
                <a:moveTo>
                  <a:pt x="3462" y="7174"/>
                </a:moveTo>
                <a:lnTo>
                  <a:pt x="3462" y="7977"/>
                </a:lnTo>
                <a:lnTo>
                  <a:pt x="2659" y="7977"/>
                </a:lnTo>
                <a:lnTo>
                  <a:pt x="2659" y="7174"/>
                </a:lnTo>
                <a:close/>
                <a:moveTo>
                  <a:pt x="4800" y="7174"/>
                </a:moveTo>
                <a:lnTo>
                  <a:pt x="4800" y="7977"/>
                </a:lnTo>
                <a:lnTo>
                  <a:pt x="3997" y="7977"/>
                </a:lnTo>
                <a:lnTo>
                  <a:pt x="3997" y="7174"/>
                </a:lnTo>
                <a:close/>
                <a:moveTo>
                  <a:pt x="6120" y="7174"/>
                </a:moveTo>
                <a:lnTo>
                  <a:pt x="6120" y="7977"/>
                </a:lnTo>
                <a:lnTo>
                  <a:pt x="5317" y="7977"/>
                </a:lnTo>
                <a:lnTo>
                  <a:pt x="5317" y="7174"/>
                </a:lnTo>
                <a:close/>
                <a:moveTo>
                  <a:pt x="3462" y="8512"/>
                </a:moveTo>
                <a:lnTo>
                  <a:pt x="3462" y="9297"/>
                </a:lnTo>
                <a:lnTo>
                  <a:pt x="1339" y="9297"/>
                </a:lnTo>
                <a:lnTo>
                  <a:pt x="1339" y="8512"/>
                </a:lnTo>
                <a:close/>
                <a:moveTo>
                  <a:pt x="4800" y="8512"/>
                </a:moveTo>
                <a:lnTo>
                  <a:pt x="4800" y="9297"/>
                </a:lnTo>
                <a:lnTo>
                  <a:pt x="3997" y="9297"/>
                </a:lnTo>
                <a:lnTo>
                  <a:pt x="3997" y="8512"/>
                </a:lnTo>
                <a:close/>
                <a:moveTo>
                  <a:pt x="6120" y="8512"/>
                </a:moveTo>
                <a:lnTo>
                  <a:pt x="6120" y="9297"/>
                </a:lnTo>
                <a:lnTo>
                  <a:pt x="5317" y="9297"/>
                </a:lnTo>
                <a:lnTo>
                  <a:pt x="5317" y="8512"/>
                </a:lnTo>
                <a:close/>
                <a:moveTo>
                  <a:pt x="536" y="1"/>
                </a:moveTo>
                <a:cubicBezTo>
                  <a:pt x="250" y="1"/>
                  <a:pt x="0" y="233"/>
                  <a:pt x="0" y="536"/>
                </a:cubicBezTo>
                <a:lnTo>
                  <a:pt x="0" y="10100"/>
                </a:lnTo>
                <a:cubicBezTo>
                  <a:pt x="0" y="10403"/>
                  <a:pt x="250" y="10635"/>
                  <a:pt x="536" y="10635"/>
                </a:cubicBezTo>
                <a:lnTo>
                  <a:pt x="6923" y="10635"/>
                </a:lnTo>
                <a:cubicBezTo>
                  <a:pt x="7227" y="10635"/>
                  <a:pt x="7459" y="10403"/>
                  <a:pt x="7459" y="10100"/>
                </a:cubicBezTo>
                <a:lnTo>
                  <a:pt x="7459" y="536"/>
                </a:lnTo>
                <a:cubicBezTo>
                  <a:pt x="7459" y="233"/>
                  <a:pt x="7227" y="1"/>
                  <a:pt x="692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1" name="Google Shape;4851;p48"/>
          <p:cNvSpPr/>
          <p:nvPr/>
        </p:nvSpPr>
        <p:spPr>
          <a:xfrm>
            <a:off x="3477015" y="3047825"/>
            <a:ext cx="396303" cy="399281"/>
          </a:xfrm>
          <a:custGeom>
            <a:avLst/>
            <a:gdLst/>
            <a:ahLst/>
            <a:cxnLst/>
            <a:rect l="l" t="t" r="r" b="b"/>
            <a:pathLst>
              <a:path w="11991" h="11716" extrusionOk="0">
                <a:moveTo>
                  <a:pt x="9819" y="1"/>
                </a:moveTo>
                <a:cubicBezTo>
                  <a:pt x="9326" y="1"/>
                  <a:pt x="8840" y="179"/>
                  <a:pt x="8458" y="525"/>
                </a:cubicBezTo>
                <a:cubicBezTo>
                  <a:pt x="7887" y="1043"/>
                  <a:pt x="7655" y="1828"/>
                  <a:pt x="7851" y="2560"/>
                </a:cubicBezTo>
                <a:lnTo>
                  <a:pt x="2694" y="7716"/>
                </a:lnTo>
                <a:cubicBezTo>
                  <a:pt x="2522" y="7670"/>
                  <a:pt x="2346" y="7647"/>
                  <a:pt x="2172" y="7647"/>
                </a:cubicBezTo>
                <a:cubicBezTo>
                  <a:pt x="1608" y="7647"/>
                  <a:pt x="1060" y="7882"/>
                  <a:pt x="678" y="8305"/>
                </a:cubicBezTo>
                <a:cubicBezTo>
                  <a:pt x="179" y="8876"/>
                  <a:pt x="0" y="9679"/>
                  <a:pt x="268" y="10392"/>
                </a:cubicBezTo>
                <a:lnTo>
                  <a:pt x="1463" y="9197"/>
                </a:lnTo>
                <a:lnTo>
                  <a:pt x="2409" y="9447"/>
                </a:lnTo>
                <a:lnTo>
                  <a:pt x="2659" y="10392"/>
                </a:lnTo>
                <a:lnTo>
                  <a:pt x="1463" y="11588"/>
                </a:lnTo>
                <a:cubicBezTo>
                  <a:pt x="1692" y="11674"/>
                  <a:pt x="1931" y="11716"/>
                  <a:pt x="2168" y="11716"/>
                </a:cubicBezTo>
                <a:cubicBezTo>
                  <a:pt x="2669" y="11716"/>
                  <a:pt x="3163" y="11529"/>
                  <a:pt x="3551" y="11178"/>
                </a:cubicBezTo>
                <a:cubicBezTo>
                  <a:pt x="4104" y="10678"/>
                  <a:pt x="4354" y="9875"/>
                  <a:pt x="4140" y="9143"/>
                </a:cubicBezTo>
                <a:lnTo>
                  <a:pt x="9296" y="3987"/>
                </a:lnTo>
                <a:cubicBezTo>
                  <a:pt x="9469" y="4033"/>
                  <a:pt x="9645" y="4056"/>
                  <a:pt x="9819" y="4056"/>
                </a:cubicBezTo>
                <a:cubicBezTo>
                  <a:pt x="10383" y="4056"/>
                  <a:pt x="10931" y="3821"/>
                  <a:pt x="11312" y="3398"/>
                </a:cubicBezTo>
                <a:cubicBezTo>
                  <a:pt x="11830" y="2845"/>
                  <a:pt x="11990" y="2042"/>
                  <a:pt x="11723" y="1328"/>
                </a:cubicBezTo>
                <a:lnTo>
                  <a:pt x="11723" y="1328"/>
                </a:lnTo>
                <a:lnTo>
                  <a:pt x="10545" y="2524"/>
                </a:lnTo>
                <a:lnTo>
                  <a:pt x="9582" y="2274"/>
                </a:lnTo>
                <a:lnTo>
                  <a:pt x="9332" y="1328"/>
                </a:lnTo>
                <a:lnTo>
                  <a:pt x="10545" y="133"/>
                </a:lnTo>
                <a:cubicBezTo>
                  <a:pt x="10309" y="44"/>
                  <a:pt x="10063" y="1"/>
                  <a:pt x="981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2" name="Google Shape;4852;p48"/>
          <p:cNvSpPr/>
          <p:nvPr/>
        </p:nvSpPr>
        <p:spPr>
          <a:xfrm>
            <a:off x="4048633" y="3047893"/>
            <a:ext cx="360939" cy="301063"/>
          </a:xfrm>
          <a:custGeom>
            <a:avLst/>
            <a:gdLst/>
            <a:ahLst/>
            <a:cxnLst/>
            <a:rect l="l" t="t" r="r" b="b"/>
            <a:pathLst>
              <a:path w="10921" h="8834" extrusionOk="0">
                <a:moveTo>
                  <a:pt x="5460" y="804"/>
                </a:moveTo>
                <a:cubicBezTo>
                  <a:pt x="5478" y="804"/>
                  <a:pt x="5532" y="804"/>
                  <a:pt x="5550" y="840"/>
                </a:cubicBezTo>
                <a:lnTo>
                  <a:pt x="7298" y="2570"/>
                </a:lnTo>
                <a:lnTo>
                  <a:pt x="3623" y="2570"/>
                </a:lnTo>
                <a:lnTo>
                  <a:pt x="5371" y="840"/>
                </a:lnTo>
                <a:cubicBezTo>
                  <a:pt x="5407" y="804"/>
                  <a:pt x="5442" y="804"/>
                  <a:pt x="5460" y="804"/>
                </a:cubicBezTo>
                <a:close/>
                <a:moveTo>
                  <a:pt x="2802" y="3373"/>
                </a:moveTo>
                <a:lnTo>
                  <a:pt x="2909" y="4569"/>
                </a:lnTo>
                <a:lnTo>
                  <a:pt x="1142" y="4569"/>
                </a:lnTo>
                <a:lnTo>
                  <a:pt x="946" y="3373"/>
                </a:lnTo>
                <a:close/>
                <a:moveTo>
                  <a:pt x="5193" y="3373"/>
                </a:moveTo>
                <a:lnTo>
                  <a:pt x="5193" y="4569"/>
                </a:lnTo>
                <a:lnTo>
                  <a:pt x="3444" y="4569"/>
                </a:lnTo>
                <a:lnTo>
                  <a:pt x="3319" y="3373"/>
                </a:lnTo>
                <a:close/>
                <a:moveTo>
                  <a:pt x="7584" y="3373"/>
                </a:moveTo>
                <a:lnTo>
                  <a:pt x="7494" y="4569"/>
                </a:lnTo>
                <a:lnTo>
                  <a:pt x="5728" y="4569"/>
                </a:lnTo>
                <a:lnTo>
                  <a:pt x="5728" y="3373"/>
                </a:lnTo>
                <a:close/>
                <a:moveTo>
                  <a:pt x="9975" y="3373"/>
                </a:moveTo>
                <a:lnTo>
                  <a:pt x="9778" y="4569"/>
                </a:lnTo>
                <a:lnTo>
                  <a:pt x="8030" y="4569"/>
                </a:lnTo>
                <a:lnTo>
                  <a:pt x="8137" y="3373"/>
                </a:lnTo>
                <a:close/>
                <a:moveTo>
                  <a:pt x="2945" y="5104"/>
                </a:moveTo>
                <a:lnTo>
                  <a:pt x="3034" y="6299"/>
                </a:lnTo>
                <a:lnTo>
                  <a:pt x="1446" y="6299"/>
                </a:lnTo>
                <a:lnTo>
                  <a:pt x="1232" y="5104"/>
                </a:lnTo>
                <a:close/>
                <a:moveTo>
                  <a:pt x="5193" y="5104"/>
                </a:moveTo>
                <a:lnTo>
                  <a:pt x="5193" y="6299"/>
                </a:lnTo>
                <a:lnTo>
                  <a:pt x="3569" y="6299"/>
                </a:lnTo>
                <a:lnTo>
                  <a:pt x="3480" y="5104"/>
                </a:lnTo>
                <a:close/>
                <a:moveTo>
                  <a:pt x="7441" y="5104"/>
                </a:moveTo>
                <a:lnTo>
                  <a:pt x="7334" y="6299"/>
                </a:lnTo>
                <a:lnTo>
                  <a:pt x="5728" y="6299"/>
                </a:lnTo>
                <a:lnTo>
                  <a:pt x="5728" y="5104"/>
                </a:lnTo>
                <a:close/>
                <a:moveTo>
                  <a:pt x="9689" y="5104"/>
                </a:moveTo>
                <a:lnTo>
                  <a:pt x="9493" y="6299"/>
                </a:lnTo>
                <a:lnTo>
                  <a:pt x="7887" y="6299"/>
                </a:lnTo>
                <a:lnTo>
                  <a:pt x="7976" y="5104"/>
                </a:lnTo>
                <a:close/>
                <a:moveTo>
                  <a:pt x="3069" y="6835"/>
                </a:moveTo>
                <a:lnTo>
                  <a:pt x="3194" y="8030"/>
                </a:lnTo>
                <a:lnTo>
                  <a:pt x="1749" y="8030"/>
                </a:lnTo>
                <a:lnTo>
                  <a:pt x="1535" y="6835"/>
                </a:lnTo>
                <a:close/>
                <a:moveTo>
                  <a:pt x="5193" y="6835"/>
                </a:moveTo>
                <a:lnTo>
                  <a:pt x="5193" y="8030"/>
                </a:lnTo>
                <a:lnTo>
                  <a:pt x="3712" y="8030"/>
                </a:lnTo>
                <a:lnTo>
                  <a:pt x="3605" y="6835"/>
                </a:lnTo>
                <a:close/>
                <a:moveTo>
                  <a:pt x="7298" y="6835"/>
                </a:moveTo>
                <a:lnTo>
                  <a:pt x="7191" y="8030"/>
                </a:lnTo>
                <a:lnTo>
                  <a:pt x="5728" y="8030"/>
                </a:lnTo>
                <a:lnTo>
                  <a:pt x="5728" y="6835"/>
                </a:lnTo>
                <a:close/>
                <a:moveTo>
                  <a:pt x="9386" y="6835"/>
                </a:moveTo>
                <a:lnTo>
                  <a:pt x="9189" y="8030"/>
                </a:lnTo>
                <a:lnTo>
                  <a:pt x="7744" y="8030"/>
                </a:lnTo>
                <a:lnTo>
                  <a:pt x="7851" y="6835"/>
                </a:lnTo>
                <a:close/>
                <a:moveTo>
                  <a:pt x="5460" y="1"/>
                </a:moveTo>
                <a:cubicBezTo>
                  <a:pt x="5211" y="1"/>
                  <a:pt x="4979" y="90"/>
                  <a:pt x="4800" y="286"/>
                </a:cubicBezTo>
                <a:lnTo>
                  <a:pt x="2516" y="2570"/>
                </a:lnTo>
                <a:lnTo>
                  <a:pt x="2498" y="2588"/>
                </a:lnTo>
                <a:lnTo>
                  <a:pt x="0" y="2588"/>
                </a:lnTo>
                <a:lnTo>
                  <a:pt x="982" y="8387"/>
                </a:lnTo>
                <a:cubicBezTo>
                  <a:pt x="1035" y="8637"/>
                  <a:pt x="1249" y="8833"/>
                  <a:pt x="1499" y="8833"/>
                </a:cubicBezTo>
                <a:lnTo>
                  <a:pt x="9386" y="8833"/>
                </a:lnTo>
                <a:cubicBezTo>
                  <a:pt x="9636" y="8833"/>
                  <a:pt x="9867" y="8637"/>
                  <a:pt x="9903" y="8387"/>
                </a:cubicBezTo>
                <a:lnTo>
                  <a:pt x="10920" y="2588"/>
                </a:lnTo>
                <a:lnTo>
                  <a:pt x="8422" y="2588"/>
                </a:lnTo>
                <a:lnTo>
                  <a:pt x="6121" y="286"/>
                </a:lnTo>
                <a:cubicBezTo>
                  <a:pt x="5960" y="108"/>
                  <a:pt x="5710" y="1"/>
                  <a:pt x="546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3" name="Google Shape;4853;p48"/>
          <p:cNvSpPr/>
          <p:nvPr/>
        </p:nvSpPr>
        <p:spPr>
          <a:xfrm>
            <a:off x="4658000" y="3086034"/>
            <a:ext cx="311397" cy="336915"/>
          </a:xfrm>
          <a:custGeom>
            <a:avLst/>
            <a:gdLst/>
            <a:ahLst/>
            <a:cxnLst/>
            <a:rect l="l" t="t" r="r" b="b"/>
            <a:pathLst>
              <a:path w="9422" h="9886" extrusionOk="0">
                <a:moveTo>
                  <a:pt x="2927" y="2730"/>
                </a:moveTo>
                <a:cubicBezTo>
                  <a:pt x="3070" y="2837"/>
                  <a:pt x="3195" y="2998"/>
                  <a:pt x="3195" y="3194"/>
                </a:cubicBezTo>
                <a:cubicBezTo>
                  <a:pt x="3195" y="3497"/>
                  <a:pt x="2963" y="3729"/>
                  <a:pt x="2659" y="3729"/>
                </a:cubicBezTo>
                <a:cubicBezTo>
                  <a:pt x="2374" y="3729"/>
                  <a:pt x="2124" y="3497"/>
                  <a:pt x="2124" y="3194"/>
                </a:cubicBezTo>
                <a:cubicBezTo>
                  <a:pt x="2124" y="3016"/>
                  <a:pt x="2231" y="2837"/>
                  <a:pt x="2392" y="2748"/>
                </a:cubicBezTo>
                <a:cubicBezTo>
                  <a:pt x="2392" y="2837"/>
                  <a:pt x="2392" y="2944"/>
                  <a:pt x="2392" y="3069"/>
                </a:cubicBezTo>
                <a:cubicBezTo>
                  <a:pt x="2392" y="3212"/>
                  <a:pt x="2517" y="3319"/>
                  <a:pt x="2659" y="3319"/>
                </a:cubicBezTo>
                <a:cubicBezTo>
                  <a:pt x="2802" y="3319"/>
                  <a:pt x="2927" y="3212"/>
                  <a:pt x="2927" y="3069"/>
                </a:cubicBezTo>
                <a:cubicBezTo>
                  <a:pt x="2927" y="2944"/>
                  <a:pt x="2927" y="2837"/>
                  <a:pt x="2927" y="2730"/>
                </a:cubicBezTo>
                <a:close/>
                <a:moveTo>
                  <a:pt x="268" y="0"/>
                </a:moveTo>
                <a:cubicBezTo>
                  <a:pt x="126" y="0"/>
                  <a:pt x="1" y="125"/>
                  <a:pt x="1" y="268"/>
                </a:cubicBezTo>
                <a:cubicBezTo>
                  <a:pt x="1" y="1517"/>
                  <a:pt x="500" y="1660"/>
                  <a:pt x="1375" y="1784"/>
                </a:cubicBezTo>
                <a:cubicBezTo>
                  <a:pt x="1500" y="1820"/>
                  <a:pt x="1660" y="1838"/>
                  <a:pt x="1821" y="1874"/>
                </a:cubicBezTo>
                <a:cubicBezTo>
                  <a:pt x="1999" y="1909"/>
                  <a:pt x="2195" y="1927"/>
                  <a:pt x="2303" y="2213"/>
                </a:cubicBezTo>
                <a:cubicBezTo>
                  <a:pt x="1892" y="2373"/>
                  <a:pt x="1607" y="2766"/>
                  <a:pt x="1607" y="3212"/>
                </a:cubicBezTo>
                <a:lnTo>
                  <a:pt x="1607" y="5638"/>
                </a:lnTo>
                <a:cubicBezTo>
                  <a:pt x="1607" y="5781"/>
                  <a:pt x="1660" y="5924"/>
                  <a:pt x="1767" y="6013"/>
                </a:cubicBezTo>
                <a:lnTo>
                  <a:pt x="5496" y="9742"/>
                </a:lnTo>
                <a:cubicBezTo>
                  <a:pt x="5586" y="9831"/>
                  <a:pt x="5728" y="9885"/>
                  <a:pt x="5853" y="9885"/>
                </a:cubicBezTo>
                <a:cubicBezTo>
                  <a:pt x="5996" y="9885"/>
                  <a:pt x="6121" y="9831"/>
                  <a:pt x="6228" y="9724"/>
                </a:cubicBezTo>
                <a:lnTo>
                  <a:pt x="9208" y="6763"/>
                </a:lnTo>
                <a:cubicBezTo>
                  <a:pt x="9422" y="6566"/>
                  <a:pt x="9422" y="6209"/>
                  <a:pt x="9225" y="6013"/>
                </a:cubicBezTo>
                <a:lnTo>
                  <a:pt x="5496" y="2302"/>
                </a:lnTo>
                <a:cubicBezTo>
                  <a:pt x="5389" y="2195"/>
                  <a:pt x="5247" y="2123"/>
                  <a:pt x="5122" y="2123"/>
                </a:cubicBezTo>
                <a:lnTo>
                  <a:pt x="2820" y="2123"/>
                </a:lnTo>
                <a:cubicBezTo>
                  <a:pt x="2677" y="1660"/>
                  <a:pt x="2392" y="1428"/>
                  <a:pt x="1928" y="1338"/>
                </a:cubicBezTo>
                <a:cubicBezTo>
                  <a:pt x="1749" y="1303"/>
                  <a:pt x="1589" y="1285"/>
                  <a:pt x="1446" y="1267"/>
                </a:cubicBezTo>
                <a:cubicBezTo>
                  <a:pt x="697" y="1160"/>
                  <a:pt x="536" y="1124"/>
                  <a:pt x="536" y="268"/>
                </a:cubicBezTo>
                <a:cubicBezTo>
                  <a:pt x="536" y="125"/>
                  <a:pt x="411"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54" name="Google Shape;4854;p48"/>
          <p:cNvGrpSpPr/>
          <p:nvPr/>
        </p:nvGrpSpPr>
        <p:grpSpPr>
          <a:xfrm>
            <a:off x="5219949" y="3082177"/>
            <a:ext cx="317875" cy="344208"/>
            <a:chOff x="5583325" y="1073450"/>
            <a:chExt cx="240450" cy="252500"/>
          </a:xfrm>
        </p:grpSpPr>
        <p:sp>
          <p:nvSpPr>
            <p:cNvPr id="4855" name="Google Shape;4855;p48"/>
            <p:cNvSpPr/>
            <p:nvPr/>
          </p:nvSpPr>
          <p:spPr>
            <a:xfrm>
              <a:off x="5613200" y="1229575"/>
              <a:ext cx="96375" cy="96375"/>
            </a:xfrm>
            <a:custGeom>
              <a:avLst/>
              <a:gdLst/>
              <a:ahLst/>
              <a:cxnLst/>
              <a:rect l="l" t="t" r="r" b="b"/>
              <a:pathLst>
                <a:path w="3855" h="3855" extrusionOk="0">
                  <a:moveTo>
                    <a:pt x="1928" y="1267"/>
                  </a:moveTo>
                  <a:cubicBezTo>
                    <a:pt x="2303" y="1267"/>
                    <a:pt x="2588" y="1553"/>
                    <a:pt x="2588" y="1927"/>
                  </a:cubicBezTo>
                  <a:cubicBezTo>
                    <a:pt x="2588" y="2302"/>
                    <a:pt x="2285" y="2588"/>
                    <a:pt x="1928" y="2588"/>
                  </a:cubicBezTo>
                  <a:cubicBezTo>
                    <a:pt x="1553" y="2588"/>
                    <a:pt x="1268" y="2302"/>
                    <a:pt x="1268" y="1927"/>
                  </a:cubicBezTo>
                  <a:cubicBezTo>
                    <a:pt x="1268" y="1553"/>
                    <a:pt x="1553" y="1267"/>
                    <a:pt x="1928" y="1267"/>
                  </a:cubicBezTo>
                  <a:close/>
                  <a:moveTo>
                    <a:pt x="1928" y="0"/>
                  </a:moveTo>
                  <a:cubicBezTo>
                    <a:pt x="857" y="0"/>
                    <a:pt x="1" y="857"/>
                    <a:pt x="1" y="1927"/>
                  </a:cubicBezTo>
                  <a:cubicBezTo>
                    <a:pt x="1" y="2998"/>
                    <a:pt x="857" y="3854"/>
                    <a:pt x="1928" y="3854"/>
                  </a:cubicBezTo>
                  <a:cubicBezTo>
                    <a:pt x="2998" y="3854"/>
                    <a:pt x="3855" y="2998"/>
                    <a:pt x="3855" y="1927"/>
                  </a:cubicBezTo>
                  <a:cubicBezTo>
                    <a:pt x="3855" y="857"/>
                    <a:pt x="2998" y="0"/>
                    <a:pt x="192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6" name="Google Shape;4856;p48"/>
            <p:cNvSpPr/>
            <p:nvPr/>
          </p:nvSpPr>
          <p:spPr>
            <a:xfrm>
              <a:off x="5689050" y="1144825"/>
              <a:ext cx="134725" cy="122250"/>
            </a:xfrm>
            <a:custGeom>
              <a:avLst/>
              <a:gdLst/>
              <a:ahLst/>
              <a:cxnLst/>
              <a:rect l="l" t="t" r="r" b="b"/>
              <a:pathLst>
                <a:path w="5389" h="4890" extrusionOk="0">
                  <a:moveTo>
                    <a:pt x="4050" y="0"/>
                  </a:moveTo>
                  <a:lnTo>
                    <a:pt x="0" y="1695"/>
                  </a:lnTo>
                  <a:lnTo>
                    <a:pt x="1321" y="4889"/>
                  </a:lnTo>
                  <a:lnTo>
                    <a:pt x="5389" y="3212"/>
                  </a:lnTo>
                  <a:lnTo>
                    <a:pt x="405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7" name="Google Shape;4857;p48"/>
            <p:cNvSpPr/>
            <p:nvPr/>
          </p:nvSpPr>
          <p:spPr>
            <a:xfrm>
              <a:off x="5583325" y="1073450"/>
              <a:ext cx="106175" cy="150350"/>
            </a:xfrm>
            <a:custGeom>
              <a:avLst/>
              <a:gdLst/>
              <a:ahLst/>
              <a:cxnLst/>
              <a:rect l="l" t="t" r="r" b="b"/>
              <a:pathLst>
                <a:path w="4247" h="6014" extrusionOk="0">
                  <a:moveTo>
                    <a:pt x="1820" y="0"/>
                  </a:moveTo>
                  <a:lnTo>
                    <a:pt x="1071" y="304"/>
                  </a:lnTo>
                  <a:cubicBezTo>
                    <a:pt x="1071" y="322"/>
                    <a:pt x="1089" y="339"/>
                    <a:pt x="1089" y="357"/>
                  </a:cubicBezTo>
                  <a:lnTo>
                    <a:pt x="1392" y="1107"/>
                  </a:lnTo>
                  <a:lnTo>
                    <a:pt x="304" y="1553"/>
                  </a:lnTo>
                  <a:cubicBezTo>
                    <a:pt x="108" y="1642"/>
                    <a:pt x="0" y="1892"/>
                    <a:pt x="90" y="2088"/>
                  </a:cubicBezTo>
                  <a:cubicBezTo>
                    <a:pt x="143" y="2249"/>
                    <a:pt x="304" y="2338"/>
                    <a:pt x="464" y="2338"/>
                  </a:cubicBezTo>
                  <a:cubicBezTo>
                    <a:pt x="518" y="2338"/>
                    <a:pt x="571" y="2320"/>
                    <a:pt x="607" y="2302"/>
                  </a:cubicBezTo>
                  <a:lnTo>
                    <a:pt x="1696" y="1856"/>
                  </a:lnTo>
                  <a:lnTo>
                    <a:pt x="3284" y="5728"/>
                  </a:lnTo>
                  <a:cubicBezTo>
                    <a:pt x="3623" y="5746"/>
                    <a:pt x="3962" y="5835"/>
                    <a:pt x="4247" y="6013"/>
                  </a:cubicBezTo>
                  <a:lnTo>
                    <a:pt x="1838" y="54"/>
                  </a:lnTo>
                  <a:cubicBezTo>
                    <a:pt x="1838" y="36"/>
                    <a:pt x="1820" y="18"/>
                    <a:pt x="182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58" name="Google Shape;4858;p48"/>
            <p:cNvSpPr/>
            <p:nvPr/>
          </p:nvSpPr>
          <p:spPr>
            <a:xfrm>
              <a:off x="5716250" y="1252775"/>
              <a:ext cx="88350" cy="53100"/>
            </a:xfrm>
            <a:custGeom>
              <a:avLst/>
              <a:gdLst/>
              <a:ahLst/>
              <a:cxnLst/>
              <a:rect l="l" t="t" r="r" b="b"/>
              <a:pathLst>
                <a:path w="3534" h="2124" extrusionOk="0">
                  <a:moveTo>
                    <a:pt x="3123" y="0"/>
                  </a:moveTo>
                  <a:cubicBezTo>
                    <a:pt x="3087" y="0"/>
                    <a:pt x="3016" y="0"/>
                    <a:pt x="2962" y="18"/>
                  </a:cubicBezTo>
                  <a:lnTo>
                    <a:pt x="268" y="1124"/>
                  </a:lnTo>
                  <a:cubicBezTo>
                    <a:pt x="250" y="1481"/>
                    <a:pt x="161" y="1820"/>
                    <a:pt x="1" y="2106"/>
                  </a:cubicBezTo>
                  <a:lnTo>
                    <a:pt x="1" y="2123"/>
                  </a:lnTo>
                  <a:lnTo>
                    <a:pt x="3248" y="767"/>
                  </a:lnTo>
                  <a:cubicBezTo>
                    <a:pt x="3409" y="714"/>
                    <a:pt x="3533" y="571"/>
                    <a:pt x="3533" y="393"/>
                  </a:cubicBezTo>
                  <a:cubicBezTo>
                    <a:pt x="3533" y="179"/>
                    <a:pt x="3337" y="0"/>
                    <a:pt x="312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59" name="Google Shape;4859;p48"/>
          <p:cNvGrpSpPr/>
          <p:nvPr/>
        </p:nvGrpSpPr>
        <p:grpSpPr>
          <a:xfrm>
            <a:off x="5703822" y="3071928"/>
            <a:ext cx="386850" cy="294962"/>
            <a:chOff x="1502275" y="3638775"/>
            <a:chExt cx="292625" cy="216375"/>
          </a:xfrm>
        </p:grpSpPr>
        <p:sp>
          <p:nvSpPr>
            <p:cNvPr id="4860" name="Google Shape;4860;p48"/>
            <p:cNvSpPr/>
            <p:nvPr/>
          </p:nvSpPr>
          <p:spPr>
            <a:xfrm>
              <a:off x="1502275" y="3658850"/>
              <a:ext cx="292625" cy="196300"/>
            </a:xfrm>
            <a:custGeom>
              <a:avLst/>
              <a:gdLst/>
              <a:ahLst/>
              <a:cxnLst/>
              <a:rect l="l" t="t" r="r" b="b"/>
              <a:pathLst>
                <a:path w="11705" h="7852" extrusionOk="0">
                  <a:moveTo>
                    <a:pt x="0" y="0"/>
                  </a:moveTo>
                  <a:lnTo>
                    <a:pt x="0" y="7441"/>
                  </a:lnTo>
                  <a:lnTo>
                    <a:pt x="4657" y="7441"/>
                  </a:lnTo>
                  <a:cubicBezTo>
                    <a:pt x="4657" y="7673"/>
                    <a:pt x="4835" y="7851"/>
                    <a:pt x="5050" y="7851"/>
                  </a:cubicBezTo>
                  <a:lnTo>
                    <a:pt x="6655" y="7851"/>
                  </a:lnTo>
                  <a:cubicBezTo>
                    <a:pt x="6887" y="7851"/>
                    <a:pt x="7048" y="7673"/>
                    <a:pt x="7048" y="7441"/>
                  </a:cubicBezTo>
                  <a:lnTo>
                    <a:pt x="11705" y="7441"/>
                  </a:lnTo>
                  <a:lnTo>
                    <a:pt x="11705" y="0"/>
                  </a:lnTo>
                  <a:lnTo>
                    <a:pt x="10902" y="0"/>
                  </a:lnTo>
                  <a:lnTo>
                    <a:pt x="10902" y="6513"/>
                  </a:lnTo>
                  <a:lnTo>
                    <a:pt x="785" y="6513"/>
                  </a:lnTo>
                  <a:lnTo>
                    <a:pt x="785"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1" name="Google Shape;4861;p48"/>
            <p:cNvSpPr/>
            <p:nvPr/>
          </p:nvSpPr>
          <p:spPr>
            <a:xfrm>
              <a:off x="1535275" y="3638775"/>
              <a:ext cx="226625" cy="169525"/>
            </a:xfrm>
            <a:custGeom>
              <a:avLst/>
              <a:gdLst/>
              <a:ahLst/>
              <a:cxnLst/>
              <a:rect l="l" t="t" r="r" b="b"/>
              <a:pathLst>
                <a:path w="9065" h="6781" extrusionOk="0">
                  <a:moveTo>
                    <a:pt x="4265" y="803"/>
                  </a:moveTo>
                  <a:lnTo>
                    <a:pt x="4265" y="5978"/>
                  </a:lnTo>
                  <a:lnTo>
                    <a:pt x="803" y="5978"/>
                  </a:lnTo>
                  <a:lnTo>
                    <a:pt x="803" y="803"/>
                  </a:lnTo>
                  <a:close/>
                  <a:moveTo>
                    <a:pt x="8262" y="803"/>
                  </a:moveTo>
                  <a:lnTo>
                    <a:pt x="8262" y="5978"/>
                  </a:lnTo>
                  <a:lnTo>
                    <a:pt x="4800" y="5978"/>
                  </a:lnTo>
                  <a:lnTo>
                    <a:pt x="4800" y="803"/>
                  </a:lnTo>
                  <a:close/>
                  <a:moveTo>
                    <a:pt x="0" y="0"/>
                  </a:moveTo>
                  <a:lnTo>
                    <a:pt x="0" y="6781"/>
                  </a:lnTo>
                  <a:lnTo>
                    <a:pt x="9064" y="6781"/>
                  </a:lnTo>
                  <a:lnTo>
                    <a:pt x="906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2" name="Google Shape;4862;p48"/>
            <p:cNvSpPr/>
            <p:nvPr/>
          </p:nvSpPr>
          <p:spPr>
            <a:xfrm>
              <a:off x="1675350" y="3691850"/>
              <a:ext cx="46400" cy="10300"/>
            </a:xfrm>
            <a:custGeom>
              <a:avLst/>
              <a:gdLst/>
              <a:ahLst/>
              <a:cxnLst/>
              <a:rect l="l" t="t" r="r" b="b"/>
              <a:pathLst>
                <a:path w="1856" h="412" extrusionOk="0">
                  <a:moveTo>
                    <a:pt x="0" y="1"/>
                  </a:moveTo>
                  <a:lnTo>
                    <a:pt x="0" y="411"/>
                  </a:lnTo>
                  <a:lnTo>
                    <a:pt x="1856" y="411"/>
                  </a:lnTo>
                  <a:lnTo>
                    <a:pt x="185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3" name="Google Shape;4863;p48"/>
            <p:cNvSpPr/>
            <p:nvPr/>
          </p:nvSpPr>
          <p:spPr>
            <a:xfrm>
              <a:off x="1675350" y="3711925"/>
              <a:ext cx="46400" cy="9850"/>
            </a:xfrm>
            <a:custGeom>
              <a:avLst/>
              <a:gdLst/>
              <a:ahLst/>
              <a:cxnLst/>
              <a:rect l="l" t="t" r="r" b="b"/>
              <a:pathLst>
                <a:path w="1856" h="394" extrusionOk="0">
                  <a:moveTo>
                    <a:pt x="0" y="1"/>
                  </a:moveTo>
                  <a:lnTo>
                    <a:pt x="0" y="393"/>
                  </a:lnTo>
                  <a:lnTo>
                    <a:pt x="1856" y="393"/>
                  </a:lnTo>
                  <a:lnTo>
                    <a:pt x="185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4" name="Google Shape;4864;p48"/>
            <p:cNvSpPr/>
            <p:nvPr/>
          </p:nvSpPr>
          <p:spPr>
            <a:xfrm>
              <a:off x="1675350" y="3732000"/>
              <a:ext cx="32125" cy="9825"/>
            </a:xfrm>
            <a:custGeom>
              <a:avLst/>
              <a:gdLst/>
              <a:ahLst/>
              <a:cxnLst/>
              <a:rect l="l" t="t" r="r" b="b"/>
              <a:pathLst>
                <a:path w="1285" h="393" extrusionOk="0">
                  <a:moveTo>
                    <a:pt x="0" y="0"/>
                  </a:moveTo>
                  <a:lnTo>
                    <a:pt x="0" y="393"/>
                  </a:lnTo>
                  <a:lnTo>
                    <a:pt x="1285" y="393"/>
                  </a:lnTo>
                  <a:lnTo>
                    <a:pt x="1285"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65" name="Google Shape;4865;p48"/>
          <p:cNvGrpSpPr/>
          <p:nvPr/>
        </p:nvGrpSpPr>
        <p:grpSpPr>
          <a:xfrm>
            <a:off x="6258857" y="3016414"/>
            <a:ext cx="354428" cy="362441"/>
            <a:chOff x="3171000" y="4021950"/>
            <a:chExt cx="268100" cy="265875"/>
          </a:xfrm>
        </p:grpSpPr>
        <p:sp>
          <p:nvSpPr>
            <p:cNvPr id="4866" name="Google Shape;4866;p48"/>
            <p:cNvSpPr/>
            <p:nvPr/>
          </p:nvSpPr>
          <p:spPr>
            <a:xfrm>
              <a:off x="3171000" y="4058525"/>
              <a:ext cx="230200" cy="229300"/>
            </a:xfrm>
            <a:custGeom>
              <a:avLst/>
              <a:gdLst/>
              <a:ahLst/>
              <a:cxnLst/>
              <a:rect l="l" t="t" r="r" b="b"/>
              <a:pathLst>
                <a:path w="9208" h="9172" extrusionOk="0">
                  <a:moveTo>
                    <a:pt x="1782" y="6720"/>
                  </a:moveTo>
                  <a:cubicBezTo>
                    <a:pt x="1957" y="6720"/>
                    <a:pt x="2130" y="6787"/>
                    <a:pt x="2266" y="6923"/>
                  </a:cubicBezTo>
                  <a:cubicBezTo>
                    <a:pt x="2534" y="7191"/>
                    <a:pt x="2534" y="7619"/>
                    <a:pt x="2266" y="7869"/>
                  </a:cubicBezTo>
                  <a:lnTo>
                    <a:pt x="1142" y="8244"/>
                  </a:lnTo>
                  <a:lnTo>
                    <a:pt x="928" y="8047"/>
                  </a:lnTo>
                  <a:lnTo>
                    <a:pt x="1303" y="6905"/>
                  </a:lnTo>
                  <a:cubicBezTo>
                    <a:pt x="1443" y="6783"/>
                    <a:pt x="1614" y="6720"/>
                    <a:pt x="1782" y="6720"/>
                  </a:cubicBezTo>
                  <a:close/>
                  <a:moveTo>
                    <a:pt x="7494" y="0"/>
                  </a:moveTo>
                  <a:lnTo>
                    <a:pt x="839" y="6656"/>
                  </a:lnTo>
                  <a:lnTo>
                    <a:pt x="0" y="9171"/>
                  </a:lnTo>
                  <a:lnTo>
                    <a:pt x="2552" y="8333"/>
                  </a:lnTo>
                  <a:lnTo>
                    <a:pt x="9207" y="1695"/>
                  </a:lnTo>
                  <a:lnTo>
                    <a:pt x="749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7" name="Google Shape;4867;p48"/>
            <p:cNvSpPr/>
            <p:nvPr/>
          </p:nvSpPr>
          <p:spPr>
            <a:xfrm>
              <a:off x="3367725" y="4021950"/>
              <a:ext cx="71375" cy="69150"/>
            </a:xfrm>
            <a:custGeom>
              <a:avLst/>
              <a:gdLst/>
              <a:ahLst/>
              <a:cxnLst/>
              <a:rect l="l" t="t" r="r" b="b"/>
              <a:pathLst>
                <a:path w="2855" h="2766" extrusionOk="0">
                  <a:moveTo>
                    <a:pt x="1320" y="0"/>
                  </a:moveTo>
                  <a:cubicBezTo>
                    <a:pt x="1187" y="0"/>
                    <a:pt x="1053" y="54"/>
                    <a:pt x="946" y="161"/>
                  </a:cubicBezTo>
                  <a:lnTo>
                    <a:pt x="0" y="1089"/>
                  </a:lnTo>
                  <a:lnTo>
                    <a:pt x="1695" y="2766"/>
                  </a:lnTo>
                  <a:lnTo>
                    <a:pt x="2623" y="1838"/>
                  </a:lnTo>
                  <a:cubicBezTo>
                    <a:pt x="2855" y="1642"/>
                    <a:pt x="2855" y="1303"/>
                    <a:pt x="2641" y="1106"/>
                  </a:cubicBezTo>
                  <a:lnTo>
                    <a:pt x="1695" y="161"/>
                  </a:lnTo>
                  <a:cubicBezTo>
                    <a:pt x="1588" y="54"/>
                    <a:pt x="1454" y="0"/>
                    <a:pt x="132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68" name="Google Shape;4868;p48"/>
          <p:cNvSpPr/>
          <p:nvPr/>
        </p:nvSpPr>
        <p:spPr>
          <a:xfrm>
            <a:off x="6779633" y="3050756"/>
            <a:ext cx="394518" cy="407460"/>
          </a:xfrm>
          <a:custGeom>
            <a:avLst/>
            <a:gdLst/>
            <a:ahLst/>
            <a:cxnLst/>
            <a:rect l="l" t="t" r="r" b="b"/>
            <a:pathLst>
              <a:path w="11937" h="11956" extrusionOk="0">
                <a:moveTo>
                  <a:pt x="9225" y="1125"/>
                </a:moveTo>
                <a:lnTo>
                  <a:pt x="10831" y="2730"/>
                </a:lnTo>
                <a:lnTo>
                  <a:pt x="9814" y="3747"/>
                </a:lnTo>
                <a:lnTo>
                  <a:pt x="8975" y="2927"/>
                </a:lnTo>
                <a:lnTo>
                  <a:pt x="8583" y="3301"/>
                </a:lnTo>
                <a:lnTo>
                  <a:pt x="9421" y="4140"/>
                </a:lnTo>
                <a:lnTo>
                  <a:pt x="8368" y="5175"/>
                </a:lnTo>
                <a:lnTo>
                  <a:pt x="7548" y="4354"/>
                </a:lnTo>
                <a:lnTo>
                  <a:pt x="7173" y="4729"/>
                </a:lnTo>
                <a:lnTo>
                  <a:pt x="8012" y="5550"/>
                </a:lnTo>
                <a:lnTo>
                  <a:pt x="6977" y="6584"/>
                </a:lnTo>
                <a:lnTo>
                  <a:pt x="6138" y="5764"/>
                </a:lnTo>
                <a:lnTo>
                  <a:pt x="5763" y="6138"/>
                </a:lnTo>
                <a:lnTo>
                  <a:pt x="6602" y="6959"/>
                </a:lnTo>
                <a:lnTo>
                  <a:pt x="5549" y="7994"/>
                </a:lnTo>
                <a:lnTo>
                  <a:pt x="4728" y="7173"/>
                </a:lnTo>
                <a:lnTo>
                  <a:pt x="4354" y="7548"/>
                </a:lnTo>
                <a:lnTo>
                  <a:pt x="5175" y="8369"/>
                </a:lnTo>
                <a:lnTo>
                  <a:pt x="4140" y="9404"/>
                </a:lnTo>
                <a:lnTo>
                  <a:pt x="3319" y="8583"/>
                </a:lnTo>
                <a:lnTo>
                  <a:pt x="2944" y="8958"/>
                </a:lnTo>
                <a:lnTo>
                  <a:pt x="3765" y="9778"/>
                </a:lnTo>
                <a:lnTo>
                  <a:pt x="2748" y="10795"/>
                </a:lnTo>
                <a:lnTo>
                  <a:pt x="1160" y="9207"/>
                </a:lnTo>
                <a:lnTo>
                  <a:pt x="9225" y="1125"/>
                </a:lnTo>
                <a:close/>
                <a:moveTo>
                  <a:pt x="9225" y="1"/>
                </a:moveTo>
                <a:lnTo>
                  <a:pt x="0" y="9225"/>
                </a:lnTo>
                <a:lnTo>
                  <a:pt x="2730" y="11955"/>
                </a:lnTo>
                <a:lnTo>
                  <a:pt x="11937" y="2748"/>
                </a:lnTo>
                <a:lnTo>
                  <a:pt x="9225"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69" name="Google Shape;4869;p48"/>
          <p:cNvSpPr/>
          <p:nvPr/>
        </p:nvSpPr>
        <p:spPr>
          <a:xfrm>
            <a:off x="7334021" y="3035213"/>
            <a:ext cx="352082" cy="363191"/>
          </a:xfrm>
          <a:custGeom>
            <a:avLst/>
            <a:gdLst/>
            <a:ahLst/>
            <a:cxnLst/>
            <a:rect l="l" t="t" r="r" b="b"/>
            <a:pathLst>
              <a:path w="10653" h="10657" extrusionOk="0">
                <a:moveTo>
                  <a:pt x="6254" y="823"/>
                </a:moveTo>
                <a:cubicBezTo>
                  <a:pt x="6352" y="823"/>
                  <a:pt x="6452" y="841"/>
                  <a:pt x="6549" y="879"/>
                </a:cubicBezTo>
                <a:cubicBezTo>
                  <a:pt x="6959" y="1040"/>
                  <a:pt x="7155" y="1504"/>
                  <a:pt x="6977" y="1914"/>
                </a:cubicBezTo>
                <a:cubicBezTo>
                  <a:pt x="6867" y="2217"/>
                  <a:pt x="6554" y="2414"/>
                  <a:pt x="6237" y="2414"/>
                </a:cubicBezTo>
                <a:cubicBezTo>
                  <a:pt x="6143" y="2414"/>
                  <a:pt x="6049" y="2397"/>
                  <a:pt x="5960" y="2360"/>
                </a:cubicBezTo>
                <a:cubicBezTo>
                  <a:pt x="5532" y="2200"/>
                  <a:pt x="5353" y="1736"/>
                  <a:pt x="5514" y="1325"/>
                </a:cubicBezTo>
                <a:cubicBezTo>
                  <a:pt x="5636" y="1012"/>
                  <a:pt x="5936" y="823"/>
                  <a:pt x="6254" y="823"/>
                </a:cubicBezTo>
                <a:close/>
                <a:moveTo>
                  <a:pt x="9047" y="3609"/>
                </a:moveTo>
                <a:cubicBezTo>
                  <a:pt x="9493" y="3609"/>
                  <a:pt x="9849" y="3966"/>
                  <a:pt x="9849" y="4394"/>
                </a:cubicBezTo>
                <a:cubicBezTo>
                  <a:pt x="9849" y="4840"/>
                  <a:pt x="9493" y="5197"/>
                  <a:pt x="9047" y="5197"/>
                </a:cubicBezTo>
                <a:cubicBezTo>
                  <a:pt x="8618" y="5197"/>
                  <a:pt x="8244" y="4840"/>
                  <a:pt x="8244" y="4394"/>
                </a:cubicBezTo>
                <a:cubicBezTo>
                  <a:pt x="8244" y="3966"/>
                  <a:pt x="8618" y="3609"/>
                  <a:pt x="9047" y="3609"/>
                </a:cubicBezTo>
                <a:close/>
                <a:moveTo>
                  <a:pt x="5585" y="4662"/>
                </a:moveTo>
                <a:cubicBezTo>
                  <a:pt x="5817" y="4662"/>
                  <a:pt x="5978" y="4840"/>
                  <a:pt x="5978" y="5072"/>
                </a:cubicBezTo>
                <a:cubicBezTo>
                  <a:pt x="5978" y="5304"/>
                  <a:pt x="5817" y="5465"/>
                  <a:pt x="5585" y="5465"/>
                </a:cubicBezTo>
                <a:cubicBezTo>
                  <a:pt x="5371" y="5465"/>
                  <a:pt x="5193" y="5304"/>
                  <a:pt x="5193" y="5072"/>
                </a:cubicBezTo>
                <a:cubicBezTo>
                  <a:pt x="5193" y="4840"/>
                  <a:pt x="5371" y="4662"/>
                  <a:pt x="5585" y="4662"/>
                </a:cubicBezTo>
                <a:close/>
                <a:moveTo>
                  <a:pt x="6272" y="0"/>
                </a:moveTo>
                <a:cubicBezTo>
                  <a:pt x="5644" y="0"/>
                  <a:pt x="5041" y="377"/>
                  <a:pt x="4782" y="1004"/>
                </a:cubicBezTo>
                <a:cubicBezTo>
                  <a:pt x="4443" y="1807"/>
                  <a:pt x="4853" y="2735"/>
                  <a:pt x="5656" y="3074"/>
                </a:cubicBezTo>
                <a:cubicBezTo>
                  <a:pt x="5817" y="3145"/>
                  <a:pt x="5978" y="3163"/>
                  <a:pt x="6138" y="3181"/>
                </a:cubicBezTo>
                <a:lnTo>
                  <a:pt x="4943" y="4376"/>
                </a:lnTo>
                <a:lnTo>
                  <a:pt x="4639" y="5036"/>
                </a:lnTo>
                <a:lnTo>
                  <a:pt x="803" y="7195"/>
                </a:lnTo>
                <a:lnTo>
                  <a:pt x="0" y="8534"/>
                </a:lnTo>
                <a:lnTo>
                  <a:pt x="3854" y="6803"/>
                </a:lnTo>
                <a:lnTo>
                  <a:pt x="2124" y="10657"/>
                </a:lnTo>
                <a:lnTo>
                  <a:pt x="2124" y="10657"/>
                </a:lnTo>
                <a:lnTo>
                  <a:pt x="3462" y="9854"/>
                </a:lnTo>
                <a:lnTo>
                  <a:pt x="5603" y="6036"/>
                </a:lnTo>
                <a:lnTo>
                  <a:pt x="6245" y="5732"/>
                </a:lnTo>
                <a:lnTo>
                  <a:pt x="7459" y="4537"/>
                </a:lnTo>
                <a:cubicBezTo>
                  <a:pt x="7512" y="5376"/>
                  <a:pt x="8208" y="6000"/>
                  <a:pt x="9047" y="6000"/>
                </a:cubicBezTo>
                <a:cubicBezTo>
                  <a:pt x="9939" y="6000"/>
                  <a:pt x="10652" y="5286"/>
                  <a:pt x="10652" y="4394"/>
                </a:cubicBezTo>
                <a:cubicBezTo>
                  <a:pt x="10652" y="3520"/>
                  <a:pt x="9939" y="2806"/>
                  <a:pt x="9047" y="2806"/>
                </a:cubicBezTo>
                <a:cubicBezTo>
                  <a:pt x="8708" y="2806"/>
                  <a:pt x="8386" y="2913"/>
                  <a:pt x="8119" y="3109"/>
                </a:cubicBezTo>
                <a:lnTo>
                  <a:pt x="6834" y="3823"/>
                </a:lnTo>
                <a:lnTo>
                  <a:pt x="7548" y="2539"/>
                </a:lnTo>
                <a:cubicBezTo>
                  <a:pt x="7619" y="2431"/>
                  <a:pt x="7690" y="2307"/>
                  <a:pt x="7726" y="2200"/>
                </a:cubicBezTo>
                <a:cubicBezTo>
                  <a:pt x="8065" y="1379"/>
                  <a:pt x="7673" y="451"/>
                  <a:pt x="6852" y="112"/>
                </a:cubicBezTo>
                <a:cubicBezTo>
                  <a:pt x="6662" y="36"/>
                  <a:pt x="6466" y="0"/>
                  <a:pt x="627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70" name="Google Shape;4870;p48"/>
          <p:cNvGrpSpPr/>
          <p:nvPr/>
        </p:nvGrpSpPr>
        <p:grpSpPr>
          <a:xfrm>
            <a:off x="7848132" y="3068067"/>
            <a:ext cx="334400" cy="344821"/>
            <a:chOff x="5684575" y="4038000"/>
            <a:chExt cx="252950" cy="252950"/>
          </a:xfrm>
        </p:grpSpPr>
        <p:sp>
          <p:nvSpPr>
            <p:cNvPr id="4871" name="Google Shape;4871;p48"/>
            <p:cNvSpPr/>
            <p:nvPr/>
          </p:nvSpPr>
          <p:spPr>
            <a:xfrm>
              <a:off x="5684575" y="4038000"/>
              <a:ext cx="252950" cy="252950"/>
            </a:xfrm>
            <a:custGeom>
              <a:avLst/>
              <a:gdLst/>
              <a:ahLst/>
              <a:cxnLst/>
              <a:rect l="l" t="t" r="r" b="b"/>
              <a:pathLst>
                <a:path w="10118" h="10118" extrusionOk="0">
                  <a:moveTo>
                    <a:pt x="5068" y="803"/>
                  </a:moveTo>
                  <a:cubicBezTo>
                    <a:pt x="7405" y="803"/>
                    <a:pt x="9332" y="2730"/>
                    <a:pt x="9332" y="5068"/>
                  </a:cubicBezTo>
                  <a:cubicBezTo>
                    <a:pt x="9332" y="7405"/>
                    <a:pt x="7405" y="9314"/>
                    <a:pt x="5068" y="9314"/>
                  </a:cubicBezTo>
                  <a:cubicBezTo>
                    <a:pt x="2731" y="9314"/>
                    <a:pt x="804" y="7405"/>
                    <a:pt x="804" y="5068"/>
                  </a:cubicBezTo>
                  <a:cubicBezTo>
                    <a:pt x="804" y="2730"/>
                    <a:pt x="2731" y="803"/>
                    <a:pt x="5068" y="803"/>
                  </a:cubicBezTo>
                  <a:close/>
                  <a:moveTo>
                    <a:pt x="5068" y="1"/>
                  </a:moveTo>
                  <a:cubicBezTo>
                    <a:pt x="2267" y="1"/>
                    <a:pt x="1" y="2267"/>
                    <a:pt x="1" y="5068"/>
                  </a:cubicBezTo>
                  <a:cubicBezTo>
                    <a:pt x="1" y="7851"/>
                    <a:pt x="2267" y="10117"/>
                    <a:pt x="5068" y="10117"/>
                  </a:cubicBezTo>
                  <a:cubicBezTo>
                    <a:pt x="7851" y="10117"/>
                    <a:pt x="10118" y="7851"/>
                    <a:pt x="10118" y="5068"/>
                  </a:cubicBezTo>
                  <a:cubicBezTo>
                    <a:pt x="10118" y="2267"/>
                    <a:pt x="7851" y="1"/>
                    <a:pt x="50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2" name="Google Shape;4872;p48"/>
            <p:cNvSpPr/>
            <p:nvPr/>
          </p:nvSpPr>
          <p:spPr>
            <a:xfrm>
              <a:off x="5804575" y="4097775"/>
              <a:ext cx="58000" cy="118225"/>
            </a:xfrm>
            <a:custGeom>
              <a:avLst/>
              <a:gdLst/>
              <a:ahLst/>
              <a:cxnLst/>
              <a:rect l="l" t="t" r="r" b="b"/>
              <a:pathLst>
                <a:path w="2320" h="4729" extrusionOk="0">
                  <a:moveTo>
                    <a:pt x="0" y="0"/>
                  </a:moveTo>
                  <a:lnTo>
                    <a:pt x="0" y="2677"/>
                  </a:lnTo>
                  <a:cubicBezTo>
                    <a:pt x="0" y="2748"/>
                    <a:pt x="36" y="2820"/>
                    <a:pt x="90" y="2855"/>
                  </a:cubicBezTo>
                  <a:lnTo>
                    <a:pt x="1963" y="4729"/>
                  </a:lnTo>
                  <a:lnTo>
                    <a:pt x="2320" y="4372"/>
                  </a:lnTo>
                  <a:lnTo>
                    <a:pt x="536" y="2570"/>
                  </a:lnTo>
                  <a:lnTo>
                    <a:pt x="53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3" name="Google Shape;4873;p48"/>
            <p:cNvSpPr/>
            <p:nvPr/>
          </p:nvSpPr>
          <p:spPr>
            <a:xfrm>
              <a:off x="5804575" y="4071450"/>
              <a:ext cx="13400" cy="13400"/>
            </a:xfrm>
            <a:custGeom>
              <a:avLst/>
              <a:gdLst/>
              <a:ahLst/>
              <a:cxnLst/>
              <a:rect l="l" t="t" r="r" b="b"/>
              <a:pathLst>
                <a:path w="536" h="536" extrusionOk="0">
                  <a:moveTo>
                    <a:pt x="268" y="1"/>
                  </a:moveTo>
                  <a:cubicBezTo>
                    <a:pt x="125" y="1"/>
                    <a:pt x="0" y="126"/>
                    <a:pt x="0" y="268"/>
                  </a:cubicBezTo>
                  <a:cubicBezTo>
                    <a:pt x="0" y="411"/>
                    <a:pt x="125" y="536"/>
                    <a:pt x="268" y="536"/>
                  </a:cubicBezTo>
                  <a:cubicBezTo>
                    <a:pt x="411" y="536"/>
                    <a:pt x="536" y="411"/>
                    <a:pt x="536" y="268"/>
                  </a:cubicBezTo>
                  <a:cubicBezTo>
                    <a:pt x="536" y="126"/>
                    <a:pt x="411" y="1"/>
                    <a:pt x="2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4" name="Google Shape;4874;p48"/>
            <p:cNvSpPr/>
            <p:nvPr/>
          </p:nvSpPr>
          <p:spPr>
            <a:xfrm>
              <a:off x="5804575" y="4244525"/>
              <a:ext cx="13400" cy="12975"/>
            </a:xfrm>
            <a:custGeom>
              <a:avLst/>
              <a:gdLst/>
              <a:ahLst/>
              <a:cxnLst/>
              <a:rect l="l" t="t" r="r" b="b"/>
              <a:pathLst>
                <a:path w="536" h="519" extrusionOk="0">
                  <a:moveTo>
                    <a:pt x="268" y="1"/>
                  </a:moveTo>
                  <a:cubicBezTo>
                    <a:pt x="125" y="1"/>
                    <a:pt x="0" y="126"/>
                    <a:pt x="0" y="268"/>
                  </a:cubicBezTo>
                  <a:cubicBezTo>
                    <a:pt x="0" y="411"/>
                    <a:pt x="125" y="518"/>
                    <a:pt x="268" y="518"/>
                  </a:cubicBezTo>
                  <a:cubicBezTo>
                    <a:pt x="411" y="518"/>
                    <a:pt x="536" y="411"/>
                    <a:pt x="536" y="268"/>
                  </a:cubicBezTo>
                  <a:cubicBezTo>
                    <a:pt x="536" y="126"/>
                    <a:pt x="411" y="1"/>
                    <a:pt x="2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5" name="Google Shape;4875;p48"/>
            <p:cNvSpPr/>
            <p:nvPr/>
          </p:nvSpPr>
          <p:spPr>
            <a:xfrm>
              <a:off x="5718025" y="4158000"/>
              <a:ext cx="13425" cy="13400"/>
            </a:xfrm>
            <a:custGeom>
              <a:avLst/>
              <a:gdLst/>
              <a:ahLst/>
              <a:cxnLst/>
              <a:rect l="l" t="t" r="r" b="b"/>
              <a:pathLst>
                <a:path w="537" h="536" extrusionOk="0">
                  <a:moveTo>
                    <a:pt x="269" y="0"/>
                  </a:moveTo>
                  <a:cubicBezTo>
                    <a:pt x="126" y="0"/>
                    <a:pt x="1" y="125"/>
                    <a:pt x="1" y="268"/>
                  </a:cubicBezTo>
                  <a:cubicBezTo>
                    <a:pt x="1" y="411"/>
                    <a:pt x="126" y="535"/>
                    <a:pt x="269" y="535"/>
                  </a:cubicBezTo>
                  <a:cubicBezTo>
                    <a:pt x="411" y="535"/>
                    <a:pt x="536" y="411"/>
                    <a:pt x="536" y="268"/>
                  </a:cubicBezTo>
                  <a:cubicBezTo>
                    <a:pt x="536" y="125"/>
                    <a:pt x="411" y="0"/>
                    <a:pt x="2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6" name="Google Shape;4876;p48"/>
            <p:cNvSpPr/>
            <p:nvPr/>
          </p:nvSpPr>
          <p:spPr>
            <a:xfrm>
              <a:off x="5891100" y="4158000"/>
              <a:ext cx="13425" cy="13400"/>
            </a:xfrm>
            <a:custGeom>
              <a:avLst/>
              <a:gdLst/>
              <a:ahLst/>
              <a:cxnLst/>
              <a:rect l="l" t="t" r="r" b="b"/>
              <a:pathLst>
                <a:path w="537" h="536" extrusionOk="0">
                  <a:moveTo>
                    <a:pt x="269" y="0"/>
                  </a:moveTo>
                  <a:cubicBezTo>
                    <a:pt x="126" y="0"/>
                    <a:pt x="1" y="125"/>
                    <a:pt x="1" y="268"/>
                  </a:cubicBezTo>
                  <a:cubicBezTo>
                    <a:pt x="1" y="411"/>
                    <a:pt x="126" y="535"/>
                    <a:pt x="269" y="535"/>
                  </a:cubicBezTo>
                  <a:cubicBezTo>
                    <a:pt x="411" y="535"/>
                    <a:pt x="536" y="411"/>
                    <a:pt x="536" y="268"/>
                  </a:cubicBezTo>
                  <a:cubicBezTo>
                    <a:pt x="536" y="125"/>
                    <a:pt x="411" y="0"/>
                    <a:pt x="2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77" name="Google Shape;4877;p48"/>
          <p:cNvGrpSpPr/>
          <p:nvPr/>
        </p:nvGrpSpPr>
        <p:grpSpPr>
          <a:xfrm>
            <a:off x="8441727" y="3026501"/>
            <a:ext cx="247115" cy="399520"/>
            <a:chOff x="1982675" y="3599525"/>
            <a:chExt cx="186925" cy="293075"/>
          </a:xfrm>
        </p:grpSpPr>
        <p:sp>
          <p:nvSpPr>
            <p:cNvPr id="4878" name="Google Shape;4878;p48"/>
            <p:cNvSpPr/>
            <p:nvPr/>
          </p:nvSpPr>
          <p:spPr>
            <a:xfrm>
              <a:off x="2029075" y="3639675"/>
              <a:ext cx="40175" cy="39725"/>
            </a:xfrm>
            <a:custGeom>
              <a:avLst/>
              <a:gdLst/>
              <a:ahLst/>
              <a:cxnLst/>
              <a:rect l="l" t="t" r="r" b="b"/>
              <a:pathLst>
                <a:path w="1607" h="1589" extrusionOk="0">
                  <a:moveTo>
                    <a:pt x="803" y="0"/>
                  </a:moveTo>
                  <a:cubicBezTo>
                    <a:pt x="357" y="0"/>
                    <a:pt x="0" y="357"/>
                    <a:pt x="0" y="803"/>
                  </a:cubicBezTo>
                  <a:cubicBezTo>
                    <a:pt x="0" y="1231"/>
                    <a:pt x="357" y="1588"/>
                    <a:pt x="803" y="1588"/>
                  </a:cubicBezTo>
                  <a:cubicBezTo>
                    <a:pt x="1249" y="1588"/>
                    <a:pt x="1606" y="1231"/>
                    <a:pt x="1606" y="803"/>
                  </a:cubicBezTo>
                  <a:cubicBezTo>
                    <a:pt x="1606" y="357"/>
                    <a:pt x="1249"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79" name="Google Shape;4879;p48"/>
            <p:cNvSpPr/>
            <p:nvPr/>
          </p:nvSpPr>
          <p:spPr>
            <a:xfrm>
              <a:off x="2029075" y="3599525"/>
              <a:ext cx="20100" cy="20100"/>
            </a:xfrm>
            <a:custGeom>
              <a:avLst/>
              <a:gdLst/>
              <a:ahLst/>
              <a:cxnLst/>
              <a:rect l="l" t="t" r="r" b="b"/>
              <a:pathLst>
                <a:path w="804" h="804" extrusionOk="0">
                  <a:moveTo>
                    <a:pt x="411" y="0"/>
                  </a:moveTo>
                  <a:cubicBezTo>
                    <a:pt x="197" y="0"/>
                    <a:pt x="0" y="196"/>
                    <a:pt x="0" y="411"/>
                  </a:cubicBezTo>
                  <a:cubicBezTo>
                    <a:pt x="0" y="625"/>
                    <a:pt x="197" y="803"/>
                    <a:pt x="411" y="803"/>
                  </a:cubicBezTo>
                  <a:cubicBezTo>
                    <a:pt x="625" y="803"/>
                    <a:pt x="803" y="625"/>
                    <a:pt x="803" y="411"/>
                  </a:cubicBezTo>
                  <a:cubicBezTo>
                    <a:pt x="803" y="196"/>
                    <a:pt x="625" y="0"/>
                    <a:pt x="41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0" name="Google Shape;4880;p48"/>
            <p:cNvSpPr/>
            <p:nvPr/>
          </p:nvSpPr>
          <p:spPr>
            <a:xfrm>
              <a:off x="2085725" y="3659725"/>
              <a:ext cx="20100" cy="19675"/>
            </a:xfrm>
            <a:custGeom>
              <a:avLst/>
              <a:gdLst/>
              <a:ahLst/>
              <a:cxnLst/>
              <a:rect l="l" t="t" r="r" b="b"/>
              <a:pathLst>
                <a:path w="804" h="787" extrusionOk="0">
                  <a:moveTo>
                    <a:pt x="393" y="1"/>
                  </a:moveTo>
                  <a:cubicBezTo>
                    <a:pt x="179" y="1"/>
                    <a:pt x="0" y="179"/>
                    <a:pt x="0" y="394"/>
                  </a:cubicBezTo>
                  <a:cubicBezTo>
                    <a:pt x="0" y="625"/>
                    <a:pt x="179" y="786"/>
                    <a:pt x="393" y="786"/>
                  </a:cubicBezTo>
                  <a:cubicBezTo>
                    <a:pt x="625" y="786"/>
                    <a:pt x="803" y="625"/>
                    <a:pt x="803" y="394"/>
                  </a:cubicBezTo>
                  <a:cubicBezTo>
                    <a:pt x="803" y="179"/>
                    <a:pt x="625" y="1"/>
                    <a:pt x="39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1" name="Google Shape;4881;p48"/>
            <p:cNvSpPr/>
            <p:nvPr/>
          </p:nvSpPr>
          <p:spPr>
            <a:xfrm>
              <a:off x="2088850" y="3612900"/>
              <a:ext cx="26775" cy="26800"/>
            </a:xfrm>
            <a:custGeom>
              <a:avLst/>
              <a:gdLst/>
              <a:ahLst/>
              <a:cxnLst/>
              <a:rect l="l" t="t" r="r" b="b"/>
              <a:pathLst>
                <a:path w="1071" h="1072" extrusionOk="0">
                  <a:moveTo>
                    <a:pt x="535" y="0"/>
                  </a:moveTo>
                  <a:cubicBezTo>
                    <a:pt x="250" y="0"/>
                    <a:pt x="0" y="250"/>
                    <a:pt x="0" y="536"/>
                  </a:cubicBezTo>
                  <a:cubicBezTo>
                    <a:pt x="0" y="839"/>
                    <a:pt x="250" y="1071"/>
                    <a:pt x="535" y="1071"/>
                  </a:cubicBezTo>
                  <a:cubicBezTo>
                    <a:pt x="839" y="1071"/>
                    <a:pt x="1071" y="839"/>
                    <a:pt x="1071" y="536"/>
                  </a:cubicBezTo>
                  <a:cubicBezTo>
                    <a:pt x="1071" y="250"/>
                    <a:pt x="839" y="0"/>
                    <a:pt x="53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2" name="Google Shape;4882;p48"/>
            <p:cNvSpPr/>
            <p:nvPr/>
          </p:nvSpPr>
          <p:spPr>
            <a:xfrm>
              <a:off x="1982675" y="3689625"/>
              <a:ext cx="186925" cy="202975"/>
            </a:xfrm>
            <a:custGeom>
              <a:avLst/>
              <a:gdLst/>
              <a:ahLst/>
              <a:cxnLst/>
              <a:rect l="l" t="t" r="r" b="b"/>
              <a:pathLst>
                <a:path w="7477" h="8119" extrusionOk="0">
                  <a:moveTo>
                    <a:pt x="6549" y="536"/>
                  </a:moveTo>
                  <a:cubicBezTo>
                    <a:pt x="6460" y="696"/>
                    <a:pt x="6388" y="928"/>
                    <a:pt x="6388" y="1196"/>
                  </a:cubicBezTo>
                  <a:lnTo>
                    <a:pt x="6388" y="1446"/>
                  </a:lnTo>
                  <a:cubicBezTo>
                    <a:pt x="5978" y="1285"/>
                    <a:pt x="5318" y="1053"/>
                    <a:pt x="4658" y="1053"/>
                  </a:cubicBezTo>
                  <a:cubicBezTo>
                    <a:pt x="3944" y="1053"/>
                    <a:pt x="3498" y="1178"/>
                    <a:pt x="3052" y="1303"/>
                  </a:cubicBezTo>
                  <a:cubicBezTo>
                    <a:pt x="2552" y="1428"/>
                    <a:pt x="2035" y="1571"/>
                    <a:pt x="1071" y="1588"/>
                  </a:cubicBezTo>
                  <a:lnTo>
                    <a:pt x="1071" y="1196"/>
                  </a:lnTo>
                  <a:cubicBezTo>
                    <a:pt x="1071" y="928"/>
                    <a:pt x="982" y="696"/>
                    <a:pt x="893" y="536"/>
                  </a:cubicBezTo>
                  <a:close/>
                  <a:moveTo>
                    <a:pt x="5585" y="2249"/>
                  </a:moveTo>
                  <a:lnTo>
                    <a:pt x="5585" y="2784"/>
                  </a:lnTo>
                  <a:lnTo>
                    <a:pt x="3997" y="2784"/>
                  </a:lnTo>
                  <a:lnTo>
                    <a:pt x="3997" y="2249"/>
                  </a:lnTo>
                  <a:close/>
                  <a:moveTo>
                    <a:pt x="5585" y="3319"/>
                  </a:moveTo>
                  <a:lnTo>
                    <a:pt x="5585" y="3854"/>
                  </a:lnTo>
                  <a:lnTo>
                    <a:pt x="3997" y="3854"/>
                  </a:lnTo>
                  <a:lnTo>
                    <a:pt x="3997" y="3319"/>
                  </a:lnTo>
                  <a:close/>
                  <a:moveTo>
                    <a:pt x="5585" y="4390"/>
                  </a:moveTo>
                  <a:lnTo>
                    <a:pt x="5585" y="4925"/>
                  </a:lnTo>
                  <a:lnTo>
                    <a:pt x="3997" y="4925"/>
                  </a:lnTo>
                  <a:lnTo>
                    <a:pt x="3997" y="4390"/>
                  </a:lnTo>
                  <a:close/>
                  <a:moveTo>
                    <a:pt x="5585" y="5442"/>
                  </a:moveTo>
                  <a:lnTo>
                    <a:pt x="5585" y="5978"/>
                  </a:lnTo>
                  <a:lnTo>
                    <a:pt x="3997" y="5978"/>
                  </a:lnTo>
                  <a:lnTo>
                    <a:pt x="3997" y="5442"/>
                  </a:lnTo>
                  <a:close/>
                  <a:moveTo>
                    <a:pt x="5585" y="6513"/>
                  </a:moveTo>
                  <a:lnTo>
                    <a:pt x="5585" y="7048"/>
                  </a:lnTo>
                  <a:lnTo>
                    <a:pt x="3997" y="7048"/>
                  </a:lnTo>
                  <a:lnTo>
                    <a:pt x="3997" y="6513"/>
                  </a:lnTo>
                  <a:close/>
                  <a:moveTo>
                    <a:pt x="268" y="0"/>
                  </a:moveTo>
                  <a:cubicBezTo>
                    <a:pt x="143" y="0"/>
                    <a:pt x="36" y="72"/>
                    <a:pt x="18" y="197"/>
                  </a:cubicBezTo>
                  <a:cubicBezTo>
                    <a:pt x="1" y="322"/>
                    <a:pt x="36" y="429"/>
                    <a:pt x="143" y="500"/>
                  </a:cubicBezTo>
                  <a:cubicBezTo>
                    <a:pt x="143" y="500"/>
                    <a:pt x="554" y="714"/>
                    <a:pt x="554" y="1196"/>
                  </a:cubicBezTo>
                  <a:lnTo>
                    <a:pt x="554" y="7316"/>
                  </a:lnTo>
                  <a:cubicBezTo>
                    <a:pt x="554" y="7762"/>
                    <a:pt x="911" y="8119"/>
                    <a:pt x="1339" y="8119"/>
                  </a:cubicBezTo>
                  <a:lnTo>
                    <a:pt x="6138" y="8119"/>
                  </a:lnTo>
                  <a:cubicBezTo>
                    <a:pt x="6567" y="8119"/>
                    <a:pt x="6924" y="7762"/>
                    <a:pt x="6924" y="7316"/>
                  </a:cubicBezTo>
                  <a:lnTo>
                    <a:pt x="6924" y="1196"/>
                  </a:lnTo>
                  <a:cubicBezTo>
                    <a:pt x="6924" y="714"/>
                    <a:pt x="7298" y="500"/>
                    <a:pt x="7316" y="500"/>
                  </a:cubicBezTo>
                  <a:cubicBezTo>
                    <a:pt x="7405" y="429"/>
                    <a:pt x="7477" y="322"/>
                    <a:pt x="7441" y="197"/>
                  </a:cubicBezTo>
                  <a:cubicBezTo>
                    <a:pt x="7405" y="72"/>
                    <a:pt x="7298" y="0"/>
                    <a:pt x="717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83" name="Google Shape;4883;p48"/>
          <p:cNvGrpSpPr/>
          <p:nvPr/>
        </p:nvGrpSpPr>
        <p:grpSpPr>
          <a:xfrm>
            <a:off x="8947735" y="3026500"/>
            <a:ext cx="178106" cy="398940"/>
            <a:chOff x="2397075" y="3602200"/>
            <a:chExt cx="134725" cy="292650"/>
          </a:xfrm>
        </p:grpSpPr>
        <p:sp>
          <p:nvSpPr>
            <p:cNvPr id="4884" name="Google Shape;4884;p48"/>
            <p:cNvSpPr/>
            <p:nvPr/>
          </p:nvSpPr>
          <p:spPr>
            <a:xfrm>
              <a:off x="2460850" y="3602200"/>
              <a:ext cx="20100" cy="20100"/>
            </a:xfrm>
            <a:custGeom>
              <a:avLst/>
              <a:gdLst/>
              <a:ahLst/>
              <a:cxnLst/>
              <a:rect l="l" t="t" r="r" b="b"/>
              <a:pathLst>
                <a:path w="804" h="804" extrusionOk="0">
                  <a:moveTo>
                    <a:pt x="411" y="0"/>
                  </a:moveTo>
                  <a:cubicBezTo>
                    <a:pt x="197" y="0"/>
                    <a:pt x="1" y="197"/>
                    <a:pt x="1" y="411"/>
                  </a:cubicBezTo>
                  <a:cubicBezTo>
                    <a:pt x="1" y="625"/>
                    <a:pt x="197" y="803"/>
                    <a:pt x="411" y="803"/>
                  </a:cubicBezTo>
                  <a:cubicBezTo>
                    <a:pt x="625" y="803"/>
                    <a:pt x="804" y="625"/>
                    <a:pt x="804" y="411"/>
                  </a:cubicBezTo>
                  <a:cubicBezTo>
                    <a:pt x="804" y="197"/>
                    <a:pt x="625" y="0"/>
                    <a:pt x="41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5" name="Google Shape;4885;p48"/>
            <p:cNvSpPr/>
            <p:nvPr/>
          </p:nvSpPr>
          <p:spPr>
            <a:xfrm>
              <a:off x="2477800" y="3632075"/>
              <a:ext cx="19675" cy="20100"/>
            </a:xfrm>
            <a:custGeom>
              <a:avLst/>
              <a:gdLst/>
              <a:ahLst/>
              <a:cxnLst/>
              <a:rect l="l" t="t" r="r" b="b"/>
              <a:pathLst>
                <a:path w="787" h="804" extrusionOk="0">
                  <a:moveTo>
                    <a:pt x="393" y="1"/>
                  </a:moveTo>
                  <a:cubicBezTo>
                    <a:pt x="179" y="1"/>
                    <a:pt x="1" y="197"/>
                    <a:pt x="1" y="411"/>
                  </a:cubicBezTo>
                  <a:cubicBezTo>
                    <a:pt x="1" y="625"/>
                    <a:pt x="179" y="804"/>
                    <a:pt x="393" y="804"/>
                  </a:cubicBezTo>
                  <a:cubicBezTo>
                    <a:pt x="625" y="804"/>
                    <a:pt x="786" y="625"/>
                    <a:pt x="786" y="411"/>
                  </a:cubicBezTo>
                  <a:cubicBezTo>
                    <a:pt x="786" y="197"/>
                    <a:pt x="625" y="1"/>
                    <a:pt x="39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6" name="Google Shape;4886;p48"/>
            <p:cNvSpPr/>
            <p:nvPr/>
          </p:nvSpPr>
          <p:spPr>
            <a:xfrm>
              <a:off x="2441225" y="3625400"/>
              <a:ext cx="19650" cy="20075"/>
            </a:xfrm>
            <a:custGeom>
              <a:avLst/>
              <a:gdLst/>
              <a:ahLst/>
              <a:cxnLst/>
              <a:rect l="l" t="t" r="r" b="b"/>
              <a:pathLst>
                <a:path w="786" h="803" extrusionOk="0">
                  <a:moveTo>
                    <a:pt x="393" y="0"/>
                  </a:moveTo>
                  <a:cubicBezTo>
                    <a:pt x="179" y="0"/>
                    <a:pt x="1" y="196"/>
                    <a:pt x="1" y="410"/>
                  </a:cubicBezTo>
                  <a:cubicBezTo>
                    <a:pt x="1" y="625"/>
                    <a:pt x="179" y="803"/>
                    <a:pt x="393" y="803"/>
                  </a:cubicBezTo>
                  <a:cubicBezTo>
                    <a:pt x="625" y="803"/>
                    <a:pt x="786" y="625"/>
                    <a:pt x="786" y="410"/>
                  </a:cubicBezTo>
                  <a:cubicBezTo>
                    <a:pt x="786" y="196"/>
                    <a:pt x="625" y="0"/>
                    <a:pt x="39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7" name="Google Shape;4887;p48"/>
            <p:cNvSpPr/>
            <p:nvPr/>
          </p:nvSpPr>
          <p:spPr>
            <a:xfrm>
              <a:off x="2444350" y="3658850"/>
              <a:ext cx="26800" cy="26325"/>
            </a:xfrm>
            <a:custGeom>
              <a:avLst/>
              <a:gdLst/>
              <a:ahLst/>
              <a:cxnLst/>
              <a:rect l="l" t="t" r="r" b="b"/>
              <a:pathLst>
                <a:path w="1072" h="1053" extrusionOk="0">
                  <a:moveTo>
                    <a:pt x="536" y="0"/>
                  </a:moveTo>
                  <a:cubicBezTo>
                    <a:pt x="251" y="0"/>
                    <a:pt x="1" y="232"/>
                    <a:pt x="1" y="536"/>
                  </a:cubicBezTo>
                  <a:cubicBezTo>
                    <a:pt x="1" y="821"/>
                    <a:pt x="251" y="1053"/>
                    <a:pt x="536" y="1053"/>
                  </a:cubicBezTo>
                  <a:cubicBezTo>
                    <a:pt x="839" y="1053"/>
                    <a:pt x="1071" y="821"/>
                    <a:pt x="1071" y="536"/>
                  </a:cubicBezTo>
                  <a:cubicBezTo>
                    <a:pt x="1071" y="232"/>
                    <a:pt x="839" y="0"/>
                    <a:pt x="53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88" name="Google Shape;4888;p48"/>
            <p:cNvSpPr/>
            <p:nvPr/>
          </p:nvSpPr>
          <p:spPr>
            <a:xfrm>
              <a:off x="2397075" y="3691850"/>
              <a:ext cx="134725" cy="203000"/>
            </a:xfrm>
            <a:custGeom>
              <a:avLst/>
              <a:gdLst/>
              <a:ahLst/>
              <a:cxnLst/>
              <a:rect l="l" t="t" r="r" b="b"/>
              <a:pathLst>
                <a:path w="5389" h="8120" extrusionOk="0">
                  <a:moveTo>
                    <a:pt x="3408" y="536"/>
                  </a:moveTo>
                  <a:cubicBezTo>
                    <a:pt x="3301" y="714"/>
                    <a:pt x="3230" y="928"/>
                    <a:pt x="3230" y="1196"/>
                  </a:cubicBezTo>
                  <a:lnTo>
                    <a:pt x="3230" y="1731"/>
                  </a:lnTo>
                  <a:lnTo>
                    <a:pt x="2159" y="1731"/>
                  </a:lnTo>
                  <a:lnTo>
                    <a:pt x="2159" y="1196"/>
                  </a:lnTo>
                  <a:cubicBezTo>
                    <a:pt x="2159" y="928"/>
                    <a:pt x="2088" y="714"/>
                    <a:pt x="1999" y="536"/>
                  </a:cubicBezTo>
                  <a:close/>
                  <a:moveTo>
                    <a:pt x="1356" y="1"/>
                  </a:moveTo>
                  <a:cubicBezTo>
                    <a:pt x="1267" y="1"/>
                    <a:pt x="1160" y="72"/>
                    <a:pt x="1107" y="161"/>
                  </a:cubicBezTo>
                  <a:cubicBezTo>
                    <a:pt x="1053" y="286"/>
                    <a:pt x="1089" y="447"/>
                    <a:pt x="1232" y="518"/>
                  </a:cubicBezTo>
                  <a:cubicBezTo>
                    <a:pt x="1232" y="518"/>
                    <a:pt x="1624" y="732"/>
                    <a:pt x="1624" y="1196"/>
                  </a:cubicBezTo>
                  <a:lnTo>
                    <a:pt x="1624" y="3551"/>
                  </a:lnTo>
                  <a:lnTo>
                    <a:pt x="107" y="6995"/>
                  </a:lnTo>
                  <a:cubicBezTo>
                    <a:pt x="0" y="7245"/>
                    <a:pt x="18" y="7530"/>
                    <a:pt x="161" y="7762"/>
                  </a:cubicBezTo>
                  <a:cubicBezTo>
                    <a:pt x="322" y="7976"/>
                    <a:pt x="571" y="8119"/>
                    <a:pt x="821" y="8119"/>
                  </a:cubicBezTo>
                  <a:lnTo>
                    <a:pt x="4550" y="8119"/>
                  </a:lnTo>
                  <a:cubicBezTo>
                    <a:pt x="4818" y="8119"/>
                    <a:pt x="5068" y="7976"/>
                    <a:pt x="5210" y="7762"/>
                  </a:cubicBezTo>
                  <a:cubicBezTo>
                    <a:pt x="5371" y="7530"/>
                    <a:pt x="5389" y="7245"/>
                    <a:pt x="5282" y="6995"/>
                  </a:cubicBezTo>
                  <a:lnTo>
                    <a:pt x="3747" y="3551"/>
                  </a:lnTo>
                  <a:lnTo>
                    <a:pt x="3747" y="1196"/>
                  </a:lnTo>
                  <a:cubicBezTo>
                    <a:pt x="3747" y="732"/>
                    <a:pt x="4140" y="536"/>
                    <a:pt x="4158" y="518"/>
                  </a:cubicBezTo>
                  <a:cubicBezTo>
                    <a:pt x="4283" y="447"/>
                    <a:pt x="4336" y="286"/>
                    <a:pt x="4283" y="161"/>
                  </a:cubicBezTo>
                  <a:cubicBezTo>
                    <a:pt x="4211" y="72"/>
                    <a:pt x="4122" y="1"/>
                    <a:pt x="401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89" name="Google Shape;4889;p48"/>
          <p:cNvGrpSpPr/>
          <p:nvPr/>
        </p:nvGrpSpPr>
        <p:grpSpPr>
          <a:xfrm>
            <a:off x="2581850" y="3710924"/>
            <a:ext cx="246520" cy="383741"/>
            <a:chOff x="2717350" y="3603525"/>
            <a:chExt cx="186475" cy="281500"/>
          </a:xfrm>
        </p:grpSpPr>
        <p:sp>
          <p:nvSpPr>
            <p:cNvPr id="4890" name="Google Shape;4890;p48"/>
            <p:cNvSpPr/>
            <p:nvPr/>
          </p:nvSpPr>
          <p:spPr>
            <a:xfrm>
              <a:off x="2741875" y="3786425"/>
              <a:ext cx="60250" cy="35250"/>
            </a:xfrm>
            <a:custGeom>
              <a:avLst/>
              <a:gdLst/>
              <a:ahLst/>
              <a:cxnLst/>
              <a:rect l="l" t="t" r="r" b="b"/>
              <a:pathLst>
                <a:path w="2410" h="1410" extrusionOk="0">
                  <a:moveTo>
                    <a:pt x="197" y="0"/>
                  </a:moveTo>
                  <a:lnTo>
                    <a:pt x="1" y="500"/>
                  </a:lnTo>
                  <a:lnTo>
                    <a:pt x="2213" y="1410"/>
                  </a:lnTo>
                  <a:lnTo>
                    <a:pt x="2410" y="910"/>
                  </a:lnTo>
                  <a:lnTo>
                    <a:pt x="197"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91" name="Google Shape;4891;p48"/>
            <p:cNvSpPr/>
            <p:nvPr/>
          </p:nvSpPr>
          <p:spPr>
            <a:xfrm>
              <a:off x="2820400" y="3718625"/>
              <a:ext cx="26775" cy="26775"/>
            </a:xfrm>
            <a:custGeom>
              <a:avLst/>
              <a:gdLst/>
              <a:ahLst/>
              <a:cxnLst/>
              <a:rect l="l" t="t" r="r" b="b"/>
              <a:pathLst>
                <a:path w="1071" h="1071" extrusionOk="0">
                  <a:moveTo>
                    <a:pt x="535" y="0"/>
                  </a:moveTo>
                  <a:cubicBezTo>
                    <a:pt x="250" y="0"/>
                    <a:pt x="0" y="250"/>
                    <a:pt x="0" y="535"/>
                  </a:cubicBezTo>
                  <a:cubicBezTo>
                    <a:pt x="0" y="839"/>
                    <a:pt x="250" y="1071"/>
                    <a:pt x="535" y="1071"/>
                  </a:cubicBezTo>
                  <a:cubicBezTo>
                    <a:pt x="839" y="1071"/>
                    <a:pt x="1071" y="839"/>
                    <a:pt x="1071" y="535"/>
                  </a:cubicBezTo>
                  <a:cubicBezTo>
                    <a:pt x="1071" y="250"/>
                    <a:pt x="839" y="0"/>
                    <a:pt x="53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92" name="Google Shape;4892;p48"/>
            <p:cNvSpPr/>
            <p:nvPr/>
          </p:nvSpPr>
          <p:spPr>
            <a:xfrm>
              <a:off x="2820400" y="3718625"/>
              <a:ext cx="26775" cy="26775"/>
            </a:xfrm>
            <a:custGeom>
              <a:avLst/>
              <a:gdLst/>
              <a:ahLst/>
              <a:cxnLst/>
              <a:rect l="l" t="t" r="r" b="b"/>
              <a:pathLst>
                <a:path w="1071" h="1071" extrusionOk="0">
                  <a:moveTo>
                    <a:pt x="535" y="0"/>
                  </a:moveTo>
                  <a:cubicBezTo>
                    <a:pt x="250" y="0"/>
                    <a:pt x="0" y="250"/>
                    <a:pt x="0" y="535"/>
                  </a:cubicBezTo>
                  <a:cubicBezTo>
                    <a:pt x="0" y="839"/>
                    <a:pt x="250" y="1071"/>
                    <a:pt x="535" y="1071"/>
                  </a:cubicBezTo>
                  <a:cubicBezTo>
                    <a:pt x="839" y="1071"/>
                    <a:pt x="1071" y="839"/>
                    <a:pt x="1071" y="535"/>
                  </a:cubicBezTo>
                  <a:cubicBezTo>
                    <a:pt x="1071" y="250"/>
                    <a:pt x="839" y="0"/>
                    <a:pt x="53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93" name="Google Shape;4893;p48"/>
            <p:cNvSpPr/>
            <p:nvPr/>
          </p:nvSpPr>
          <p:spPr>
            <a:xfrm>
              <a:off x="2717350" y="3603525"/>
              <a:ext cx="186475" cy="281500"/>
            </a:xfrm>
            <a:custGeom>
              <a:avLst/>
              <a:gdLst/>
              <a:ahLst/>
              <a:cxnLst/>
              <a:rect l="l" t="t" r="r" b="b"/>
              <a:pathLst>
                <a:path w="7459" h="11260" extrusionOk="0">
                  <a:moveTo>
                    <a:pt x="4657" y="4337"/>
                  </a:moveTo>
                  <a:cubicBezTo>
                    <a:pt x="5103" y="4337"/>
                    <a:pt x="5460" y="4711"/>
                    <a:pt x="5460" y="5139"/>
                  </a:cubicBezTo>
                  <a:cubicBezTo>
                    <a:pt x="5460" y="5586"/>
                    <a:pt x="5103" y="5942"/>
                    <a:pt x="4657" y="5942"/>
                  </a:cubicBezTo>
                  <a:cubicBezTo>
                    <a:pt x="4229" y="5942"/>
                    <a:pt x="3854" y="5586"/>
                    <a:pt x="3854" y="5139"/>
                  </a:cubicBezTo>
                  <a:cubicBezTo>
                    <a:pt x="3854" y="4711"/>
                    <a:pt x="4229" y="4337"/>
                    <a:pt x="4657" y="4337"/>
                  </a:cubicBezTo>
                  <a:close/>
                  <a:moveTo>
                    <a:pt x="5086" y="1"/>
                  </a:moveTo>
                  <a:lnTo>
                    <a:pt x="4800" y="715"/>
                  </a:lnTo>
                  <a:lnTo>
                    <a:pt x="4425" y="554"/>
                  </a:lnTo>
                  <a:lnTo>
                    <a:pt x="2177" y="5978"/>
                  </a:lnTo>
                  <a:cubicBezTo>
                    <a:pt x="2070" y="6246"/>
                    <a:pt x="2106" y="6531"/>
                    <a:pt x="2284" y="6745"/>
                  </a:cubicBezTo>
                  <a:lnTo>
                    <a:pt x="2142" y="7102"/>
                  </a:lnTo>
                  <a:lnTo>
                    <a:pt x="2873" y="7405"/>
                  </a:lnTo>
                  <a:lnTo>
                    <a:pt x="3016" y="7066"/>
                  </a:lnTo>
                  <a:cubicBezTo>
                    <a:pt x="3301" y="7013"/>
                    <a:pt x="3533" y="6852"/>
                    <a:pt x="3658" y="6585"/>
                  </a:cubicBezTo>
                  <a:lnTo>
                    <a:pt x="3801" y="6210"/>
                  </a:lnTo>
                  <a:lnTo>
                    <a:pt x="5621" y="6210"/>
                  </a:lnTo>
                  <a:cubicBezTo>
                    <a:pt x="5692" y="6460"/>
                    <a:pt x="5728" y="6727"/>
                    <a:pt x="5728" y="6995"/>
                  </a:cubicBezTo>
                  <a:cubicBezTo>
                    <a:pt x="5728" y="8762"/>
                    <a:pt x="4301" y="10189"/>
                    <a:pt x="2534" y="10189"/>
                  </a:cubicBezTo>
                  <a:lnTo>
                    <a:pt x="0" y="10189"/>
                  </a:lnTo>
                  <a:lnTo>
                    <a:pt x="0" y="10992"/>
                  </a:lnTo>
                  <a:lnTo>
                    <a:pt x="0" y="11259"/>
                  </a:lnTo>
                  <a:lnTo>
                    <a:pt x="7459" y="11259"/>
                  </a:lnTo>
                  <a:lnTo>
                    <a:pt x="7459" y="10992"/>
                  </a:lnTo>
                  <a:lnTo>
                    <a:pt x="7459" y="10189"/>
                  </a:lnTo>
                  <a:lnTo>
                    <a:pt x="4925" y="10189"/>
                  </a:lnTo>
                  <a:cubicBezTo>
                    <a:pt x="5889" y="9457"/>
                    <a:pt x="6513" y="8298"/>
                    <a:pt x="6513" y="6995"/>
                  </a:cubicBezTo>
                  <a:cubicBezTo>
                    <a:pt x="6513" y="5657"/>
                    <a:pt x="5853" y="4461"/>
                    <a:pt x="4818" y="3748"/>
                  </a:cubicBezTo>
                  <a:lnTo>
                    <a:pt x="5889" y="1161"/>
                  </a:lnTo>
                  <a:lnTo>
                    <a:pt x="5532" y="1018"/>
                  </a:lnTo>
                  <a:lnTo>
                    <a:pt x="5817" y="286"/>
                  </a:lnTo>
                  <a:lnTo>
                    <a:pt x="508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894" name="Google Shape;4894;p48"/>
          <p:cNvSpPr/>
          <p:nvPr/>
        </p:nvSpPr>
        <p:spPr>
          <a:xfrm>
            <a:off x="9383691" y="3050995"/>
            <a:ext cx="387478" cy="335143"/>
          </a:xfrm>
          <a:custGeom>
            <a:avLst/>
            <a:gdLst/>
            <a:ahLst/>
            <a:cxnLst/>
            <a:rect l="l" t="t" r="r" b="b"/>
            <a:pathLst>
              <a:path w="11724" h="9834" extrusionOk="0">
                <a:moveTo>
                  <a:pt x="3515" y="520"/>
                </a:moveTo>
                <a:cubicBezTo>
                  <a:pt x="3480" y="627"/>
                  <a:pt x="3462" y="769"/>
                  <a:pt x="3462" y="930"/>
                </a:cubicBezTo>
                <a:lnTo>
                  <a:pt x="3462" y="2125"/>
                </a:lnTo>
                <a:cubicBezTo>
                  <a:pt x="3462" y="2125"/>
                  <a:pt x="3194" y="1983"/>
                  <a:pt x="2927" y="1983"/>
                </a:cubicBezTo>
                <a:cubicBezTo>
                  <a:pt x="2677" y="1983"/>
                  <a:pt x="2409" y="2125"/>
                  <a:pt x="2409" y="2125"/>
                </a:cubicBezTo>
                <a:lnTo>
                  <a:pt x="2409" y="930"/>
                </a:lnTo>
                <a:cubicBezTo>
                  <a:pt x="2409" y="769"/>
                  <a:pt x="2391" y="627"/>
                  <a:pt x="2374" y="520"/>
                </a:cubicBezTo>
                <a:close/>
                <a:moveTo>
                  <a:pt x="6442" y="520"/>
                </a:moveTo>
                <a:cubicBezTo>
                  <a:pt x="6406" y="627"/>
                  <a:pt x="6388" y="769"/>
                  <a:pt x="6388" y="930"/>
                </a:cubicBezTo>
                <a:lnTo>
                  <a:pt x="6388" y="2125"/>
                </a:lnTo>
                <a:cubicBezTo>
                  <a:pt x="6388" y="2125"/>
                  <a:pt x="6138" y="1983"/>
                  <a:pt x="5871" y="1983"/>
                </a:cubicBezTo>
                <a:cubicBezTo>
                  <a:pt x="5603" y="1983"/>
                  <a:pt x="5335" y="2125"/>
                  <a:pt x="5335" y="2125"/>
                </a:cubicBezTo>
                <a:lnTo>
                  <a:pt x="5335" y="930"/>
                </a:lnTo>
                <a:cubicBezTo>
                  <a:pt x="5335" y="769"/>
                  <a:pt x="5318" y="627"/>
                  <a:pt x="5300" y="520"/>
                </a:cubicBezTo>
                <a:close/>
                <a:moveTo>
                  <a:pt x="9368" y="520"/>
                </a:moveTo>
                <a:cubicBezTo>
                  <a:pt x="9350" y="627"/>
                  <a:pt x="9332" y="769"/>
                  <a:pt x="9332" y="930"/>
                </a:cubicBezTo>
                <a:lnTo>
                  <a:pt x="9332" y="2125"/>
                </a:lnTo>
                <a:cubicBezTo>
                  <a:pt x="9332" y="2125"/>
                  <a:pt x="9065" y="1983"/>
                  <a:pt x="8797" y="1983"/>
                </a:cubicBezTo>
                <a:cubicBezTo>
                  <a:pt x="8529" y="1983"/>
                  <a:pt x="8262" y="2125"/>
                  <a:pt x="8262" y="2125"/>
                </a:cubicBezTo>
                <a:lnTo>
                  <a:pt x="8262" y="930"/>
                </a:lnTo>
                <a:cubicBezTo>
                  <a:pt x="8262" y="769"/>
                  <a:pt x="8244" y="627"/>
                  <a:pt x="8226" y="520"/>
                </a:cubicBezTo>
                <a:close/>
                <a:moveTo>
                  <a:pt x="10653" y="3321"/>
                </a:moveTo>
                <a:lnTo>
                  <a:pt x="10653" y="9048"/>
                </a:lnTo>
                <a:lnTo>
                  <a:pt x="1071" y="9048"/>
                </a:lnTo>
                <a:lnTo>
                  <a:pt x="1071" y="3321"/>
                </a:lnTo>
                <a:lnTo>
                  <a:pt x="1874" y="3321"/>
                </a:lnTo>
                <a:lnTo>
                  <a:pt x="1874" y="7443"/>
                </a:lnTo>
                <a:cubicBezTo>
                  <a:pt x="1874" y="8031"/>
                  <a:pt x="2356" y="8513"/>
                  <a:pt x="2927" y="8513"/>
                </a:cubicBezTo>
                <a:cubicBezTo>
                  <a:pt x="3533" y="8513"/>
                  <a:pt x="3997" y="8031"/>
                  <a:pt x="3997" y="7443"/>
                </a:cubicBezTo>
                <a:lnTo>
                  <a:pt x="3997" y="3321"/>
                </a:lnTo>
                <a:lnTo>
                  <a:pt x="4800" y="3321"/>
                </a:lnTo>
                <a:lnTo>
                  <a:pt x="4800" y="7443"/>
                </a:lnTo>
                <a:cubicBezTo>
                  <a:pt x="4800" y="8031"/>
                  <a:pt x="5282" y="8513"/>
                  <a:pt x="5871" y="8513"/>
                </a:cubicBezTo>
                <a:cubicBezTo>
                  <a:pt x="6459" y="8513"/>
                  <a:pt x="6923" y="8031"/>
                  <a:pt x="6923" y="7443"/>
                </a:cubicBezTo>
                <a:lnTo>
                  <a:pt x="6923" y="3321"/>
                </a:lnTo>
                <a:lnTo>
                  <a:pt x="7726" y="3321"/>
                </a:lnTo>
                <a:lnTo>
                  <a:pt x="7726" y="7443"/>
                </a:lnTo>
                <a:cubicBezTo>
                  <a:pt x="7726" y="8031"/>
                  <a:pt x="8208" y="8513"/>
                  <a:pt x="8797" y="8513"/>
                </a:cubicBezTo>
                <a:cubicBezTo>
                  <a:pt x="9386" y="8513"/>
                  <a:pt x="9850" y="8031"/>
                  <a:pt x="9850" y="7443"/>
                </a:cubicBezTo>
                <a:lnTo>
                  <a:pt x="9850" y="3321"/>
                </a:lnTo>
                <a:close/>
                <a:moveTo>
                  <a:pt x="1861" y="0"/>
                </a:moveTo>
                <a:cubicBezTo>
                  <a:pt x="1718" y="0"/>
                  <a:pt x="1623" y="118"/>
                  <a:pt x="1606" y="252"/>
                </a:cubicBezTo>
                <a:cubicBezTo>
                  <a:pt x="1606" y="359"/>
                  <a:pt x="1695" y="484"/>
                  <a:pt x="1803" y="520"/>
                </a:cubicBezTo>
                <a:cubicBezTo>
                  <a:pt x="1820" y="537"/>
                  <a:pt x="1874" y="645"/>
                  <a:pt x="1874" y="930"/>
                </a:cubicBezTo>
                <a:lnTo>
                  <a:pt x="1874" y="2786"/>
                </a:lnTo>
                <a:lnTo>
                  <a:pt x="1071" y="2786"/>
                </a:lnTo>
                <a:lnTo>
                  <a:pt x="1071" y="1590"/>
                </a:lnTo>
                <a:lnTo>
                  <a:pt x="536" y="1590"/>
                </a:lnTo>
                <a:lnTo>
                  <a:pt x="536" y="9048"/>
                </a:lnTo>
                <a:lnTo>
                  <a:pt x="0" y="9048"/>
                </a:lnTo>
                <a:lnTo>
                  <a:pt x="0" y="9833"/>
                </a:lnTo>
                <a:lnTo>
                  <a:pt x="11723" y="9833"/>
                </a:lnTo>
                <a:lnTo>
                  <a:pt x="11723" y="9048"/>
                </a:lnTo>
                <a:lnTo>
                  <a:pt x="11188" y="9048"/>
                </a:lnTo>
                <a:lnTo>
                  <a:pt x="11188" y="1590"/>
                </a:lnTo>
                <a:lnTo>
                  <a:pt x="10653" y="1590"/>
                </a:lnTo>
                <a:lnTo>
                  <a:pt x="10653" y="2786"/>
                </a:lnTo>
                <a:lnTo>
                  <a:pt x="9850" y="2786"/>
                </a:lnTo>
                <a:lnTo>
                  <a:pt x="9850" y="930"/>
                </a:lnTo>
                <a:cubicBezTo>
                  <a:pt x="9850" y="645"/>
                  <a:pt x="9921" y="537"/>
                  <a:pt x="9921" y="520"/>
                </a:cubicBezTo>
                <a:cubicBezTo>
                  <a:pt x="10046" y="484"/>
                  <a:pt x="10117" y="377"/>
                  <a:pt x="10117" y="252"/>
                </a:cubicBezTo>
                <a:cubicBezTo>
                  <a:pt x="10117" y="118"/>
                  <a:pt x="10024" y="0"/>
                  <a:pt x="9880" y="0"/>
                </a:cubicBezTo>
                <a:cubicBezTo>
                  <a:pt x="9870" y="0"/>
                  <a:pt x="9860" y="1"/>
                  <a:pt x="9850" y="2"/>
                </a:cubicBezTo>
                <a:lnTo>
                  <a:pt x="7744" y="2"/>
                </a:lnTo>
                <a:cubicBezTo>
                  <a:pt x="7735" y="1"/>
                  <a:pt x="7726" y="0"/>
                  <a:pt x="7717" y="0"/>
                </a:cubicBezTo>
                <a:cubicBezTo>
                  <a:pt x="7586" y="0"/>
                  <a:pt x="7475" y="118"/>
                  <a:pt x="7459" y="252"/>
                </a:cubicBezTo>
                <a:cubicBezTo>
                  <a:pt x="7459" y="359"/>
                  <a:pt x="7548" y="484"/>
                  <a:pt x="7655" y="520"/>
                </a:cubicBezTo>
                <a:cubicBezTo>
                  <a:pt x="7673" y="537"/>
                  <a:pt x="7726" y="645"/>
                  <a:pt x="7726" y="930"/>
                </a:cubicBezTo>
                <a:lnTo>
                  <a:pt x="7726" y="2786"/>
                </a:lnTo>
                <a:lnTo>
                  <a:pt x="6923" y="2786"/>
                </a:lnTo>
                <a:lnTo>
                  <a:pt x="6923" y="930"/>
                </a:lnTo>
                <a:cubicBezTo>
                  <a:pt x="6923" y="645"/>
                  <a:pt x="6995" y="537"/>
                  <a:pt x="6995" y="520"/>
                </a:cubicBezTo>
                <a:cubicBezTo>
                  <a:pt x="7120" y="484"/>
                  <a:pt x="7191" y="377"/>
                  <a:pt x="7191" y="252"/>
                </a:cubicBezTo>
                <a:cubicBezTo>
                  <a:pt x="7191" y="118"/>
                  <a:pt x="7097" y="0"/>
                  <a:pt x="6954" y="0"/>
                </a:cubicBezTo>
                <a:cubicBezTo>
                  <a:pt x="6944" y="0"/>
                  <a:pt x="6934" y="1"/>
                  <a:pt x="6923" y="2"/>
                </a:cubicBezTo>
                <a:lnTo>
                  <a:pt x="4818" y="2"/>
                </a:lnTo>
                <a:cubicBezTo>
                  <a:pt x="4808" y="1"/>
                  <a:pt x="4798" y="0"/>
                  <a:pt x="4788" y="0"/>
                </a:cubicBezTo>
                <a:cubicBezTo>
                  <a:pt x="4644" y="0"/>
                  <a:pt x="4549" y="118"/>
                  <a:pt x="4532" y="252"/>
                </a:cubicBezTo>
                <a:cubicBezTo>
                  <a:pt x="4532" y="359"/>
                  <a:pt x="4622" y="484"/>
                  <a:pt x="4729" y="520"/>
                </a:cubicBezTo>
                <a:cubicBezTo>
                  <a:pt x="4747" y="537"/>
                  <a:pt x="4800" y="645"/>
                  <a:pt x="4800" y="930"/>
                </a:cubicBezTo>
                <a:lnTo>
                  <a:pt x="4800" y="2786"/>
                </a:lnTo>
                <a:lnTo>
                  <a:pt x="3997" y="2786"/>
                </a:lnTo>
                <a:lnTo>
                  <a:pt x="3997" y="930"/>
                </a:lnTo>
                <a:cubicBezTo>
                  <a:pt x="3997" y="645"/>
                  <a:pt x="4051" y="537"/>
                  <a:pt x="4069" y="520"/>
                </a:cubicBezTo>
                <a:cubicBezTo>
                  <a:pt x="4193" y="484"/>
                  <a:pt x="4265" y="377"/>
                  <a:pt x="4265" y="252"/>
                </a:cubicBezTo>
                <a:cubicBezTo>
                  <a:pt x="4265" y="118"/>
                  <a:pt x="4171" y="0"/>
                  <a:pt x="4028" y="0"/>
                </a:cubicBezTo>
                <a:cubicBezTo>
                  <a:pt x="4018" y="0"/>
                  <a:pt x="4008" y="1"/>
                  <a:pt x="3997" y="2"/>
                </a:cubicBezTo>
                <a:lnTo>
                  <a:pt x="1892" y="2"/>
                </a:lnTo>
                <a:cubicBezTo>
                  <a:pt x="1881" y="1"/>
                  <a:pt x="1871" y="0"/>
                  <a:pt x="186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895" name="Google Shape;4895;p48"/>
          <p:cNvGrpSpPr/>
          <p:nvPr/>
        </p:nvGrpSpPr>
        <p:grpSpPr>
          <a:xfrm>
            <a:off x="3024770" y="3721267"/>
            <a:ext cx="332053" cy="363054"/>
            <a:chOff x="3927075" y="3612900"/>
            <a:chExt cx="251175" cy="266325"/>
          </a:xfrm>
        </p:grpSpPr>
        <p:sp>
          <p:nvSpPr>
            <p:cNvPr id="4896" name="Google Shape;4896;p48"/>
            <p:cNvSpPr/>
            <p:nvPr/>
          </p:nvSpPr>
          <p:spPr>
            <a:xfrm>
              <a:off x="4031450" y="3726200"/>
              <a:ext cx="40175" cy="39725"/>
            </a:xfrm>
            <a:custGeom>
              <a:avLst/>
              <a:gdLst/>
              <a:ahLst/>
              <a:cxnLst/>
              <a:rect l="l" t="t" r="r" b="b"/>
              <a:pathLst>
                <a:path w="1607" h="1589" extrusionOk="0">
                  <a:moveTo>
                    <a:pt x="804" y="1"/>
                  </a:moveTo>
                  <a:cubicBezTo>
                    <a:pt x="358" y="1"/>
                    <a:pt x="1" y="357"/>
                    <a:pt x="1" y="786"/>
                  </a:cubicBezTo>
                  <a:cubicBezTo>
                    <a:pt x="1" y="1232"/>
                    <a:pt x="358" y="1589"/>
                    <a:pt x="804" y="1589"/>
                  </a:cubicBezTo>
                  <a:cubicBezTo>
                    <a:pt x="1250" y="1589"/>
                    <a:pt x="1607" y="1232"/>
                    <a:pt x="1607" y="786"/>
                  </a:cubicBezTo>
                  <a:cubicBezTo>
                    <a:pt x="1607" y="357"/>
                    <a:pt x="1250" y="1"/>
                    <a:pt x="80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897" name="Google Shape;4897;p48"/>
            <p:cNvSpPr/>
            <p:nvPr/>
          </p:nvSpPr>
          <p:spPr>
            <a:xfrm>
              <a:off x="3927075" y="3612900"/>
              <a:ext cx="251175" cy="266325"/>
            </a:xfrm>
            <a:custGeom>
              <a:avLst/>
              <a:gdLst/>
              <a:ahLst/>
              <a:cxnLst/>
              <a:rect l="l" t="t" r="r" b="b"/>
              <a:pathLst>
                <a:path w="10047" h="10653" extrusionOk="0">
                  <a:moveTo>
                    <a:pt x="4979" y="536"/>
                  </a:moveTo>
                  <a:cubicBezTo>
                    <a:pt x="5389" y="536"/>
                    <a:pt x="5889" y="1249"/>
                    <a:pt x="6228" y="2463"/>
                  </a:cubicBezTo>
                  <a:cubicBezTo>
                    <a:pt x="5853" y="2606"/>
                    <a:pt x="5425" y="2766"/>
                    <a:pt x="5014" y="2945"/>
                  </a:cubicBezTo>
                  <a:cubicBezTo>
                    <a:pt x="4586" y="2748"/>
                    <a:pt x="4158" y="2570"/>
                    <a:pt x="3748" y="2445"/>
                  </a:cubicBezTo>
                  <a:cubicBezTo>
                    <a:pt x="4069" y="1232"/>
                    <a:pt x="4586" y="536"/>
                    <a:pt x="4979" y="536"/>
                  </a:cubicBezTo>
                  <a:close/>
                  <a:moveTo>
                    <a:pt x="6353" y="2980"/>
                  </a:moveTo>
                  <a:cubicBezTo>
                    <a:pt x="6406" y="3230"/>
                    <a:pt x="6442" y="3480"/>
                    <a:pt x="6478" y="3747"/>
                  </a:cubicBezTo>
                  <a:cubicBezTo>
                    <a:pt x="6335" y="3658"/>
                    <a:pt x="6210" y="3569"/>
                    <a:pt x="6049" y="3480"/>
                  </a:cubicBezTo>
                  <a:cubicBezTo>
                    <a:pt x="5907" y="3408"/>
                    <a:pt x="5782" y="3337"/>
                    <a:pt x="5639" y="3248"/>
                  </a:cubicBezTo>
                  <a:cubicBezTo>
                    <a:pt x="5871" y="3141"/>
                    <a:pt x="6121" y="3069"/>
                    <a:pt x="6353" y="2980"/>
                  </a:cubicBezTo>
                  <a:close/>
                  <a:moveTo>
                    <a:pt x="3605" y="2962"/>
                  </a:moveTo>
                  <a:cubicBezTo>
                    <a:pt x="3855" y="3034"/>
                    <a:pt x="4122" y="3141"/>
                    <a:pt x="4390" y="3248"/>
                  </a:cubicBezTo>
                  <a:cubicBezTo>
                    <a:pt x="4265" y="3319"/>
                    <a:pt x="4122" y="3391"/>
                    <a:pt x="3980" y="3480"/>
                  </a:cubicBezTo>
                  <a:cubicBezTo>
                    <a:pt x="3819" y="3587"/>
                    <a:pt x="3658" y="3694"/>
                    <a:pt x="3480" y="3801"/>
                  </a:cubicBezTo>
                  <a:cubicBezTo>
                    <a:pt x="3516" y="3498"/>
                    <a:pt x="3551" y="3230"/>
                    <a:pt x="3605" y="2962"/>
                  </a:cubicBezTo>
                  <a:close/>
                  <a:moveTo>
                    <a:pt x="1785" y="2623"/>
                  </a:moveTo>
                  <a:cubicBezTo>
                    <a:pt x="2178" y="2623"/>
                    <a:pt x="2606" y="2695"/>
                    <a:pt x="3087" y="2820"/>
                  </a:cubicBezTo>
                  <a:cubicBezTo>
                    <a:pt x="2998" y="3230"/>
                    <a:pt x="2927" y="3712"/>
                    <a:pt x="2891" y="4194"/>
                  </a:cubicBezTo>
                  <a:cubicBezTo>
                    <a:pt x="2517" y="4461"/>
                    <a:pt x="2178" y="4711"/>
                    <a:pt x="1892" y="4996"/>
                  </a:cubicBezTo>
                  <a:cubicBezTo>
                    <a:pt x="1000" y="4086"/>
                    <a:pt x="625" y="3284"/>
                    <a:pt x="821" y="2927"/>
                  </a:cubicBezTo>
                  <a:cubicBezTo>
                    <a:pt x="946" y="2730"/>
                    <a:pt x="1285" y="2623"/>
                    <a:pt x="1785" y="2623"/>
                  </a:cubicBezTo>
                  <a:close/>
                  <a:moveTo>
                    <a:pt x="8244" y="2623"/>
                  </a:moveTo>
                  <a:cubicBezTo>
                    <a:pt x="8726" y="2623"/>
                    <a:pt x="9083" y="2748"/>
                    <a:pt x="9208" y="2927"/>
                  </a:cubicBezTo>
                  <a:cubicBezTo>
                    <a:pt x="9404" y="3284"/>
                    <a:pt x="9047" y="4086"/>
                    <a:pt x="8137" y="4996"/>
                  </a:cubicBezTo>
                  <a:cubicBezTo>
                    <a:pt x="7816" y="4693"/>
                    <a:pt x="7459" y="4408"/>
                    <a:pt x="7049" y="4122"/>
                  </a:cubicBezTo>
                  <a:cubicBezTo>
                    <a:pt x="7013" y="3676"/>
                    <a:pt x="6941" y="3230"/>
                    <a:pt x="6852" y="2837"/>
                  </a:cubicBezTo>
                  <a:cubicBezTo>
                    <a:pt x="7352" y="2695"/>
                    <a:pt x="7851" y="2623"/>
                    <a:pt x="8244" y="2623"/>
                  </a:cubicBezTo>
                  <a:close/>
                  <a:moveTo>
                    <a:pt x="2856" y="4872"/>
                  </a:moveTo>
                  <a:cubicBezTo>
                    <a:pt x="2856" y="5032"/>
                    <a:pt x="2856" y="5175"/>
                    <a:pt x="2856" y="5318"/>
                  </a:cubicBezTo>
                  <a:cubicBezTo>
                    <a:pt x="2856" y="5496"/>
                    <a:pt x="2856" y="5674"/>
                    <a:pt x="2856" y="5835"/>
                  </a:cubicBezTo>
                  <a:cubicBezTo>
                    <a:pt x="2659" y="5674"/>
                    <a:pt x="2463" y="5514"/>
                    <a:pt x="2285" y="5353"/>
                  </a:cubicBezTo>
                  <a:cubicBezTo>
                    <a:pt x="2463" y="5193"/>
                    <a:pt x="2659" y="5032"/>
                    <a:pt x="2856" y="4872"/>
                  </a:cubicBezTo>
                  <a:close/>
                  <a:moveTo>
                    <a:pt x="7102" y="4818"/>
                  </a:moveTo>
                  <a:cubicBezTo>
                    <a:pt x="7334" y="5014"/>
                    <a:pt x="7548" y="5193"/>
                    <a:pt x="7744" y="5371"/>
                  </a:cubicBezTo>
                  <a:cubicBezTo>
                    <a:pt x="7548" y="5550"/>
                    <a:pt x="7334" y="5728"/>
                    <a:pt x="7102" y="5906"/>
                  </a:cubicBezTo>
                  <a:cubicBezTo>
                    <a:pt x="7102" y="5710"/>
                    <a:pt x="7102" y="5532"/>
                    <a:pt x="7102" y="5335"/>
                  </a:cubicBezTo>
                  <a:cubicBezTo>
                    <a:pt x="7102" y="5157"/>
                    <a:pt x="7102" y="4979"/>
                    <a:pt x="7102" y="4818"/>
                  </a:cubicBezTo>
                  <a:close/>
                  <a:moveTo>
                    <a:pt x="5014" y="3551"/>
                  </a:moveTo>
                  <a:cubicBezTo>
                    <a:pt x="5264" y="3658"/>
                    <a:pt x="5514" y="3801"/>
                    <a:pt x="5782" y="3944"/>
                  </a:cubicBezTo>
                  <a:cubicBezTo>
                    <a:pt x="6049" y="4104"/>
                    <a:pt x="6317" y="4265"/>
                    <a:pt x="6549" y="4425"/>
                  </a:cubicBezTo>
                  <a:cubicBezTo>
                    <a:pt x="6585" y="4711"/>
                    <a:pt x="6585" y="5014"/>
                    <a:pt x="6585" y="5318"/>
                  </a:cubicBezTo>
                  <a:cubicBezTo>
                    <a:pt x="6585" y="5657"/>
                    <a:pt x="6567" y="5978"/>
                    <a:pt x="6531" y="6299"/>
                  </a:cubicBezTo>
                  <a:cubicBezTo>
                    <a:pt x="6317" y="6424"/>
                    <a:pt x="6103" y="6567"/>
                    <a:pt x="5853" y="6709"/>
                  </a:cubicBezTo>
                  <a:cubicBezTo>
                    <a:pt x="5585" y="6870"/>
                    <a:pt x="5300" y="7030"/>
                    <a:pt x="5014" y="7155"/>
                  </a:cubicBezTo>
                  <a:cubicBezTo>
                    <a:pt x="4747" y="7030"/>
                    <a:pt x="4461" y="6870"/>
                    <a:pt x="4176" y="6709"/>
                  </a:cubicBezTo>
                  <a:cubicBezTo>
                    <a:pt x="3908" y="6549"/>
                    <a:pt x="3658" y="6388"/>
                    <a:pt x="3409" y="6228"/>
                  </a:cubicBezTo>
                  <a:cubicBezTo>
                    <a:pt x="3391" y="5942"/>
                    <a:pt x="3391" y="5657"/>
                    <a:pt x="3391" y="5318"/>
                  </a:cubicBezTo>
                  <a:cubicBezTo>
                    <a:pt x="3391" y="5032"/>
                    <a:pt x="3391" y="4764"/>
                    <a:pt x="3409" y="4479"/>
                  </a:cubicBezTo>
                  <a:cubicBezTo>
                    <a:pt x="3676" y="4301"/>
                    <a:pt x="3944" y="4122"/>
                    <a:pt x="4265" y="3944"/>
                  </a:cubicBezTo>
                  <a:cubicBezTo>
                    <a:pt x="4515" y="3801"/>
                    <a:pt x="4765" y="3658"/>
                    <a:pt x="5014" y="3551"/>
                  </a:cubicBezTo>
                  <a:close/>
                  <a:moveTo>
                    <a:pt x="6478" y="6959"/>
                  </a:moveTo>
                  <a:cubicBezTo>
                    <a:pt x="6424" y="7227"/>
                    <a:pt x="6388" y="7477"/>
                    <a:pt x="6353" y="7691"/>
                  </a:cubicBezTo>
                  <a:cubicBezTo>
                    <a:pt x="6121" y="7619"/>
                    <a:pt x="5871" y="7530"/>
                    <a:pt x="5639" y="7423"/>
                  </a:cubicBezTo>
                  <a:cubicBezTo>
                    <a:pt x="5800" y="7352"/>
                    <a:pt x="5960" y="7262"/>
                    <a:pt x="6121" y="7155"/>
                  </a:cubicBezTo>
                  <a:cubicBezTo>
                    <a:pt x="6246" y="7102"/>
                    <a:pt x="6371" y="7030"/>
                    <a:pt x="6478" y="6959"/>
                  </a:cubicBezTo>
                  <a:close/>
                  <a:moveTo>
                    <a:pt x="3480" y="6906"/>
                  </a:moveTo>
                  <a:lnTo>
                    <a:pt x="3480" y="6906"/>
                  </a:lnTo>
                  <a:cubicBezTo>
                    <a:pt x="3641" y="7013"/>
                    <a:pt x="3766" y="7084"/>
                    <a:pt x="3926" y="7173"/>
                  </a:cubicBezTo>
                  <a:cubicBezTo>
                    <a:pt x="4069" y="7262"/>
                    <a:pt x="4229" y="7352"/>
                    <a:pt x="4390" y="7423"/>
                  </a:cubicBezTo>
                  <a:cubicBezTo>
                    <a:pt x="4122" y="7530"/>
                    <a:pt x="3873" y="7637"/>
                    <a:pt x="3623" y="7709"/>
                  </a:cubicBezTo>
                  <a:cubicBezTo>
                    <a:pt x="3569" y="7459"/>
                    <a:pt x="3534" y="7191"/>
                    <a:pt x="3480" y="6906"/>
                  </a:cubicBezTo>
                  <a:close/>
                  <a:moveTo>
                    <a:pt x="1910" y="5728"/>
                  </a:moveTo>
                  <a:cubicBezTo>
                    <a:pt x="2213" y="5996"/>
                    <a:pt x="2552" y="6263"/>
                    <a:pt x="2909" y="6531"/>
                  </a:cubicBezTo>
                  <a:cubicBezTo>
                    <a:pt x="2945" y="6995"/>
                    <a:pt x="3016" y="7441"/>
                    <a:pt x="3105" y="7851"/>
                  </a:cubicBezTo>
                  <a:cubicBezTo>
                    <a:pt x="2659" y="7976"/>
                    <a:pt x="2231" y="8030"/>
                    <a:pt x="1856" y="8030"/>
                  </a:cubicBezTo>
                  <a:cubicBezTo>
                    <a:pt x="1375" y="8030"/>
                    <a:pt x="1018" y="7905"/>
                    <a:pt x="911" y="7726"/>
                  </a:cubicBezTo>
                  <a:cubicBezTo>
                    <a:pt x="697" y="7387"/>
                    <a:pt x="1053" y="6602"/>
                    <a:pt x="1910" y="5728"/>
                  </a:cubicBezTo>
                  <a:close/>
                  <a:moveTo>
                    <a:pt x="8137" y="5728"/>
                  </a:moveTo>
                  <a:cubicBezTo>
                    <a:pt x="8976" y="6602"/>
                    <a:pt x="9332" y="7387"/>
                    <a:pt x="9136" y="7726"/>
                  </a:cubicBezTo>
                  <a:cubicBezTo>
                    <a:pt x="9011" y="7923"/>
                    <a:pt x="8672" y="8030"/>
                    <a:pt x="8173" y="8030"/>
                  </a:cubicBezTo>
                  <a:cubicBezTo>
                    <a:pt x="7780" y="8030"/>
                    <a:pt x="7334" y="7958"/>
                    <a:pt x="6870" y="7851"/>
                  </a:cubicBezTo>
                  <a:cubicBezTo>
                    <a:pt x="6941" y="7441"/>
                    <a:pt x="7013" y="7030"/>
                    <a:pt x="7049" y="6584"/>
                  </a:cubicBezTo>
                  <a:cubicBezTo>
                    <a:pt x="7459" y="6299"/>
                    <a:pt x="7816" y="6031"/>
                    <a:pt x="8137" y="5728"/>
                  </a:cubicBezTo>
                  <a:close/>
                  <a:moveTo>
                    <a:pt x="5014" y="7744"/>
                  </a:moveTo>
                  <a:cubicBezTo>
                    <a:pt x="5425" y="7923"/>
                    <a:pt x="5835" y="8083"/>
                    <a:pt x="6210" y="8208"/>
                  </a:cubicBezTo>
                  <a:cubicBezTo>
                    <a:pt x="5871" y="9421"/>
                    <a:pt x="5389" y="10117"/>
                    <a:pt x="4979" y="10117"/>
                  </a:cubicBezTo>
                  <a:cubicBezTo>
                    <a:pt x="4586" y="10117"/>
                    <a:pt x="4069" y="9421"/>
                    <a:pt x="3748" y="8226"/>
                  </a:cubicBezTo>
                  <a:cubicBezTo>
                    <a:pt x="4158" y="8101"/>
                    <a:pt x="4586" y="7940"/>
                    <a:pt x="5014" y="7744"/>
                  </a:cubicBezTo>
                  <a:close/>
                  <a:moveTo>
                    <a:pt x="4979" y="0"/>
                  </a:moveTo>
                  <a:cubicBezTo>
                    <a:pt x="4265" y="0"/>
                    <a:pt x="3605" y="910"/>
                    <a:pt x="3230" y="2302"/>
                  </a:cubicBezTo>
                  <a:cubicBezTo>
                    <a:pt x="2695" y="2159"/>
                    <a:pt x="2213" y="2088"/>
                    <a:pt x="1803" y="2088"/>
                  </a:cubicBezTo>
                  <a:cubicBezTo>
                    <a:pt x="1107" y="2088"/>
                    <a:pt x="590" y="2267"/>
                    <a:pt x="375" y="2659"/>
                  </a:cubicBezTo>
                  <a:cubicBezTo>
                    <a:pt x="1" y="3301"/>
                    <a:pt x="482" y="4318"/>
                    <a:pt x="1517" y="5353"/>
                  </a:cubicBezTo>
                  <a:cubicBezTo>
                    <a:pt x="536" y="6370"/>
                    <a:pt x="72" y="7352"/>
                    <a:pt x="447" y="7976"/>
                  </a:cubicBezTo>
                  <a:cubicBezTo>
                    <a:pt x="661" y="8369"/>
                    <a:pt x="1178" y="8547"/>
                    <a:pt x="1856" y="8547"/>
                  </a:cubicBezTo>
                  <a:cubicBezTo>
                    <a:pt x="2267" y="8547"/>
                    <a:pt x="2731" y="8494"/>
                    <a:pt x="3230" y="8369"/>
                  </a:cubicBezTo>
                  <a:cubicBezTo>
                    <a:pt x="3623" y="9743"/>
                    <a:pt x="4265" y="10653"/>
                    <a:pt x="4979" y="10653"/>
                  </a:cubicBezTo>
                  <a:cubicBezTo>
                    <a:pt x="5693" y="10653"/>
                    <a:pt x="6353" y="9743"/>
                    <a:pt x="6727" y="8369"/>
                  </a:cubicBezTo>
                  <a:cubicBezTo>
                    <a:pt x="7245" y="8494"/>
                    <a:pt x="7727" y="8583"/>
                    <a:pt x="8155" y="8583"/>
                  </a:cubicBezTo>
                  <a:cubicBezTo>
                    <a:pt x="8851" y="8583"/>
                    <a:pt x="9350" y="8387"/>
                    <a:pt x="9582" y="8012"/>
                  </a:cubicBezTo>
                  <a:cubicBezTo>
                    <a:pt x="9939" y="7387"/>
                    <a:pt x="9493" y="6388"/>
                    <a:pt x="8512" y="5389"/>
                  </a:cubicBezTo>
                  <a:cubicBezTo>
                    <a:pt x="9564" y="4336"/>
                    <a:pt x="10046" y="3301"/>
                    <a:pt x="9671" y="2659"/>
                  </a:cubicBezTo>
                  <a:cubicBezTo>
                    <a:pt x="9439" y="2284"/>
                    <a:pt x="8940" y="2106"/>
                    <a:pt x="8244" y="2106"/>
                  </a:cubicBezTo>
                  <a:cubicBezTo>
                    <a:pt x="7798" y="2106"/>
                    <a:pt x="7298" y="2177"/>
                    <a:pt x="6745" y="2320"/>
                  </a:cubicBezTo>
                  <a:cubicBezTo>
                    <a:pt x="6353" y="928"/>
                    <a:pt x="5710" y="0"/>
                    <a:pt x="497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898" name="Google Shape;4898;p48"/>
          <p:cNvGrpSpPr/>
          <p:nvPr/>
        </p:nvGrpSpPr>
        <p:grpSpPr>
          <a:xfrm>
            <a:off x="3552875" y="3780864"/>
            <a:ext cx="336152" cy="347241"/>
            <a:chOff x="4324975" y="3617800"/>
            <a:chExt cx="254275" cy="254725"/>
          </a:xfrm>
        </p:grpSpPr>
        <p:sp>
          <p:nvSpPr>
            <p:cNvPr id="4899" name="Google Shape;4899;p48"/>
            <p:cNvSpPr/>
            <p:nvPr/>
          </p:nvSpPr>
          <p:spPr>
            <a:xfrm>
              <a:off x="4347275" y="3641900"/>
              <a:ext cx="186025" cy="230625"/>
            </a:xfrm>
            <a:custGeom>
              <a:avLst/>
              <a:gdLst/>
              <a:ahLst/>
              <a:cxnLst/>
              <a:rect l="l" t="t" r="r" b="b"/>
              <a:pathLst>
                <a:path w="7441" h="9225" extrusionOk="0">
                  <a:moveTo>
                    <a:pt x="3819" y="3747"/>
                  </a:moveTo>
                  <a:lnTo>
                    <a:pt x="3819" y="5228"/>
                  </a:lnTo>
                  <a:lnTo>
                    <a:pt x="3212" y="5228"/>
                  </a:lnTo>
                  <a:lnTo>
                    <a:pt x="3819" y="3747"/>
                  </a:lnTo>
                  <a:close/>
                  <a:moveTo>
                    <a:pt x="4354" y="3747"/>
                  </a:moveTo>
                  <a:lnTo>
                    <a:pt x="4979" y="5228"/>
                  </a:lnTo>
                  <a:lnTo>
                    <a:pt x="4354" y="5228"/>
                  </a:lnTo>
                  <a:lnTo>
                    <a:pt x="4354" y="3747"/>
                  </a:lnTo>
                  <a:close/>
                  <a:moveTo>
                    <a:pt x="6923" y="0"/>
                  </a:moveTo>
                  <a:lnTo>
                    <a:pt x="0" y="2873"/>
                  </a:lnTo>
                  <a:lnTo>
                    <a:pt x="500" y="4104"/>
                  </a:lnTo>
                  <a:lnTo>
                    <a:pt x="3623" y="2802"/>
                  </a:lnTo>
                  <a:lnTo>
                    <a:pt x="1339" y="8315"/>
                  </a:lnTo>
                  <a:cubicBezTo>
                    <a:pt x="1303" y="8458"/>
                    <a:pt x="1357" y="8618"/>
                    <a:pt x="1499" y="8672"/>
                  </a:cubicBezTo>
                  <a:cubicBezTo>
                    <a:pt x="1535" y="8690"/>
                    <a:pt x="1571" y="8690"/>
                    <a:pt x="1588" y="8690"/>
                  </a:cubicBezTo>
                  <a:cubicBezTo>
                    <a:pt x="1696" y="8690"/>
                    <a:pt x="1803" y="8618"/>
                    <a:pt x="1838" y="8529"/>
                  </a:cubicBezTo>
                  <a:lnTo>
                    <a:pt x="2980" y="5763"/>
                  </a:lnTo>
                  <a:lnTo>
                    <a:pt x="3819" y="5763"/>
                  </a:lnTo>
                  <a:lnTo>
                    <a:pt x="3819" y="8957"/>
                  </a:lnTo>
                  <a:cubicBezTo>
                    <a:pt x="3819" y="9100"/>
                    <a:pt x="3944" y="9225"/>
                    <a:pt x="4086" y="9225"/>
                  </a:cubicBezTo>
                  <a:cubicBezTo>
                    <a:pt x="4229" y="9225"/>
                    <a:pt x="4354" y="9100"/>
                    <a:pt x="4354" y="8957"/>
                  </a:cubicBezTo>
                  <a:lnTo>
                    <a:pt x="4354" y="5763"/>
                  </a:lnTo>
                  <a:lnTo>
                    <a:pt x="5193" y="5763"/>
                  </a:lnTo>
                  <a:lnTo>
                    <a:pt x="6335" y="8529"/>
                  </a:lnTo>
                  <a:cubicBezTo>
                    <a:pt x="6370" y="8636"/>
                    <a:pt x="6477" y="8690"/>
                    <a:pt x="6567" y="8690"/>
                  </a:cubicBezTo>
                  <a:cubicBezTo>
                    <a:pt x="6620" y="8690"/>
                    <a:pt x="6638" y="8690"/>
                    <a:pt x="6674" y="8672"/>
                  </a:cubicBezTo>
                  <a:cubicBezTo>
                    <a:pt x="6816" y="8618"/>
                    <a:pt x="6888" y="8458"/>
                    <a:pt x="6816" y="8315"/>
                  </a:cubicBezTo>
                  <a:lnTo>
                    <a:pt x="4425" y="2498"/>
                  </a:lnTo>
                  <a:lnTo>
                    <a:pt x="7441" y="1231"/>
                  </a:lnTo>
                  <a:lnTo>
                    <a:pt x="6923"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0" name="Google Shape;4900;p48"/>
            <p:cNvSpPr/>
            <p:nvPr/>
          </p:nvSpPr>
          <p:spPr>
            <a:xfrm>
              <a:off x="4324975" y="3727975"/>
              <a:ext cx="18750" cy="17875"/>
            </a:xfrm>
            <a:custGeom>
              <a:avLst/>
              <a:gdLst/>
              <a:ahLst/>
              <a:cxnLst/>
              <a:rect l="l" t="t" r="r" b="b"/>
              <a:pathLst>
                <a:path w="750" h="715" extrusionOk="0">
                  <a:moveTo>
                    <a:pt x="536" y="1"/>
                  </a:moveTo>
                  <a:lnTo>
                    <a:pt x="0" y="233"/>
                  </a:lnTo>
                  <a:lnTo>
                    <a:pt x="197" y="715"/>
                  </a:lnTo>
                  <a:lnTo>
                    <a:pt x="750" y="500"/>
                  </a:lnTo>
                  <a:lnTo>
                    <a:pt x="53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1" name="Google Shape;4901;p48"/>
            <p:cNvSpPr/>
            <p:nvPr/>
          </p:nvSpPr>
          <p:spPr>
            <a:xfrm>
              <a:off x="4529725" y="3617800"/>
              <a:ext cx="49525" cy="55800"/>
            </a:xfrm>
            <a:custGeom>
              <a:avLst/>
              <a:gdLst/>
              <a:ahLst/>
              <a:cxnLst/>
              <a:rect l="l" t="t" r="r" b="b"/>
              <a:pathLst>
                <a:path w="1981" h="2232" extrusionOk="0">
                  <a:moveTo>
                    <a:pt x="1267" y="1"/>
                  </a:moveTo>
                  <a:lnTo>
                    <a:pt x="0" y="500"/>
                  </a:lnTo>
                  <a:lnTo>
                    <a:pt x="714" y="2231"/>
                  </a:lnTo>
                  <a:lnTo>
                    <a:pt x="1981" y="1731"/>
                  </a:lnTo>
                  <a:lnTo>
                    <a:pt x="1267"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02" name="Google Shape;4902;p48"/>
          <p:cNvGrpSpPr/>
          <p:nvPr/>
        </p:nvGrpSpPr>
        <p:grpSpPr>
          <a:xfrm>
            <a:off x="4086534" y="3846536"/>
            <a:ext cx="399872" cy="217737"/>
            <a:chOff x="4728650" y="3665975"/>
            <a:chExt cx="302475" cy="159725"/>
          </a:xfrm>
        </p:grpSpPr>
        <p:sp>
          <p:nvSpPr>
            <p:cNvPr id="4903" name="Google Shape;4903;p48"/>
            <p:cNvSpPr/>
            <p:nvPr/>
          </p:nvSpPr>
          <p:spPr>
            <a:xfrm>
              <a:off x="4728650" y="3665975"/>
              <a:ext cx="302475" cy="147225"/>
            </a:xfrm>
            <a:custGeom>
              <a:avLst/>
              <a:gdLst/>
              <a:ahLst/>
              <a:cxnLst/>
              <a:rect l="l" t="t" r="r" b="b"/>
              <a:pathLst>
                <a:path w="12099" h="5889" extrusionOk="0">
                  <a:moveTo>
                    <a:pt x="10403" y="1482"/>
                  </a:moveTo>
                  <a:lnTo>
                    <a:pt x="10403" y="1482"/>
                  </a:lnTo>
                  <a:cubicBezTo>
                    <a:pt x="10082" y="1696"/>
                    <a:pt x="9529" y="1963"/>
                    <a:pt x="9047" y="2231"/>
                  </a:cubicBezTo>
                  <a:cubicBezTo>
                    <a:pt x="8994" y="2088"/>
                    <a:pt x="8958" y="1963"/>
                    <a:pt x="8887" y="1821"/>
                  </a:cubicBezTo>
                  <a:cubicBezTo>
                    <a:pt x="9404" y="1678"/>
                    <a:pt x="10011" y="1535"/>
                    <a:pt x="10403" y="1482"/>
                  </a:cubicBezTo>
                  <a:close/>
                  <a:moveTo>
                    <a:pt x="2981" y="4247"/>
                  </a:moveTo>
                  <a:cubicBezTo>
                    <a:pt x="3034" y="4390"/>
                    <a:pt x="3088" y="4533"/>
                    <a:pt x="3177" y="4658"/>
                  </a:cubicBezTo>
                  <a:cubicBezTo>
                    <a:pt x="2606" y="4836"/>
                    <a:pt x="2124" y="4925"/>
                    <a:pt x="1732" y="5015"/>
                  </a:cubicBezTo>
                  <a:cubicBezTo>
                    <a:pt x="2053" y="4783"/>
                    <a:pt x="2481" y="4533"/>
                    <a:pt x="2981" y="4247"/>
                  </a:cubicBezTo>
                  <a:close/>
                  <a:moveTo>
                    <a:pt x="5996" y="1"/>
                  </a:moveTo>
                  <a:cubicBezTo>
                    <a:pt x="4230" y="1"/>
                    <a:pt x="2820" y="1446"/>
                    <a:pt x="2820" y="3195"/>
                  </a:cubicBezTo>
                  <a:cubicBezTo>
                    <a:pt x="2820" y="3284"/>
                    <a:pt x="2820" y="3355"/>
                    <a:pt x="2820" y="3427"/>
                  </a:cubicBezTo>
                  <a:cubicBezTo>
                    <a:pt x="1089" y="4354"/>
                    <a:pt x="1" y="5229"/>
                    <a:pt x="179" y="5657"/>
                  </a:cubicBezTo>
                  <a:cubicBezTo>
                    <a:pt x="251" y="5817"/>
                    <a:pt x="501" y="5889"/>
                    <a:pt x="893" y="5889"/>
                  </a:cubicBezTo>
                  <a:cubicBezTo>
                    <a:pt x="1981" y="5889"/>
                    <a:pt x="4105" y="5318"/>
                    <a:pt x="6442" y="4372"/>
                  </a:cubicBezTo>
                  <a:cubicBezTo>
                    <a:pt x="9636" y="3052"/>
                    <a:pt x="12098" y="1428"/>
                    <a:pt x="11848" y="804"/>
                  </a:cubicBezTo>
                  <a:cubicBezTo>
                    <a:pt x="11777" y="643"/>
                    <a:pt x="11456" y="625"/>
                    <a:pt x="11063" y="625"/>
                  </a:cubicBezTo>
                  <a:cubicBezTo>
                    <a:pt x="10457" y="625"/>
                    <a:pt x="9529" y="804"/>
                    <a:pt x="8423" y="1125"/>
                  </a:cubicBezTo>
                  <a:cubicBezTo>
                    <a:pt x="7834" y="447"/>
                    <a:pt x="6977" y="1"/>
                    <a:pt x="599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4" name="Google Shape;4904;p48"/>
            <p:cNvSpPr/>
            <p:nvPr/>
          </p:nvSpPr>
          <p:spPr>
            <a:xfrm>
              <a:off x="4831700" y="3757875"/>
              <a:ext cx="125825" cy="67825"/>
            </a:xfrm>
            <a:custGeom>
              <a:avLst/>
              <a:gdLst/>
              <a:ahLst/>
              <a:cxnLst/>
              <a:rect l="l" t="t" r="r" b="b"/>
              <a:pathLst>
                <a:path w="5033" h="2713" extrusionOk="0">
                  <a:moveTo>
                    <a:pt x="5032" y="0"/>
                  </a:moveTo>
                  <a:cubicBezTo>
                    <a:pt x="4265" y="411"/>
                    <a:pt x="3426" y="803"/>
                    <a:pt x="2516" y="1178"/>
                  </a:cubicBezTo>
                  <a:cubicBezTo>
                    <a:pt x="1642" y="1535"/>
                    <a:pt x="786" y="1856"/>
                    <a:pt x="1" y="2088"/>
                  </a:cubicBezTo>
                  <a:cubicBezTo>
                    <a:pt x="536" y="2480"/>
                    <a:pt x="1178" y="2712"/>
                    <a:pt x="1874" y="2712"/>
                  </a:cubicBezTo>
                  <a:cubicBezTo>
                    <a:pt x="3480" y="2712"/>
                    <a:pt x="4800" y="1553"/>
                    <a:pt x="503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05" name="Google Shape;4905;p48"/>
          <p:cNvGrpSpPr/>
          <p:nvPr/>
        </p:nvGrpSpPr>
        <p:grpSpPr>
          <a:xfrm>
            <a:off x="4613200" y="3803696"/>
            <a:ext cx="382719" cy="282796"/>
            <a:chOff x="5164925" y="3642775"/>
            <a:chExt cx="289500" cy="207450"/>
          </a:xfrm>
        </p:grpSpPr>
        <p:sp>
          <p:nvSpPr>
            <p:cNvPr id="4906" name="Google Shape;4906;p48"/>
            <p:cNvSpPr/>
            <p:nvPr/>
          </p:nvSpPr>
          <p:spPr>
            <a:xfrm>
              <a:off x="5271975" y="3690075"/>
              <a:ext cx="79875" cy="79875"/>
            </a:xfrm>
            <a:custGeom>
              <a:avLst/>
              <a:gdLst/>
              <a:ahLst/>
              <a:cxnLst/>
              <a:rect l="l" t="t" r="r" b="b"/>
              <a:pathLst>
                <a:path w="3195" h="3195" extrusionOk="0">
                  <a:moveTo>
                    <a:pt x="1606" y="0"/>
                  </a:moveTo>
                  <a:cubicBezTo>
                    <a:pt x="714" y="0"/>
                    <a:pt x="0" y="714"/>
                    <a:pt x="0" y="1588"/>
                  </a:cubicBezTo>
                  <a:cubicBezTo>
                    <a:pt x="0" y="2480"/>
                    <a:pt x="714" y="3194"/>
                    <a:pt x="1606" y="3194"/>
                  </a:cubicBezTo>
                  <a:cubicBezTo>
                    <a:pt x="2480" y="3194"/>
                    <a:pt x="3194" y="2480"/>
                    <a:pt x="3194" y="1588"/>
                  </a:cubicBezTo>
                  <a:cubicBezTo>
                    <a:pt x="3194" y="714"/>
                    <a:pt x="2480" y="0"/>
                    <a:pt x="160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7" name="Google Shape;4907;p48"/>
            <p:cNvSpPr/>
            <p:nvPr/>
          </p:nvSpPr>
          <p:spPr>
            <a:xfrm>
              <a:off x="5368325" y="3670900"/>
              <a:ext cx="26775" cy="26325"/>
            </a:xfrm>
            <a:custGeom>
              <a:avLst/>
              <a:gdLst/>
              <a:ahLst/>
              <a:cxnLst/>
              <a:rect l="l" t="t" r="r" b="b"/>
              <a:pathLst>
                <a:path w="1071" h="1053" extrusionOk="0">
                  <a:moveTo>
                    <a:pt x="536" y="0"/>
                  </a:moveTo>
                  <a:cubicBezTo>
                    <a:pt x="250" y="0"/>
                    <a:pt x="0" y="232"/>
                    <a:pt x="0" y="535"/>
                  </a:cubicBezTo>
                  <a:cubicBezTo>
                    <a:pt x="0" y="821"/>
                    <a:pt x="250" y="1053"/>
                    <a:pt x="536" y="1053"/>
                  </a:cubicBezTo>
                  <a:cubicBezTo>
                    <a:pt x="839" y="1053"/>
                    <a:pt x="1071" y="821"/>
                    <a:pt x="1071" y="535"/>
                  </a:cubicBezTo>
                  <a:cubicBezTo>
                    <a:pt x="1071" y="232"/>
                    <a:pt x="839" y="0"/>
                    <a:pt x="53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8" name="Google Shape;4908;p48"/>
            <p:cNvSpPr/>
            <p:nvPr/>
          </p:nvSpPr>
          <p:spPr>
            <a:xfrm>
              <a:off x="5222000" y="3823900"/>
              <a:ext cx="26800" cy="26325"/>
            </a:xfrm>
            <a:custGeom>
              <a:avLst/>
              <a:gdLst/>
              <a:ahLst/>
              <a:cxnLst/>
              <a:rect l="l" t="t" r="r" b="b"/>
              <a:pathLst>
                <a:path w="1072" h="1053" extrusionOk="0">
                  <a:moveTo>
                    <a:pt x="536" y="0"/>
                  </a:moveTo>
                  <a:cubicBezTo>
                    <a:pt x="251" y="0"/>
                    <a:pt x="1" y="232"/>
                    <a:pt x="1" y="535"/>
                  </a:cubicBezTo>
                  <a:cubicBezTo>
                    <a:pt x="1" y="821"/>
                    <a:pt x="251" y="1053"/>
                    <a:pt x="536" y="1053"/>
                  </a:cubicBezTo>
                  <a:cubicBezTo>
                    <a:pt x="840" y="1053"/>
                    <a:pt x="1071" y="821"/>
                    <a:pt x="1071" y="535"/>
                  </a:cubicBezTo>
                  <a:cubicBezTo>
                    <a:pt x="1071" y="232"/>
                    <a:pt x="840" y="0"/>
                    <a:pt x="53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09" name="Google Shape;4909;p48"/>
            <p:cNvSpPr/>
            <p:nvPr/>
          </p:nvSpPr>
          <p:spPr>
            <a:xfrm>
              <a:off x="5164925" y="3642775"/>
              <a:ext cx="289500" cy="202100"/>
            </a:xfrm>
            <a:custGeom>
              <a:avLst/>
              <a:gdLst/>
              <a:ahLst/>
              <a:cxnLst/>
              <a:rect l="l" t="t" r="r" b="b"/>
              <a:pathLst>
                <a:path w="11580" h="8084" extrusionOk="0">
                  <a:moveTo>
                    <a:pt x="8440" y="1"/>
                  </a:moveTo>
                  <a:cubicBezTo>
                    <a:pt x="7191" y="1"/>
                    <a:pt x="5763" y="393"/>
                    <a:pt x="4425" y="1143"/>
                  </a:cubicBezTo>
                  <a:cubicBezTo>
                    <a:pt x="1552" y="2695"/>
                    <a:pt x="0" y="5211"/>
                    <a:pt x="892" y="6853"/>
                  </a:cubicBezTo>
                  <a:cubicBezTo>
                    <a:pt x="1088" y="7209"/>
                    <a:pt x="1410" y="7513"/>
                    <a:pt x="1784" y="7709"/>
                  </a:cubicBezTo>
                  <a:cubicBezTo>
                    <a:pt x="1802" y="7513"/>
                    <a:pt x="1838" y="7334"/>
                    <a:pt x="1945" y="7209"/>
                  </a:cubicBezTo>
                  <a:cubicBezTo>
                    <a:pt x="1695" y="7049"/>
                    <a:pt x="1499" y="6853"/>
                    <a:pt x="1356" y="6603"/>
                  </a:cubicBezTo>
                  <a:cubicBezTo>
                    <a:pt x="625" y="5265"/>
                    <a:pt x="2159" y="2981"/>
                    <a:pt x="4693" y="1589"/>
                  </a:cubicBezTo>
                  <a:cubicBezTo>
                    <a:pt x="5959" y="911"/>
                    <a:pt x="7316" y="518"/>
                    <a:pt x="8457" y="518"/>
                  </a:cubicBezTo>
                  <a:cubicBezTo>
                    <a:pt x="9564" y="518"/>
                    <a:pt x="10367" y="857"/>
                    <a:pt x="10706" y="1482"/>
                  </a:cubicBezTo>
                  <a:cubicBezTo>
                    <a:pt x="11062" y="2124"/>
                    <a:pt x="10902" y="2981"/>
                    <a:pt x="10331" y="3891"/>
                  </a:cubicBezTo>
                  <a:cubicBezTo>
                    <a:pt x="9706" y="4872"/>
                    <a:pt x="8654" y="5782"/>
                    <a:pt x="7387" y="6496"/>
                  </a:cubicBezTo>
                  <a:cubicBezTo>
                    <a:pt x="6209" y="7138"/>
                    <a:pt x="4996" y="7513"/>
                    <a:pt x="3908" y="7566"/>
                  </a:cubicBezTo>
                  <a:cubicBezTo>
                    <a:pt x="3925" y="7620"/>
                    <a:pt x="3925" y="7691"/>
                    <a:pt x="3925" y="7780"/>
                  </a:cubicBezTo>
                  <a:cubicBezTo>
                    <a:pt x="3925" y="7870"/>
                    <a:pt x="3908" y="7977"/>
                    <a:pt x="3872" y="8084"/>
                  </a:cubicBezTo>
                  <a:cubicBezTo>
                    <a:pt x="5067" y="8048"/>
                    <a:pt x="6388" y="7655"/>
                    <a:pt x="7655" y="6960"/>
                  </a:cubicBezTo>
                  <a:cubicBezTo>
                    <a:pt x="8993" y="6228"/>
                    <a:pt x="10117" y="5247"/>
                    <a:pt x="10795" y="4194"/>
                  </a:cubicBezTo>
                  <a:cubicBezTo>
                    <a:pt x="11437" y="3106"/>
                    <a:pt x="11580" y="2053"/>
                    <a:pt x="11152" y="1250"/>
                  </a:cubicBezTo>
                  <a:cubicBezTo>
                    <a:pt x="10706" y="447"/>
                    <a:pt x="9742" y="1"/>
                    <a:pt x="84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0" name="Google Shape;4910;p48"/>
            <p:cNvSpPr/>
            <p:nvPr/>
          </p:nvSpPr>
          <p:spPr>
            <a:xfrm>
              <a:off x="5226475" y="3704350"/>
              <a:ext cx="182450" cy="104850"/>
            </a:xfrm>
            <a:custGeom>
              <a:avLst/>
              <a:gdLst/>
              <a:ahLst/>
              <a:cxnLst/>
              <a:rect l="l" t="t" r="r" b="b"/>
              <a:pathLst>
                <a:path w="7298" h="4194" extrusionOk="0">
                  <a:moveTo>
                    <a:pt x="6905" y="0"/>
                  </a:moveTo>
                  <a:cubicBezTo>
                    <a:pt x="6781" y="125"/>
                    <a:pt x="6602" y="196"/>
                    <a:pt x="6424" y="232"/>
                  </a:cubicBezTo>
                  <a:cubicBezTo>
                    <a:pt x="6638" y="1017"/>
                    <a:pt x="5746" y="2248"/>
                    <a:pt x="4336" y="3016"/>
                  </a:cubicBezTo>
                  <a:cubicBezTo>
                    <a:pt x="3569" y="3444"/>
                    <a:pt x="2748" y="3676"/>
                    <a:pt x="2070" y="3676"/>
                  </a:cubicBezTo>
                  <a:cubicBezTo>
                    <a:pt x="1410" y="3676"/>
                    <a:pt x="964" y="3480"/>
                    <a:pt x="768" y="3123"/>
                  </a:cubicBezTo>
                  <a:cubicBezTo>
                    <a:pt x="571" y="2784"/>
                    <a:pt x="643" y="2320"/>
                    <a:pt x="928" y="1838"/>
                  </a:cubicBezTo>
                  <a:cubicBezTo>
                    <a:pt x="892" y="1535"/>
                    <a:pt x="892" y="1214"/>
                    <a:pt x="964" y="910"/>
                  </a:cubicBezTo>
                  <a:lnTo>
                    <a:pt x="964" y="910"/>
                  </a:lnTo>
                  <a:cubicBezTo>
                    <a:pt x="821" y="1053"/>
                    <a:pt x="661" y="1249"/>
                    <a:pt x="553" y="1428"/>
                  </a:cubicBezTo>
                  <a:cubicBezTo>
                    <a:pt x="90" y="2159"/>
                    <a:pt x="0" y="2837"/>
                    <a:pt x="304" y="3372"/>
                  </a:cubicBezTo>
                  <a:cubicBezTo>
                    <a:pt x="589" y="3890"/>
                    <a:pt x="1214" y="4193"/>
                    <a:pt x="2070" y="4193"/>
                  </a:cubicBezTo>
                  <a:cubicBezTo>
                    <a:pt x="2855" y="4193"/>
                    <a:pt x="3747" y="3943"/>
                    <a:pt x="4586" y="3480"/>
                  </a:cubicBezTo>
                  <a:cubicBezTo>
                    <a:pt x="6317" y="2534"/>
                    <a:pt x="7298" y="1053"/>
                    <a:pt x="690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11" name="Google Shape;4911;p48"/>
          <p:cNvSpPr/>
          <p:nvPr/>
        </p:nvSpPr>
        <p:spPr>
          <a:xfrm>
            <a:off x="5213990" y="3717422"/>
            <a:ext cx="360939" cy="372154"/>
          </a:xfrm>
          <a:custGeom>
            <a:avLst/>
            <a:gdLst/>
            <a:ahLst/>
            <a:cxnLst/>
            <a:rect l="l" t="t" r="r" b="b"/>
            <a:pathLst>
              <a:path w="10921" h="10920" extrusionOk="0">
                <a:moveTo>
                  <a:pt x="3051" y="536"/>
                </a:moveTo>
                <a:lnTo>
                  <a:pt x="3444" y="910"/>
                </a:lnTo>
                <a:lnTo>
                  <a:pt x="2409" y="1945"/>
                </a:lnTo>
                <a:lnTo>
                  <a:pt x="2034" y="1570"/>
                </a:lnTo>
                <a:lnTo>
                  <a:pt x="3051" y="536"/>
                </a:lnTo>
                <a:close/>
                <a:moveTo>
                  <a:pt x="3819" y="1285"/>
                </a:moveTo>
                <a:lnTo>
                  <a:pt x="4193" y="1660"/>
                </a:lnTo>
                <a:lnTo>
                  <a:pt x="3158" y="2694"/>
                </a:lnTo>
                <a:lnTo>
                  <a:pt x="2784" y="2320"/>
                </a:lnTo>
                <a:lnTo>
                  <a:pt x="3819" y="1285"/>
                </a:lnTo>
                <a:close/>
                <a:moveTo>
                  <a:pt x="1660" y="1945"/>
                </a:moveTo>
                <a:lnTo>
                  <a:pt x="2017" y="2320"/>
                </a:lnTo>
                <a:lnTo>
                  <a:pt x="892" y="3444"/>
                </a:lnTo>
                <a:lnTo>
                  <a:pt x="518" y="3069"/>
                </a:lnTo>
                <a:lnTo>
                  <a:pt x="1660" y="1945"/>
                </a:lnTo>
                <a:close/>
                <a:moveTo>
                  <a:pt x="4586" y="2034"/>
                </a:moveTo>
                <a:lnTo>
                  <a:pt x="4943" y="2409"/>
                </a:lnTo>
                <a:lnTo>
                  <a:pt x="3908" y="3444"/>
                </a:lnTo>
                <a:lnTo>
                  <a:pt x="3533" y="3069"/>
                </a:lnTo>
                <a:lnTo>
                  <a:pt x="4586" y="2034"/>
                </a:lnTo>
                <a:close/>
                <a:moveTo>
                  <a:pt x="2409" y="2694"/>
                </a:moveTo>
                <a:lnTo>
                  <a:pt x="2784" y="3069"/>
                </a:lnTo>
                <a:lnTo>
                  <a:pt x="1660" y="4211"/>
                </a:lnTo>
                <a:lnTo>
                  <a:pt x="1285" y="3836"/>
                </a:lnTo>
                <a:lnTo>
                  <a:pt x="2409" y="2694"/>
                </a:lnTo>
                <a:close/>
                <a:moveTo>
                  <a:pt x="3176" y="3444"/>
                </a:moveTo>
                <a:lnTo>
                  <a:pt x="3533" y="3819"/>
                </a:lnTo>
                <a:lnTo>
                  <a:pt x="2409" y="4961"/>
                </a:lnTo>
                <a:lnTo>
                  <a:pt x="2034" y="4586"/>
                </a:lnTo>
                <a:lnTo>
                  <a:pt x="3176" y="3444"/>
                </a:lnTo>
                <a:close/>
                <a:moveTo>
                  <a:pt x="8529" y="5978"/>
                </a:moveTo>
                <a:lnTo>
                  <a:pt x="8904" y="6352"/>
                </a:lnTo>
                <a:lnTo>
                  <a:pt x="7869" y="7405"/>
                </a:lnTo>
                <a:lnTo>
                  <a:pt x="7494" y="7030"/>
                </a:lnTo>
                <a:lnTo>
                  <a:pt x="8529" y="5978"/>
                </a:lnTo>
                <a:close/>
                <a:moveTo>
                  <a:pt x="9261" y="6727"/>
                </a:moveTo>
                <a:lnTo>
                  <a:pt x="9635" y="7102"/>
                </a:lnTo>
                <a:lnTo>
                  <a:pt x="8600" y="8154"/>
                </a:lnTo>
                <a:lnTo>
                  <a:pt x="8244" y="7780"/>
                </a:lnTo>
                <a:lnTo>
                  <a:pt x="9261" y="6727"/>
                </a:lnTo>
                <a:close/>
                <a:moveTo>
                  <a:pt x="7102" y="7405"/>
                </a:moveTo>
                <a:lnTo>
                  <a:pt x="7476" y="7780"/>
                </a:lnTo>
                <a:lnTo>
                  <a:pt x="6334" y="8904"/>
                </a:lnTo>
                <a:lnTo>
                  <a:pt x="5978" y="8529"/>
                </a:lnTo>
                <a:lnTo>
                  <a:pt x="7102" y="7405"/>
                </a:lnTo>
                <a:close/>
                <a:moveTo>
                  <a:pt x="10028" y="7494"/>
                </a:moveTo>
                <a:lnTo>
                  <a:pt x="10403" y="7869"/>
                </a:lnTo>
                <a:lnTo>
                  <a:pt x="9368" y="8904"/>
                </a:lnTo>
                <a:lnTo>
                  <a:pt x="8993" y="8529"/>
                </a:lnTo>
                <a:lnTo>
                  <a:pt x="10028" y="7494"/>
                </a:lnTo>
                <a:close/>
                <a:moveTo>
                  <a:pt x="1356" y="8029"/>
                </a:moveTo>
                <a:lnTo>
                  <a:pt x="1945" y="8618"/>
                </a:lnTo>
                <a:lnTo>
                  <a:pt x="1356" y="9207"/>
                </a:lnTo>
                <a:lnTo>
                  <a:pt x="1356" y="8029"/>
                </a:lnTo>
                <a:close/>
                <a:moveTo>
                  <a:pt x="2320" y="8993"/>
                </a:moveTo>
                <a:lnTo>
                  <a:pt x="2891" y="9564"/>
                </a:lnTo>
                <a:lnTo>
                  <a:pt x="1749" y="9564"/>
                </a:lnTo>
                <a:lnTo>
                  <a:pt x="2320" y="8993"/>
                </a:lnTo>
                <a:close/>
                <a:moveTo>
                  <a:pt x="7869" y="8154"/>
                </a:moveTo>
                <a:lnTo>
                  <a:pt x="8244" y="8529"/>
                </a:lnTo>
                <a:lnTo>
                  <a:pt x="7102" y="9653"/>
                </a:lnTo>
                <a:lnTo>
                  <a:pt x="6727" y="9278"/>
                </a:lnTo>
                <a:lnTo>
                  <a:pt x="7869" y="8154"/>
                </a:lnTo>
                <a:close/>
                <a:moveTo>
                  <a:pt x="8618" y="8904"/>
                </a:moveTo>
                <a:lnTo>
                  <a:pt x="8993" y="9278"/>
                </a:lnTo>
                <a:lnTo>
                  <a:pt x="7869" y="10403"/>
                </a:lnTo>
                <a:lnTo>
                  <a:pt x="7494" y="10028"/>
                </a:lnTo>
                <a:lnTo>
                  <a:pt x="8618" y="8904"/>
                </a:lnTo>
                <a:close/>
                <a:moveTo>
                  <a:pt x="3051" y="0"/>
                </a:moveTo>
                <a:cubicBezTo>
                  <a:pt x="2927" y="0"/>
                  <a:pt x="2784" y="54"/>
                  <a:pt x="2695" y="161"/>
                </a:cubicBezTo>
                <a:lnTo>
                  <a:pt x="161" y="2694"/>
                </a:lnTo>
                <a:cubicBezTo>
                  <a:pt x="54" y="2784"/>
                  <a:pt x="0" y="2926"/>
                  <a:pt x="0" y="3069"/>
                </a:cubicBezTo>
                <a:cubicBezTo>
                  <a:pt x="0" y="3230"/>
                  <a:pt x="54" y="3355"/>
                  <a:pt x="161" y="3444"/>
                </a:cubicBezTo>
                <a:lnTo>
                  <a:pt x="2034" y="5317"/>
                </a:lnTo>
                <a:cubicBezTo>
                  <a:pt x="2141" y="5424"/>
                  <a:pt x="2284" y="5478"/>
                  <a:pt x="2409" y="5478"/>
                </a:cubicBezTo>
                <a:cubicBezTo>
                  <a:pt x="2552" y="5478"/>
                  <a:pt x="2695" y="5424"/>
                  <a:pt x="2784" y="5317"/>
                </a:cubicBezTo>
                <a:lnTo>
                  <a:pt x="3908" y="4193"/>
                </a:lnTo>
                <a:lnTo>
                  <a:pt x="4283" y="4568"/>
                </a:lnTo>
                <a:lnTo>
                  <a:pt x="2962" y="5888"/>
                </a:lnTo>
                <a:cubicBezTo>
                  <a:pt x="2855" y="5978"/>
                  <a:pt x="2802" y="6120"/>
                  <a:pt x="2802" y="6245"/>
                </a:cubicBezTo>
                <a:cubicBezTo>
                  <a:pt x="2802" y="6406"/>
                  <a:pt x="2855" y="6531"/>
                  <a:pt x="2962" y="6620"/>
                </a:cubicBezTo>
                <a:lnTo>
                  <a:pt x="3355" y="6995"/>
                </a:lnTo>
                <a:lnTo>
                  <a:pt x="2944" y="7405"/>
                </a:lnTo>
                <a:cubicBezTo>
                  <a:pt x="2429" y="6984"/>
                  <a:pt x="1846" y="6756"/>
                  <a:pt x="1337" y="6756"/>
                </a:cubicBezTo>
                <a:cubicBezTo>
                  <a:pt x="982" y="6756"/>
                  <a:pt x="663" y="6867"/>
                  <a:pt x="429" y="7102"/>
                </a:cubicBezTo>
                <a:lnTo>
                  <a:pt x="821" y="7494"/>
                </a:lnTo>
                <a:lnTo>
                  <a:pt x="821" y="9493"/>
                </a:lnTo>
                <a:cubicBezTo>
                  <a:pt x="553" y="9528"/>
                  <a:pt x="357" y="9760"/>
                  <a:pt x="357" y="10046"/>
                </a:cubicBezTo>
                <a:cubicBezTo>
                  <a:pt x="375" y="10331"/>
                  <a:pt x="607" y="10545"/>
                  <a:pt x="875" y="10545"/>
                </a:cubicBezTo>
                <a:cubicBezTo>
                  <a:pt x="1160" y="10545"/>
                  <a:pt x="1392" y="10349"/>
                  <a:pt x="1428" y="10081"/>
                </a:cubicBezTo>
                <a:lnTo>
                  <a:pt x="3408" y="10081"/>
                </a:lnTo>
                <a:lnTo>
                  <a:pt x="3819" y="10492"/>
                </a:lnTo>
                <a:cubicBezTo>
                  <a:pt x="4372" y="9921"/>
                  <a:pt x="4229" y="8850"/>
                  <a:pt x="3533" y="7958"/>
                </a:cubicBezTo>
                <a:lnTo>
                  <a:pt x="3926" y="7548"/>
                </a:lnTo>
                <a:lnTo>
                  <a:pt x="4283" y="7958"/>
                </a:lnTo>
                <a:cubicBezTo>
                  <a:pt x="4390" y="8065"/>
                  <a:pt x="4515" y="8119"/>
                  <a:pt x="4657" y="8119"/>
                </a:cubicBezTo>
                <a:cubicBezTo>
                  <a:pt x="4800" y="8119"/>
                  <a:pt x="4943" y="8065"/>
                  <a:pt x="5032" y="7958"/>
                </a:cubicBezTo>
                <a:lnTo>
                  <a:pt x="6334" y="6638"/>
                </a:lnTo>
                <a:lnTo>
                  <a:pt x="6709" y="7012"/>
                </a:lnTo>
                <a:lnTo>
                  <a:pt x="5585" y="8154"/>
                </a:lnTo>
                <a:cubicBezTo>
                  <a:pt x="5478" y="8244"/>
                  <a:pt x="5424" y="8386"/>
                  <a:pt x="5424" y="8511"/>
                </a:cubicBezTo>
                <a:cubicBezTo>
                  <a:pt x="5424" y="8654"/>
                  <a:pt x="5478" y="8797"/>
                  <a:pt x="5585" y="8886"/>
                </a:cubicBezTo>
                <a:lnTo>
                  <a:pt x="7476" y="10759"/>
                </a:lnTo>
                <a:cubicBezTo>
                  <a:pt x="7583" y="10866"/>
                  <a:pt x="7708" y="10920"/>
                  <a:pt x="7851" y="10920"/>
                </a:cubicBezTo>
                <a:cubicBezTo>
                  <a:pt x="7994" y="10920"/>
                  <a:pt x="8119" y="10866"/>
                  <a:pt x="8226" y="10759"/>
                </a:cubicBezTo>
                <a:lnTo>
                  <a:pt x="10777" y="8244"/>
                </a:lnTo>
                <a:cubicBezTo>
                  <a:pt x="10884" y="8154"/>
                  <a:pt x="10920" y="8012"/>
                  <a:pt x="10920" y="7887"/>
                </a:cubicBezTo>
                <a:cubicBezTo>
                  <a:pt x="10920" y="7726"/>
                  <a:pt x="10884" y="7601"/>
                  <a:pt x="10777" y="7494"/>
                </a:cubicBezTo>
                <a:lnTo>
                  <a:pt x="8904" y="5621"/>
                </a:lnTo>
                <a:cubicBezTo>
                  <a:pt x="8797" y="5514"/>
                  <a:pt x="8654" y="5460"/>
                  <a:pt x="8529" y="5460"/>
                </a:cubicBezTo>
                <a:cubicBezTo>
                  <a:pt x="8386" y="5460"/>
                  <a:pt x="8244" y="5514"/>
                  <a:pt x="8154" y="5621"/>
                </a:cubicBezTo>
                <a:lnTo>
                  <a:pt x="7102" y="6656"/>
                </a:lnTo>
                <a:lnTo>
                  <a:pt x="6727" y="6281"/>
                </a:lnTo>
                <a:lnTo>
                  <a:pt x="8047" y="4961"/>
                </a:lnTo>
                <a:cubicBezTo>
                  <a:pt x="8154" y="4853"/>
                  <a:pt x="8208" y="4729"/>
                  <a:pt x="8208" y="4586"/>
                </a:cubicBezTo>
                <a:cubicBezTo>
                  <a:pt x="8208" y="4443"/>
                  <a:pt x="8154" y="4318"/>
                  <a:pt x="8047" y="4229"/>
                </a:cubicBezTo>
                <a:lnTo>
                  <a:pt x="7833" y="3997"/>
                </a:lnTo>
                <a:lnTo>
                  <a:pt x="8333" y="3729"/>
                </a:lnTo>
                <a:lnTo>
                  <a:pt x="7209" y="2605"/>
                </a:lnTo>
                <a:lnTo>
                  <a:pt x="6941" y="3105"/>
                </a:lnTo>
                <a:lnTo>
                  <a:pt x="6727" y="2891"/>
                </a:lnTo>
                <a:cubicBezTo>
                  <a:pt x="6620" y="2784"/>
                  <a:pt x="6495" y="2730"/>
                  <a:pt x="6352" y="2730"/>
                </a:cubicBezTo>
                <a:cubicBezTo>
                  <a:pt x="6210" y="2730"/>
                  <a:pt x="6067" y="2784"/>
                  <a:pt x="5978" y="2891"/>
                </a:cubicBezTo>
                <a:lnTo>
                  <a:pt x="4675" y="4211"/>
                </a:lnTo>
                <a:lnTo>
                  <a:pt x="4283" y="3836"/>
                </a:lnTo>
                <a:lnTo>
                  <a:pt x="5317" y="2784"/>
                </a:lnTo>
                <a:cubicBezTo>
                  <a:pt x="5424" y="2694"/>
                  <a:pt x="5478" y="2552"/>
                  <a:pt x="5478" y="2427"/>
                </a:cubicBezTo>
                <a:cubicBezTo>
                  <a:pt x="5478" y="2266"/>
                  <a:pt x="5424" y="2141"/>
                  <a:pt x="5317" y="2052"/>
                </a:cubicBezTo>
                <a:lnTo>
                  <a:pt x="3444" y="161"/>
                </a:lnTo>
                <a:cubicBezTo>
                  <a:pt x="3337" y="54"/>
                  <a:pt x="3212" y="0"/>
                  <a:pt x="305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2" name="Google Shape;4912;p48"/>
          <p:cNvSpPr/>
          <p:nvPr/>
        </p:nvSpPr>
        <p:spPr>
          <a:xfrm>
            <a:off x="5717809" y="3749343"/>
            <a:ext cx="334367" cy="308322"/>
          </a:xfrm>
          <a:custGeom>
            <a:avLst/>
            <a:gdLst/>
            <a:ahLst/>
            <a:cxnLst/>
            <a:rect l="l" t="t" r="r" b="b"/>
            <a:pathLst>
              <a:path w="10117" h="9047" extrusionOk="0">
                <a:moveTo>
                  <a:pt x="5085" y="1856"/>
                </a:moveTo>
                <a:cubicBezTo>
                  <a:pt x="5371" y="1856"/>
                  <a:pt x="5621" y="2017"/>
                  <a:pt x="5781" y="2285"/>
                </a:cubicBezTo>
                <a:lnTo>
                  <a:pt x="6441" y="3462"/>
                </a:lnTo>
                <a:lnTo>
                  <a:pt x="6905" y="3212"/>
                </a:lnTo>
                <a:lnTo>
                  <a:pt x="6620" y="4301"/>
                </a:lnTo>
                <a:lnTo>
                  <a:pt x="5513" y="3998"/>
                </a:lnTo>
                <a:lnTo>
                  <a:pt x="5977" y="3730"/>
                </a:lnTo>
                <a:lnTo>
                  <a:pt x="5299" y="2534"/>
                </a:lnTo>
                <a:cubicBezTo>
                  <a:pt x="5246" y="2427"/>
                  <a:pt x="5174" y="2392"/>
                  <a:pt x="5085" y="2392"/>
                </a:cubicBezTo>
                <a:cubicBezTo>
                  <a:pt x="4996" y="2392"/>
                  <a:pt x="4907" y="2427"/>
                  <a:pt x="4853" y="2517"/>
                </a:cubicBezTo>
                <a:lnTo>
                  <a:pt x="4443" y="3230"/>
                </a:lnTo>
                <a:lnTo>
                  <a:pt x="3979" y="2963"/>
                </a:lnTo>
                <a:lnTo>
                  <a:pt x="4389" y="2267"/>
                </a:lnTo>
                <a:cubicBezTo>
                  <a:pt x="4532" y="2017"/>
                  <a:pt x="4800" y="1856"/>
                  <a:pt x="5085" y="1856"/>
                </a:cubicBezTo>
                <a:close/>
                <a:moveTo>
                  <a:pt x="3801" y="3730"/>
                </a:moveTo>
                <a:lnTo>
                  <a:pt x="4086" y="4818"/>
                </a:lnTo>
                <a:lnTo>
                  <a:pt x="3622" y="4533"/>
                </a:lnTo>
                <a:lnTo>
                  <a:pt x="2962" y="5710"/>
                </a:lnTo>
                <a:cubicBezTo>
                  <a:pt x="2891" y="5817"/>
                  <a:pt x="2873" y="5907"/>
                  <a:pt x="2926" y="5978"/>
                </a:cubicBezTo>
                <a:cubicBezTo>
                  <a:pt x="2980" y="6067"/>
                  <a:pt x="3069" y="6121"/>
                  <a:pt x="3176" y="6121"/>
                </a:cubicBezTo>
                <a:lnTo>
                  <a:pt x="3979" y="6121"/>
                </a:lnTo>
                <a:lnTo>
                  <a:pt x="3979" y="6656"/>
                </a:lnTo>
                <a:lnTo>
                  <a:pt x="3176" y="6656"/>
                </a:lnTo>
                <a:cubicBezTo>
                  <a:pt x="2891" y="6656"/>
                  <a:pt x="2605" y="6495"/>
                  <a:pt x="2462" y="6246"/>
                </a:cubicBezTo>
                <a:cubicBezTo>
                  <a:pt x="2320" y="5978"/>
                  <a:pt x="2320" y="5710"/>
                  <a:pt x="2480" y="5443"/>
                </a:cubicBezTo>
                <a:lnTo>
                  <a:pt x="3158" y="4265"/>
                </a:lnTo>
                <a:lnTo>
                  <a:pt x="2712" y="4015"/>
                </a:lnTo>
                <a:lnTo>
                  <a:pt x="3801" y="3730"/>
                </a:lnTo>
                <a:close/>
                <a:moveTo>
                  <a:pt x="7226" y="4783"/>
                </a:moveTo>
                <a:lnTo>
                  <a:pt x="7619" y="5478"/>
                </a:lnTo>
                <a:cubicBezTo>
                  <a:pt x="7655" y="5550"/>
                  <a:pt x="7690" y="5603"/>
                  <a:pt x="7708" y="5675"/>
                </a:cubicBezTo>
                <a:lnTo>
                  <a:pt x="7762" y="5693"/>
                </a:lnTo>
                <a:lnTo>
                  <a:pt x="7708" y="5710"/>
                </a:lnTo>
                <a:cubicBezTo>
                  <a:pt x="7762" y="5907"/>
                  <a:pt x="7744" y="6121"/>
                  <a:pt x="7637" y="6299"/>
                </a:cubicBezTo>
                <a:cubicBezTo>
                  <a:pt x="7494" y="6531"/>
                  <a:pt x="7244" y="6674"/>
                  <a:pt x="6959" y="6674"/>
                </a:cubicBezTo>
                <a:lnTo>
                  <a:pt x="5567" y="6674"/>
                </a:lnTo>
                <a:lnTo>
                  <a:pt x="5567" y="7174"/>
                </a:lnTo>
                <a:lnTo>
                  <a:pt x="4782" y="6388"/>
                </a:lnTo>
                <a:lnTo>
                  <a:pt x="5567" y="5586"/>
                </a:lnTo>
                <a:lnTo>
                  <a:pt x="5567" y="6139"/>
                </a:lnTo>
                <a:lnTo>
                  <a:pt x="6923" y="6139"/>
                </a:lnTo>
                <a:cubicBezTo>
                  <a:pt x="7048" y="6139"/>
                  <a:pt x="7137" y="6085"/>
                  <a:pt x="7173" y="6032"/>
                </a:cubicBezTo>
                <a:cubicBezTo>
                  <a:pt x="7226" y="5942"/>
                  <a:pt x="7209" y="5835"/>
                  <a:pt x="7155" y="5746"/>
                </a:cubicBezTo>
                <a:lnTo>
                  <a:pt x="6762" y="5050"/>
                </a:lnTo>
                <a:lnTo>
                  <a:pt x="7226" y="4783"/>
                </a:lnTo>
                <a:close/>
                <a:moveTo>
                  <a:pt x="518" y="1"/>
                </a:moveTo>
                <a:cubicBezTo>
                  <a:pt x="232" y="1"/>
                  <a:pt x="0" y="233"/>
                  <a:pt x="0" y="536"/>
                </a:cubicBezTo>
                <a:cubicBezTo>
                  <a:pt x="0" y="822"/>
                  <a:pt x="232" y="1053"/>
                  <a:pt x="518" y="1053"/>
                </a:cubicBezTo>
                <a:lnTo>
                  <a:pt x="732" y="1053"/>
                </a:lnTo>
                <a:lnTo>
                  <a:pt x="1981" y="8619"/>
                </a:lnTo>
                <a:cubicBezTo>
                  <a:pt x="2052" y="8886"/>
                  <a:pt x="2248" y="9047"/>
                  <a:pt x="2516" y="9047"/>
                </a:cubicBezTo>
                <a:lnTo>
                  <a:pt x="7565" y="9047"/>
                </a:lnTo>
                <a:cubicBezTo>
                  <a:pt x="7815" y="9047"/>
                  <a:pt x="8047" y="8869"/>
                  <a:pt x="8083" y="8619"/>
                </a:cubicBezTo>
                <a:lnTo>
                  <a:pt x="9367" y="1053"/>
                </a:lnTo>
                <a:lnTo>
                  <a:pt x="9582" y="1053"/>
                </a:lnTo>
                <a:cubicBezTo>
                  <a:pt x="9867" y="1053"/>
                  <a:pt x="10117" y="822"/>
                  <a:pt x="10117" y="536"/>
                </a:cubicBezTo>
                <a:cubicBezTo>
                  <a:pt x="10117" y="233"/>
                  <a:pt x="9867" y="1"/>
                  <a:pt x="9582"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3" name="Google Shape;4913;p48"/>
          <p:cNvSpPr/>
          <p:nvPr/>
        </p:nvSpPr>
        <p:spPr>
          <a:xfrm>
            <a:off x="6195030" y="3738589"/>
            <a:ext cx="318470" cy="329826"/>
          </a:xfrm>
          <a:custGeom>
            <a:avLst/>
            <a:gdLst/>
            <a:ahLst/>
            <a:cxnLst/>
            <a:rect l="l" t="t" r="r" b="b"/>
            <a:pathLst>
              <a:path w="9636" h="9678" extrusionOk="0">
                <a:moveTo>
                  <a:pt x="9636" y="0"/>
                </a:moveTo>
                <a:lnTo>
                  <a:pt x="2588" y="1642"/>
                </a:lnTo>
                <a:lnTo>
                  <a:pt x="2588" y="7351"/>
                </a:lnTo>
                <a:cubicBezTo>
                  <a:pt x="2460" y="7320"/>
                  <a:pt x="2326" y="7304"/>
                  <a:pt x="2188" y="7304"/>
                </a:cubicBezTo>
                <a:cubicBezTo>
                  <a:pt x="1938" y="7304"/>
                  <a:pt x="1674" y="7355"/>
                  <a:pt x="1410" y="7458"/>
                </a:cubicBezTo>
                <a:cubicBezTo>
                  <a:pt x="536" y="7762"/>
                  <a:pt x="1" y="8493"/>
                  <a:pt x="215" y="9064"/>
                </a:cubicBezTo>
                <a:cubicBezTo>
                  <a:pt x="361" y="9454"/>
                  <a:pt x="816" y="9678"/>
                  <a:pt x="1362" y="9678"/>
                </a:cubicBezTo>
                <a:cubicBezTo>
                  <a:pt x="1615" y="9678"/>
                  <a:pt x="1888" y="9630"/>
                  <a:pt x="2160" y="9528"/>
                </a:cubicBezTo>
                <a:cubicBezTo>
                  <a:pt x="2945" y="9261"/>
                  <a:pt x="3444" y="8636"/>
                  <a:pt x="3391" y="8101"/>
                </a:cubicBezTo>
                <a:lnTo>
                  <a:pt x="3391" y="2552"/>
                </a:lnTo>
                <a:lnTo>
                  <a:pt x="8851" y="1285"/>
                </a:lnTo>
                <a:lnTo>
                  <a:pt x="8851" y="6138"/>
                </a:lnTo>
                <a:cubicBezTo>
                  <a:pt x="8723" y="6106"/>
                  <a:pt x="8587" y="6090"/>
                  <a:pt x="8444" y="6090"/>
                </a:cubicBezTo>
                <a:cubicBezTo>
                  <a:pt x="8188" y="6090"/>
                  <a:pt x="7913" y="6142"/>
                  <a:pt x="7637" y="6245"/>
                </a:cubicBezTo>
                <a:cubicBezTo>
                  <a:pt x="6781" y="6566"/>
                  <a:pt x="6246" y="7280"/>
                  <a:pt x="6460" y="7851"/>
                </a:cubicBezTo>
                <a:cubicBezTo>
                  <a:pt x="6608" y="8246"/>
                  <a:pt x="7064" y="8470"/>
                  <a:pt x="7621" y="8470"/>
                </a:cubicBezTo>
                <a:cubicBezTo>
                  <a:pt x="7868" y="8470"/>
                  <a:pt x="8135" y="8426"/>
                  <a:pt x="8405" y="8333"/>
                </a:cubicBezTo>
                <a:cubicBezTo>
                  <a:pt x="9118" y="8065"/>
                  <a:pt x="9600" y="7530"/>
                  <a:pt x="9636" y="7030"/>
                </a:cubicBezTo>
                <a:lnTo>
                  <a:pt x="963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4" name="Google Shape;4914;p48"/>
          <p:cNvSpPr/>
          <p:nvPr/>
        </p:nvSpPr>
        <p:spPr>
          <a:xfrm>
            <a:off x="6776032" y="3664863"/>
            <a:ext cx="351487" cy="362475"/>
          </a:xfrm>
          <a:custGeom>
            <a:avLst/>
            <a:gdLst/>
            <a:ahLst/>
            <a:cxnLst/>
            <a:rect l="l" t="t" r="r" b="b"/>
            <a:pathLst>
              <a:path w="10635" h="10636" extrusionOk="0">
                <a:moveTo>
                  <a:pt x="4622" y="1"/>
                </a:moveTo>
                <a:lnTo>
                  <a:pt x="3088" y="1518"/>
                </a:lnTo>
                <a:cubicBezTo>
                  <a:pt x="2736" y="1869"/>
                  <a:pt x="3337" y="2464"/>
                  <a:pt x="3833" y="2464"/>
                </a:cubicBezTo>
                <a:cubicBezTo>
                  <a:pt x="3840" y="2464"/>
                  <a:pt x="3848" y="2463"/>
                  <a:pt x="3855" y="2463"/>
                </a:cubicBezTo>
                <a:cubicBezTo>
                  <a:pt x="3868" y="2463"/>
                  <a:pt x="3881" y="2462"/>
                  <a:pt x="3895" y="2462"/>
                </a:cubicBezTo>
                <a:cubicBezTo>
                  <a:pt x="4739" y="2462"/>
                  <a:pt x="5041" y="3580"/>
                  <a:pt x="4426" y="4230"/>
                </a:cubicBezTo>
                <a:lnTo>
                  <a:pt x="4336" y="4319"/>
                </a:lnTo>
                <a:cubicBezTo>
                  <a:pt x="4098" y="4545"/>
                  <a:pt x="3794" y="4649"/>
                  <a:pt x="3504" y="4649"/>
                </a:cubicBezTo>
                <a:cubicBezTo>
                  <a:pt x="2994" y="4649"/>
                  <a:pt x="2529" y="4324"/>
                  <a:pt x="2552" y="3766"/>
                </a:cubicBezTo>
                <a:cubicBezTo>
                  <a:pt x="2566" y="3371"/>
                  <a:pt x="2190" y="2909"/>
                  <a:pt x="1856" y="2909"/>
                </a:cubicBezTo>
                <a:cubicBezTo>
                  <a:pt x="1767" y="2909"/>
                  <a:pt x="1681" y="2942"/>
                  <a:pt x="1607" y="3016"/>
                </a:cubicBezTo>
                <a:lnTo>
                  <a:pt x="1" y="4622"/>
                </a:lnTo>
                <a:lnTo>
                  <a:pt x="2249" y="6888"/>
                </a:lnTo>
                <a:cubicBezTo>
                  <a:pt x="2624" y="7245"/>
                  <a:pt x="1999" y="7834"/>
                  <a:pt x="1500" y="7834"/>
                </a:cubicBezTo>
                <a:cubicBezTo>
                  <a:pt x="1493" y="7834"/>
                  <a:pt x="1486" y="7834"/>
                  <a:pt x="1479" y="7834"/>
                </a:cubicBezTo>
                <a:cubicBezTo>
                  <a:pt x="621" y="7834"/>
                  <a:pt x="327" y="8963"/>
                  <a:pt x="964" y="9618"/>
                </a:cubicBezTo>
                <a:lnTo>
                  <a:pt x="1053" y="9707"/>
                </a:lnTo>
                <a:cubicBezTo>
                  <a:pt x="1282" y="9930"/>
                  <a:pt x="1573" y="10032"/>
                  <a:pt x="1851" y="10032"/>
                </a:cubicBezTo>
                <a:cubicBezTo>
                  <a:pt x="2352" y="10032"/>
                  <a:pt x="2814" y="9699"/>
                  <a:pt x="2802" y="9136"/>
                </a:cubicBezTo>
                <a:cubicBezTo>
                  <a:pt x="2788" y="8740"/>
                  <a:pt x="3168" y="8264"/>
                  <a:pt x="3503" y="8264"/>
                </a:cubicBezTo>
                <a:cubicBezTo>
                  <a:pt x="3590" y="8264"/>
                  <a:pt x="3674" y="8296"/>
                  <a:pt x="3748" y="8369"/>
                </a:cubicBezTo>
                <a:lnTo>
                  <a:pt x="6014" y="10635"/>
                </a:lnTo>
                <a:lnTo>
                  <a:pt x="7637" y="9011"/>
                </a:lnTo>
                <a:cubicBezTo>
                  <a:pt x="7994" y="8655"/>
                  <a:pt x="7388" y="8066"/>
                  <a:pt x="6870" y="8066"/>
                </a:cubicBezTo>
                <a:cubicBezTo>
                  <a:pt x="6857" y="8066"/>
                  <a:pt x="6843" y="8067"/>
                  <a:pt x="6830" y="8067"/>
                </a:cubicBezTo>
                <a:cubicBezTo>
                  <a:pt x="5986" y="8067"/>
                  <a:pt x="5684" y="6967"/>
                  <a:pt x="6299" y="6317"/>
                </a:cubicBezTo>
                <a:lnTo>
                  <a:pt x="6388" y="6228"/>
                </a:lnTo>
                <a:cubicBezTo>
                  <a:pt x="6624" y="5999"/>
                  <a:pt x="6932" y="5892"/>
                  <a:pt x="7225" y="5892"/>
                </a:cubicBezTo>
                <a:cubicBezTo>
                  <a:pt x="7732" y="5892"/>
                  <a:pt x="8195" y="6210"/>
                  <a:pt x="8173" y="6763"/>
                </a:cubicBezTo>
                <a:cubicBezTo>
                  <a:pt x="8159" y="7173"/>
                  <a:pt x="8535" y="7638"/>
                  <a:pt x="8870" y="7638"/>
                </a:cubicBezTo>
                <a:cubicBezTo>
                  <a:pt x="8958" y="7638"/>
                  <a:pt x="9044" y="7605"/>
                  <a:pt x="9118" y="7531"/>
                </a:cubicBezTo>
                <a:lnTo>
                  <a:pt x="10635" y="6014"/>
                </a:lnTo>
                <a:lnTo>
                  <a:pt x="8369" y="3748"/>
                </a:lnTo>
                <a:cubicBezTo>
                  <a:pt x="8017" y="3396"/>
                  <a:pt x="8601" y="2802"/>
                  <a:pt x="9114" y="2802"/>
                </a:cubicBezTo>
                <a:cubicBezTo>
                  <a:pt x="9121" y="2802"/>
                  <a:pt x="9129" y="2802"/>
                  <a:pt x="9136" y="2802"/>
                </a:cubicBezTo>
                <a:cubicBezTo>
                  <a:pt x="9149" y="2803"/>
                  <a:pt x="9162" y="2803"/>
                  <a:pt x="9175" y="2803"/>
                </a:cubicBezTo>
                <a:cubicBezTo>
                  <a:pt x="10019" y="2803"/>
                  <a:pt x="10287" y="1668"/>
                  <a:pt x="9671" y="1036"/>
                </a:cubicBezTo>
                <a:lnTo>
                  <a:pt x="9582" y="929"/>
                </a:lnTo>
                <a:cubicBezTo>
                  <a:pt x="9353" y="706"/>
                  <a:pt x="9061" y="604"/>
                  <a:pt x="8781" y="604"/>
                </a:cubicBezTo>
                <a:cubicBezTo>
                  <a:pt x="8275" y="604"/>
                  <a:pt x="7811" y="937"/>
                  <a:pt x="7834" y="1500"/>
                </a:cubicBezTo>
                <a:cubicBezTo>
                  <a:pt x="7834" y="1909"/>
                  <a:pt x="7465" y="2374"/>
                  <a:pt x="7135" y="2374"/>
                </a:cubicBezTo>
                <a:cubicBezTo>
                  <a:pt x="7047" y="2374"/>
                  <a:pt x="6963" y="2342"/>
                  <a:pt x="6888" y="2267"/>
                </a:cubicBezTo>
                <a:lnTo>
                  <a:pt x="4622"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5" name="Google Shape;4915;p48"/>
          <p:cNvSpPr/>
          <p:nvPr/>
        </p:nvSpPr>
        <p:spPr>
          <a:xfrm>
            <a:off x="7285385" y="3664574"/>
            <a:ext cx="351487" cy="363054"/>
          </a:xfrm>
          <a:custGeom>
            <a:avLst/>
            <a:gdLst/>
            <a:ahLst/>
            <a:cxnLst/>
            <a:rect l="l" t="t" r="r" b="b"/>
            <a:pathLst>
              <a:path w="10635" h="10653" extrusionOk="0">
                <a:moveTo>
                  <a:pt x="5318" y="0"/>
                </a:moveTo>
                <a:lnTo>
                  <a:pt x="3980" y="3997"/>
                </a:lnTo>
                <a:lnTo>
                  <a:pt x="1" y="3997"/>
                </a:lnTo>
                <a:lnTo>
                  <a:pt x="3052" y="6655"/>
                </a:lnTo>
                <a:lnTo>
                  <a:pt x="1856" y="10652"/>
                </a:lnTo>
                <a:lnTo>
                  <a:pt x="5318" y="8261"/>
                </a:lnTo>
                <a:lnTo>
                  <a:pt x="8779" y="10652"/>
                </a:lnTo>
                <a:lnTo>
                  <a:pt x="7584" y="6655"/>
                </a:lnTo>
                <a:lnTo>
                  <a:pt x="10635" y="3997"/>
                </a:lnTo>
                <a:lnTo>
                  <a:pt x="6656" y="3997"/>
                </a:lnTo>
                <a:lnTo>
                  <a:pt x="5318"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6" name="Google Shape;4916;p48"/>
          <p:cNvSpPr/>
          <p:nvPr/>
        </p:nvSpPr>
        <p:spPr>
          <a:xfrm>
            <a:off x="7794738" y="3657024"/>
            <a:ext cx="340283" cy="420206"/>
          </a:xfrm>
          <a:custGeom>
            <a:avLst/>
            <a:gdLst/>
            <a:ahLst/>
            <a:cxnLst/>
            <a:rect l="l" t="t" r="r" b="b"/>
            <a:pathLst>
              <a:path w="10296" h="12330" extrusionOk="0">
                <a:moveTo>
                  <a:pt x="8993" y="3622"/>
                </a:moveTo>
                <a:cubicBezTo>
                  <a:pt x="7798" y="2320"/>
                  <a:pt x="6513" y="3212"/>
                  <a:pt x="5532" y="3444"/>
                </a:cubicBezTo>
                <a:cubicBezTo>
                  <a:pt x="5514" y="3123"/>
                  <a:pt x="5425" y="2819"/>
                  <a:pt x="5335" y="2552"/>
                </a:cubicBezTo>
                <a:cubicBezTo>
                  <a:pt x="5746" y="2516"/>
                  <a:pt x="6352" y="2373"/>
                  <a:pt x="6781" y="1927"/>
                </a:cubicBezTo>
                <a:cubicBezTo>
                  <a:pt x="7476" y="1249"/>
                  <a:pt x="7405" y="72"/>
                  <a:pt x="7405" y="72"/>
                </a:cubicBezTo>
                <a:cubicBezTo>
                  <a:pt x="7405" y="72"/>
                  <a:pt x="6228" y="0"/>
                  <a:pt x="5549" y="696"/>
                </a:cubicBezTo>
                <a:cubicBezTo>
                  <a:pt x="5228" y="1017"/>
                  <a:pt x="5068" y="1446"/>
                  <a:pt x="4996" y="1820"/>
                </a:cubicBezTo>
                <a:cubicBezTo>
                  <a:pt x="4408" y="821"/>
                  <a:pt x="3551" y="321"/>
                  <a:pt x="3498" y="268"/>
                </a:cubicBezTo>
                <a:lnTo>
                  <a:pt x="3087" y="946"/>
                </a:lnTo>
                <a:cubicBezTo>
                  <a:pt x="3105" y="964"/>
                  <a:pt x="4532" y="1856"/>
                  <a:pt x="4747" y="3426"/>
                </a:cubicBezTo>
                <a:cubicBezTo>
                  <a:pt x="3765" y="3176"/>
                  <a:pt x="2463" y="2320"/>
                  <a:pt x="1285" y="3622"/>
                </a:cubicBezTo>
                <a:cubicBezTo>
                  <a:pt x="0" y="5032"/>
                  <a:pt x="1107" y="12330"/>
                  <a:pt x="5157" y="10313"/>
                </a:cubicBezTo>
                <a:cubicBezTo>
                  <a:pt x="9207" y="12330"/>
                  <a:pt x="10296" y="5050"/>
                  <a:pt x="8993" y="3622"/>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17" name="Google Shape;4917;p48"/>
          <p:cNvSpPr/>
          <p:nvPr/>
        </p:nvSpPr>
        <p:spPr>
          <a:xfrm>
            <a:off x="8408731" y="3713485"/>
            <a:ext cx="298441" cy="344344"/>
          </a:xfrm>
          <a:custGeom>
            <a:avLst/>
            <a:gdLst/>
            <a:ahLst/>
            <a:cxnLst/>
            <a:rect l="l" t="t" r="r" b="b"/>
            <a:pathLst>
              <a:path w="9030" h="10104" extrusionOk="0">
                <a:moveTo>
                  <a:pt x="3676" y="0"/>
                </a:moveTo>
                <a:cubicBezTo>
                  <a:pt x="5264" y="1392"/>
                  <a:pt x="5871" y="3693"/>
                  <a:pt x="5032" y="5763"/>
                </a:cubicBezTo>
                <a:cubicBezTo>
                  <a:pt x="4223" y="7720"/>
                  <a:pt x="2328" y="8879"/>
                  <a:pt x="345" y="8879"/>
                </a:cubicBezTo>
                <a:cubicBezTo>
                  <a:pt x="230" y="8879"/>
                  <a:pt x="116" y="8876"/>
                  <a:pt x="1" y="8868"/>
                </a:cubicBezTo>
                <a:lnTo>
                  <a:pt x="1" y="8868"/>
                </a:lnTo>
                <a:cubicBezTo>
                  <a:pt x="393" y="9207"/>
                  <a:pt x="857" y="9510"/>
                  <a:pt x="1357" y="9724"/>
                </a:cubicBezTo>
                <a:cubicBezTo>
                  <a:pt x="1988" y="9981"/>
                  <a:pt x="2642" y="10103"/>
                  <a:pt x="3284" y="10103"/>
                </a:cubicBezTo>
                <a:cubicBezTo>
                  <a:pt x="5276" y="10103"/>
                  <a:pt x="7163" y="8932"/>
                  <a:pt x="7959" y="6977"/>
                </a:cubicBezTo>
                <a:cubicBezTo>
                  <a:pt x="9029" y="4407"/>
                  <a:pt x="7816" y="1463"/>
                  <a:pt x="5229" y="375"/>
                </a:cubicBezTo>
                <a:cubicBezTo>
                  <a:pt x="4711" y="178"/>
                  <a:pt x="4194" y="54"/>
                  <a:pt x="367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18" name="Google Shape;4918;p48"/>
          <p:cNvGrpSpPr/>
          <p:nvPr/>
        </p:nvGrpSpPr>
        <p:grpSpPr>
          <a:xfrm>
            <a:off x="8933824" y="3717916"/>
            <a:ext cx="327294" cy="334632"/>
            <a:chOff x="5717150" y="2098500"/>
            <a:chExt cx="247575" cy="245475"/>
          </a:xfrm>
        </p:grpSpPr>
        <p:sp>
          <p:nvSpPr>
            <p:cNvPr id="4919" name="Google Shape;4919;p48"/>
            <p:cNvSpPr/>
            <p:nvPr/>
          </p:nvSpPr>
          <p:spPr>
            <a:xfrm>
              <a:off x="5717150" y="2098500"/>
              <a:ext cx="135175" cy="132800"/>
            </a:xfrm>
            <a:custGeom>
              <a:avLst/>
              <a:gdLst/>
              <a:ahLst/>
              <a:cxnLst/>
              <a:rect l="l" t="t" r="r" b="b"/>
              <a:pathLst>
                <a:path w="5407" h="5312" extrusionOk="0">
                  <a:moveTo>
                    <a:pt x="2694" y="1"/>
                  </a:moveTo>
                  <a:cubicBezTo>
                    <a:pt x="2534" y="1"/>
                    <a:pt x="2409" y="108"/>
                    <a:pt x="2355" y="251"/>
                  </a:cubicBezTo>
                  <a:lnTo>
                    <a:pt x="1963" y="1428"/>
                  </a:lnTo>
                  <a:cubicBezTo>
                    <a:pt x="1909" y="1589"/>
                    <a:pt x="1785" y="1696"/>
                    <a:pt x="1624" y="1696"/>
                  </a:cubicBezTo>
                  <a:lnTo>
                    <a:pt x="393" y="1696"/>
                  </a:lnTo>
                  <a:cubicBezTo>
                    <a:pt x="250" y="1696"/>
                    <a:pt x="89" y="1785"/>
                    <a:pt x="54" y="1928"/>
                  </a:cubicBezTo>
                  <a:cubicBezTo>
                    <a:pt x="0" y="2071"/>
                    <a:pt x="36" y="2231"/>
                    <a:pt x="161" y="2338"/>
                  </a:cubicBezTo>
                  <a:lnTo>
                    <a:pt x="589" y="2713"/>
                  </a:lnTo>
                  <a:lnTo>
                    <a:pt x="1124" y="3195"/>
                  </a:lnTo>
                  <a:cubicBezTo>
                    <a:pt x="1178" y="3248"/>
                    <a:pt x="1214" y="3302"/>
                    <a:pt x="1231" y="3373"/>
                  </a:cubicBezTo>
                  <a:cubicBezTo>
                    <a:pt x="1249" y="3444"/>
                    <a:pt x="1249" y="3516"/>
                    <a:pt x="1231" y="3587"/>
                  </a:cubicBezTo>
                  <a:lnTo>
                    <a:pt x="857" y="4836"/>
                  </a:lnTo>
                  <a:cubicBezTo>
                    <a:pt x="803" y="4979"/>
                    <a:pt x="857" y="5139"/>
                    <a:pt x="999" y="5229"/>
                  </a:cubicBezTo>
                  <a:cubicBezTo>
                    <a:pt x="1055" y="5285"/>
                    <a:pt x="1131" y="5311"/>
                    <a:pt x="1211" y="5311"/>
                  </a:cubicBezTo>
                  <a:cubicBezTo>
                    <a:pt x="1283" y="5311"/>
                    <a:pt x="1360" y="5289"/>
                    <a:pt x="1428" y="5247"/>
                  </a:cubicBezTo>
                  <a:lnTo>
                    <a:pt x="2480" y="4497"/>
                  </a:lnTo>
                  <a:cubicBezTo>
                    <a:pt x="2543" y="4453"/>
                    <a:pt x="2619" y="4430"/>
                    <a:pt x="2692" y="4430"/>
                  </a:cubicBezTo>
                  <a:cubicBezTo>
                    <a:pt x="2766" y="4430"/>
                    <a:pt x="2837" y="4453"/>
                    <a:pt x="2891" y="4497"/>
                  </a:cubicBezTo>
                  <a:lnTo>
                    <a:pt x="3961" y="5247"/>
                  </a:lnTo>
                  <a:cubicBezTo>
                    <a:pt x="4021" y="5289"/>
                    <a:pt x="4093" y="5311"/>
                    <a:pt x="4165" y="5311"/>
                  </a:cubicBezTo>
                  <a:cubicBezTo>
                    <a:pt x="4244" y="5311"/>
                    <a:pt x="4324" y="5285"/>
                    <a:pt x="4390" y="5229"/>
                  </a:cubicBezTo>
                  <a:cubicBezTo>
                    <a:pt x="4514" y="5139"/>
                    <a:pt x="4550" y="4979"/>
                    <a:pt x="4532" y="4836"/>
                  </a:cubicBezTo>
                  <a:lnTo>
                    <a:pt x="4158" y="3587"/>
                  </a:lnTo>
                  <a:cubicBezTo>
                    <a:pt x="4122" y="3444"/>
                    <a:pt x="4158" y="3302"/>
                    <a:pt x="4265" y="3195"/>
                  </a:cubicBezTo>
                  <a:lnTo>
                    <a:pt x="5246" y="2338"/>
                  </a:lnTo>
                  <a:cubicBezTo>
                    <a:pt x="5353" y="2231"/>
                    <a:pt x="5407" y="2071"/>
                    <a:pt x="5353" y="1928"/>
                  </a:cubicBezTo>
                  <a:cubicBezTo>
                    <a:pt x="5282" y="1785"/>
                    <a:pt x="5157" y="1696"/>
                    <a:pt x="4996" y="1696"/>
                  </a:cubicBezTo>
                  <a:lnTo>
                    <a:pt x="3783" y="1696"/>
                  </a:lnTo>
                  <a:cubicBezTo>
                    <a:pt x="3622" y="1696"/>
                    <a:pt x="3480" y="1589"/>
                    <a:pt x="3426" y="1428"/>
                  </a:cubicBezTo>
                  <a:lnTo>
                    <a:pt x="3051" y="251"/>
                  </a:lnTo>
                  <a:cubicBezTo>
                    <a:pt x="2998" y="108"/>
                    <a:pt x="2855" y="1"/>
                    <a:pt x="269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20" name="Google Shape;4920;p48"/>
            <p:cNvSpPr/>
            <p:nvPr/>
          </p:nvSpPr>
          <p:spPr>
            <a:xfrm>
              <a:off x="5857650" y="2158275"/>
              <a:ext cx="107075" cy="106075"/>
            </a:xfrm>
            <a:custGeom>
              <a:avLst/>
              <a:gdLst/>
              <a:ahLst/>
              <a:cxnLst/>
              <a:rect l="l" t="t" r="r" b="b"/>
              <a:pathLst>
                <a:path w="4283" h="4243" extrusionOk="0">
                  <a:moveTo>
                    <a:pt x="2124" y="1"/>
                  </a:moveTo>
                  <a:cubicBezTo>
                    <a:pt x="2017" y="1"/>
                    <a:pt x="1892" y="72"/>
                    <a:pt x="1856" y="197"/>
                  </a:cubicBezTo>
                  <a:lnTo>
                    <a:pt x="1553" y="1160"/>
                  </a:lnTo>
                  <a:cubicBezTo>
                    <a:pt x="1499" y="1268"/>
                    <a:pt x="1392" y="1357"/>
                    <a:pt x="1268" y="1357"/>
                  </a:cubicBezTo>
                  <a:lnTo>
                    <a:pt x="304" y="1357"/>
                  </a:lnTo>
                  <a:cubicBezTo>
                    <a:pt x="179" y="1357"/>
                    <a:pt x="72" y="1428"/>
                    <a:pt x="36" y="1553"/>
                  </a:cubicBezTo>
                  <a:cubicBezTo>
                    <a:pt x="1" y="1678"/>
                    <a:pt x="19" y="1785"/>
                    <a:pt x="108" y="1874"/>
                  </a:cubicBezTo>
                  <a:lnTo>
                    <a:pt x="465" y="2177"/>
                  </a:lnTo>
                  <a:lnTo>
                    <a:pt x="893" y="2570"/>
                  </a:lnTo>
                  <a:cubicBezTo>
                    <a:pt x="928" y="2606"/>
                    <a:pt x="964" y="2659"/>
                    <a:pt x="1000" y="2713"/>
                  </a:cubicBezTo>
                  <a:cubicBezTo>
                    <a:pt x="1000" y="2766"/>
                    <a:pt x="1000" y="2820"/>
                    <a:pt x="1000" y="2891"/>
                  </a:cubicBezTo>
                  <a:lnTo>
                    <a:pt x="661" y="3873"/>
                  </a:lnTo>
                  <a:cubicBezTo>
                    <a:pt x="643" y="3980"/>
                    <a:pt x="661" y="4122"/>
                    <a:pt x="768" y="4176"/>
                  </a:cubicBezTo>
                  <a:cubicBezTo>
                    <a:pt x="830" y="4220"/>
                    <a:pt x="893" y="4243"/>
                    <a:pt x="951" y="4243"/>
                  </a:cubicBezTo>
                  <a:cubicBezTo>
                    <a:pt x="1009" y="4243"/>
                    <a:pt x="1062" y="4220"/>
                    <a:pt x="1107" y="4176"/>
                  </a:cubicBezTo>
                  <a:lnTo>
                    <a:pt x="1963" y="3587"/>
                  </a:lnTo>
                  <a:cubicBezTo>
                    <a:pt x="2008" y="3551"/>
                    <a:pt x="2066" y="3534"/>
                    <a:pt x="2126" y="3534"/>
                  </a:cubicBezTo>
                  <a:cubicBezTo>
                    <a:pt x="2186" y="3534"/>
                    <a:pt x="2249" y="3551"/>
                    <a:pt x="2302" y="3587"/>
                  </a:cubicBezTo>
                  <a:lnTo>
                    <a:pt x="3141" y="4176"/>
                  </a:lnTo>
                  <a:cubicBezTo>
                    <a:pt x="3195" y="4220"/>
                    <a:pt x="3257" y="4243"/>
                    <a:pt x="3319" y="4243"/>
                  </a:cubicBezTo>
                  <a:cubicBezTo>
                    <a:pt x="3382" y="4243"/>
                    <a:pt x="3444" y="4220"/>
                    <a:pt x="3498" y="4176"/>
                  </a:cubicBezTo>
                  <a:cubicBezTo>
                    <a:pt x="3605" y="4104"/>
                    <a:pt x="3641" y="3980"/>
                    <a:pt x="3605" y="3855"/>
                  </a:cubicBezTo>
                  <a:lnTo>
                    <a:pt x="3302" y="2856"/>
                  </a:lnTo>
                  <a:cubicBezTo>
                    <a:pt x="3284" y="2748"/>
                    <a:pt x="3302" y="2624"/>
                    <a:pt x="3391" y="2552"/>
                  </a:cubicBezTo>
                  <a:lnTo>
                    <a:pt x="4158" y="1874"/>
                  </a:lnTo>
                  <a:cubicBezTo>
                    <a:pt x="4247" y="1785"/>
                    <a:pt x="4283" y="1660"/>
                    <a:pt x="4229" y="1553"/>
                  </a:cubicBezTo>
                  <a:cubicBezTo>
                    <a:pt x="4194" y="1428"/>
                    <a:pt x="4104" y="1375"/>
                    <a:pt x="3980" y="1357"/>
                  </a:cubicBezTo>
                  <a:lnTo>
                    <a:pt x="2998" y="1357"/>
                  </a:lnTo>
                  <a:cubicBezTo>
                    <a:pt x="2873" y="1357"/>
                    <a:pt x="2766" y="1268"/>
                    <a:pt x="2731" y="1160"/>
                  </a:cubicBezTo>
                  <a:lnTo>
                    <a:pt x="2409" y="197"/>
                  </a:lnTo>
                  <a:cubicBezTo>
                    <a:pt x="2374" y="72"/>
                    <a:pt x="2267" y="1"/>
                    <a:pt x="212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21" name="Google Shape;4921;p48"/>
            <p:cNvSpPr/>
            <p:nvPr/>
          </p:nvSpPr>
          <p:spPr>
            <a:xfrm>
              <a:off x="5790750" y="2264450"/>
              <a:ext cx="80750" cy="79525"/>
            </a:xfrm>
            <a:custGeom>
              <a:avLst/>
              <a:gdLst/>
              <a:ahLst/>
              <a:cxnLst/>
              <a:rect l="l" t="t" r="r" b="b"/>
              <a:pathLst>
                <a:path w="3230" h="3181" extrusionOk="0">
                  <a:moveTo>
                    <a:pt x="1606" y="0"/>
                  </a:moveTo>
                  <a:cubicBezTo>
                    <a:pt x="1517" y="0"/>
                    <a:pt x="1446" y="72"/>
                    <a:pt x="1410" y="143"/>
                  </a:cubicBezTo>
                  <a:lnTo>
                    <a:pt x="1160" y="857"/>
                  </a:lnTo>
                  <a:cubicBezTo>
                    <a:pt x="1142" y="964"/>
                    <a:pt x="1053" y="1017"/>
                    <a:pt x="964" y="1017"/>
                  </a:cubicBezTo>
                  <a:lnTo>
                    <a:pt x="232" y="1017"/>
                  </a:lnTo>
                  <a:cubicBezTo>
                    <a:pt x="143" y="1017"/>
                    <a:pt x="54" y="1071"/>
                    <a:pt x="36" y="1160"/>
                  </a:cubicBezTo>
                  <a:cubicBezTo>
                    <a:pt x="0" y="1231"/>
                    <a:pt x="36" y="1338"/>
                    <a:pt x="107" y="1392"/>
                  </a:cubicBezTo>
                  <a:lnTo>
                    <a:pt x="357" y="1624"/>
                  </a:lnTo>
                  <a:lnTo>
                    <a:pt x="678" y="1927"/>
                  </a:lnTo>
                  <a:cubicBezTo>
                    <a:pt x="696" y="1945"/>
                    <a:pt x="732" y="1981"/>
                    <a:pt x="732" y="2034"/>
                  </a:cubicBezTo>
                  <a:cubicBezTo>
                    <a:pt x="750" y="2070"/>
                    <a:pt x="750" y="2106"/>
                    <a:pt x="732" y="2141"/>
                  </a:cubicBezTo>
                  <a:lnTo>
                    <a:pt x="518" y="2909"/>
                  </a:lnTo>
                  <a:cubicBezTo>
                    <a:pt x="482" y="2998"/>
                    <a:pt x="518" y="3087"/>
                    <a:pt x="589" y="3141"/>
                  </a:cubicBezTo>
                  <a:cubicBezTo>
                    <a:pt x="634" y="3167"/>
                    <a:pt x="678" y="3181"/>
                    <a:pt x="723" y="3181"/>
                  </a:cubicBezTo>
                  <a:cubicBezTo>
                    <a:pt x="768" y="3181"/>
                    <a:pt x="812" y="3167"/>
                    <a:pt x="857" y="3141"/>
                  </a:cubicBezTo>
                  <a:lnTo>
                    <a:pt x="1481" y="2694"/>
                  </a:lnTo>
                  <a:cubicBezTo>
                    <a:pt x="1526" y="2668"/>
                    <a:pt x="1570" y="2654"/>
                    <a:pt x="1613" y="2654"/>
                  </a:cubicBezTo>
                  <a:cubicBezTo>
                    <a:pt x="1655" y="2654"/>
                    <a:pt x="1695" y="2668"/>
                    <a:pt x="1731" y="2694"/>
                  </a:cubicBezTo>
                  <a:lnTo>
                    <a:pt x="2373" y="3141"/>
                  </a:lnTo>
                  <a:cubicBezTo>
                    <a:pt x="2418" y="3167"/>
                    <a:pt x="2463" y="3181"/>
                    <a:pt x="2505" y="3181"/>
                  </a:cubicBezTo>
                  <a:cubicBezTo>
                    <a:pt x="2547" y="3181"/>
                    <a:pt x="2587" y="3167"/>
                    <a:pt x="2623" y="3141"/>
                  </a:cubicBezTo>
                  <a:cubicBezTo>
                    <a:pt x="2712" y="3087"/>
                    <a:pt x="2730" y="2980"/>
                    <a:pt x="2712" y="2909"/>
                  </a:cubicBezTo>
                  <a:lnTo>
                    <a:pt x="2480" y="2141"/>
                  </a:lnTo>
                  <a:cubicBezTo>
                    <a:pt x="2463" y="2070"/>
                    <a:pt x="2480" y="1963"/>
                    <a:pt x="2552" y="1927"/>
                  </a:cubicBezTo>
                  <a:lnTo>
                    <a:pt x="3141" y="1410"/>
                  </a:lnTo>
                  <a:cubicBezTo>
                    <a:pt x="3194" y="1338"/>
                    <a:pt x="3230" y="1249"/>
                    <a:pt x="3194" y="1178"/>
                  </a:cubicBezTo>
                  <a:cubicBezTo>
                    <a:pt x="3176" y="1106"/>
                    <a:pt x="3069" y="1035"/>
                    <a:pt x="2998" y="1035"/>
                  </a:cubicBezTo>
                  <a:lnTo>
                    <a:pt x="2266" y="1035"/>
                  </a:lnTo>
                  <a:cubicBezTo>
                    <a:pt x="2177" y="1035"/>
                    <a:pt x="2088" y="964"/>
                    <a:pt x="2070" y="875"/>
                  </a:cubicBezTo>
                  <a:lnTo>
                    <a:pt x="1838" y="161"/>
                  </a:lnTo>
                  <a:cubicBezTo>
                    <a:pt x="1785" y="72"/>
                    <a:pt x="1713" y="0"/>
                    <a:pt x="160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22" name="Google Shape;4922;p48"/>
          <p:cNvSpPr/>
          <p:nvPr/>
        </p:nvSpPr>
        <p:spPr>
          <a:xfrm>
            <a:off x="9483441" y="3650888"/>
            <a:ext cx="283106" cy="390420"/>
          </a:xfrm>
          <a:custGeom>
            <a:avLst/>
            <a:gdLst/>
            <a:ahLst/>
            <a:cxnLst/>
            <a:rect l="l" t="t" r="r" b="b"/>
            <a:pathLst>
              <a:path w="8566" h="11456" extrusionOk="0">
                <a:moveTo>
                  <a:pt x="3819" y="1"/>
                </a:moveTo>
                <a:cubicBezTo>
                  <a:pt x="4800" y="1838"/>
                  <a:pt x="3301" y="3533"/>
                  <a:pt x="2463" y="4229"/>
                </a:cubicBezTo>
                <a:cubicBezTo>
                  <a:pt x="1606" y="4943"/>
                  <a:pt x="1035" y="5675"/>
                  <a:pt x="857" y="6103"/>
                </a:cubicBezTo>
                <a:cubicBezTo>
                  <a:pt x="1" y="8208"/>
                  <a:pt x="1285" y="10224"/>
                  <a:pt x="2160" y="10688"/>
                </a:cubicBezTo>
                <a:cubicBezTo>
                  <a:pt x="1767" y="9778"/>
                  <a:pt x="1392" y="8048"/>
                  <a:pt x="2962" y="6424"/>
                </a:cubicBezTo>
                <a:lnTo>
                  <a:pt x="2962" y="6424"/>
                </a:lnTo>
                <a:cubicBezTo>
                  <a:pt x="2962" y="6424"/>
                  <a:pt x="2516" y="8155"/>
                  <a:pt x="3498" y="9368"/>
                </a:cubicBezTo>
                <a:cubicBezTo>
                  <a:pt x="4479" y="10563"/>
                  <a:pt x="4461" y="11456"/>
                  <a:pt x="4461" y="11456"/>
                </a:cubicBezTo>
                <a:cubicBezTo>
                  <a:pt x="5996" y="11456"/>
                  <a:pt x="7441" y="10528"/>
                  <a:pt x="8065" y="9029"/>
                </a:cubicBezTo>
                <a:cubicBezTo>
                  <a:pt x="8529" y="8137"/>
                  <a:pt x="8565" y="6727"/>
                  <a:pt x="7941" y="5906"/>
                </a:cubicBezTo>
                <a:lnTo>
                  <a:pt x="7941" y="5906"/>
                </a:lnTo>
                <a:cubicBezTo>
                  <a:pt x="8135" y="6713"/>
                  <a:pt x="7478" y="7520"/>
                  <a:pt x="6673" y="7520"/>
                </a:cubicBezTo>
                <a:cubicBezTo>
                  <a:pt x="6516" y="7520"/>
                  <a:pt x="6354" y="7490"/>
                  <a:pt x="6192" y="7423"/>
                </a:cubicBezTo>
                <a:cubicBezTo>
                  <a:pt x="5371" y="7138"/>
                  <a:pt x="5050" y="6192"/>
                  <a:pt x="5621" y="5353"/>
                </a:cubicBezTo>
                <a:cubicBezTo>
                  <a:pt x="6924" y="3640"/>
                  <a:pt x="5960" y="928"/>
                  <a:pt x="381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23" name="Google Shape;4923;p48"/>
          <p:cNvSpPr/>
          <p:nvPr/>
        </p:nvSpPr>
        <p:spPr>
          <a:xfrm>
            <a:off x="2519500" y="4449599"/>
            <a:ext cx="369169" cy="253623"/>
          </a:xfrm>
          <a:custGeom>
            <a:avLst/>
            <a:gdLst/>
            <a:ahLst/>
            <a:cxnLst/>
            <a:rect l="l" t="t" r="r" b="b"/>
            <a:pathLst>
              <a:path w="11170" h="7442" extrusionOk="0">
                <a:moveTo>
                  <a:pt x="6240" y="0"/>
                </a:moveTo>
                <a:cubicBezTo>
                  <a:pt x="6189" y="0"/>
                  <a:pt x="6136" y="6"/>
                  <a:pt x="6085" y="19"/>
                </a:cubicBezTo>
                <a:lnTo>
                  <a:pt x="2498" y="822"/>
                </a:lnTo>
                <a:cubicBezTo>
                  <a:pt x="2373" y="858"/>
                  <a:pt x="2231" y="929"/>
                  <a:pt x="2124" y="1072"/>
                </a:cubicBezTo>
                <a:lnTo>
                  <a:pt x="999" y="2535"/>
                </a:lnTo>
                <a:lnTo>
                  <a:pt x="0" y="2535"/>
                </a:lnTo>
                <a:lnTo>
                  <a:pt x="0" y="6371"/>
                </a:lnTo>
                <a:lnTo>
                  <a:pt x="660" y="6371"/>
                </a:lnTo>
                <a:cubicBezTo>
                  <a:pt x="1606" y="6371"/>
                  <a:pt x="1677" y="7442"/>
                  <a:pt x="3462" y="7442"/>
                </a:cubicBezTo>
                <a:lnTo>
                  <a:pt x="5853" y="7442"/>
                </a:lnTo>
                <a:cubicBezTo>
                  <a:pt x="6281" y="7442"/>
                  <a:pt x="6638" y="7085"/>
                  <a:pt x="6638" y="6639"/>
                </a:cubicBezTo>
                <a:cubicBezTo>
                  <a:pt x="6638" y="6443"/>
                  <a:pt x="6566" y="6247"/>
                  <a:pt x="6441" y="6122"/>
                </a:cubicBezTo>
                <a:lnTo>
                  <a:pt x="6513" y="6122"/>
                </a:lnTo>
                <a:cubicBezTo>
                  <a:pt x="6959" y="6122"/>
                  <a:pt x="7316" y="5765"/>
                  <a:pt x="7316" y="5319"/>
                </a:cubicBezTo>
                <a:cubicBezTo>
                  <a:pt x="7316" y="5105"/>
                  <a:pt x="7227" y="4908"/>
                  <a:pt x="7084" y="4766"/>
                </a:cubicBezTo>
                <a:cubicBezTo>
                  <a:pt x="7441" y="4694"/>
                  <a:pt x="7708" y="4355"/>
                  <a:pt x="7708" y="3981"/>
                </a:cubicBezTo>
                <a:cubicBezTo>
                  <a:pt x="7708" y="3552"/>
                  <a:pt x="7351" y="3195"/>
                  <a:pt x="6905" y="3195"/>
                </a:cubicBezTo>
                <a:lnTo>
                  <a:pt x="10492" y="3195"/>
                </a:lnTo>
                <a:cubicBezTo>
                  <a:pt x="10866" y="3195"/>
                  <a:pt x="11170" y="2892"/>
                  <a:pt x="11170" y="2535"/>
                </a:cubicBezTo>
                <a:cubicBezTo>
                  <a:pt x="11170" y="2161"/>
                  <a:pt x="10866" y="1857"/>
                  <a:pt x="10492" y="1857"/>
                </a:cubicBezTo>
                <a:lnTo>
                  <a:pt x="3926" y="1857"/>
                </a:lnTo>
                <a:lnTo>
                  <a:pt x="6388" y="1322"/>
                </a:lnTo>
                <a:cubicBezTo>
                  <a:pt x="6745" y="1233"/>
                  <a:pt x="6977" y="876"/>
                  <a:pt x="6888" y="519"/>
                </a:cubicBezTo>
                <a:cubicBezTo>
                  <a:pt x="6827" y="214"/>
                  <a:pt x="6544" y="0"/>
                  <a:pt x="624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24" name="Google Shape;4924;p48"/>
          <p:cNvSpPr/>
          <p:nvPr/>
        </p:nvSpPr>
        <p:spPr>
          <a:xfrm>
            <a:off x="3039790" y="4430444"/>
            <a:ext cx="299036" cy="291929"/>
          </a:xfrm>
          <a:custGeom>
            <a:avLst/>
            <a:gdLst/>
            <a:ahLst/>
            <a:cxnLst/>
            <a:rect l="l" t="t" r="r" b="b"/>
            <a:pathLst>
              <a:path w="9048" h="8566" extrusionOk="0">
                <a:moveTo>
                  <a:pt x="2265" y="0"/>
                </a:moveTo>
                <a:cubicBezTo>
                  <a:pt x="1059" y="0"/>
                  <a:pt x="1" y="1180"/>
                  <a:pt x="1" y="2321"/>
                </a:cubicBezTo>
                <a:cubicBezTo>
                  <a:pt x="1" y="5104"/>
                  <a:pt x="4533" y="8566"/>
                  <a:pt x="4533" y="8566"/>
                </a:cubicBezTo>
                <a:cubicBezTo>
                  <a:pt x="4533" y="8566"/>
                  <a:pt x="9047" y="5104"/>
                  <a:pt x="9047" y="2321"/>
                </a:cubicBezTo>
                <a:cubicBezTo>
                  <a:pt x="9047" y="1180"/>
                  <a:pt x="7996" y="0"/>
                  <a:pt x="6794" y="0"/>
                </a:cubicBezTo>
                <a:cubicBezTo>
                  <a:pt x="6023" y="0"/>
                  <a:pt x="5189" y="487"/>
                  <a:pt x="4533" y="1786"/>
                </a:cubicBezTo>
                <a:cubicBezTo>
                  <a:pt x="3877" y="487"/>
                  <a:pt x="3040" y="0"/>
                  <a:pt x="226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25" name="Google Shape;4925;p48"/>
          <p:cNvGrpSpPr/>
          <p:nvPr/>
        </p:nvGrpSpPr>
        <p:grpSpPr>
          <a:xfrm>
            <a:off x="3511298" y="4358842"/>
            <a:ext cx="352082" cy="317455"/>
            <a:chOff x="6435300" y="2742175"/>
            <a:chExt cx="266325" cy="232875"/>
          </a:xfrm>
        </p:grpSpPr>
        <p:sp>
          <p:nvSpPr>
            <p:cNvPr id="4926" name="Google Shape;4926;p48"/>
            <p:cNvSpPr/>
            <p:nvPr/>
          </p:nvSpPr>
          <p:spPr>
            <a:xfrm>
              <a:off x="6518275" y="2742175"/>
              <a:ext cx="183350" cy="232875"/>
            </a:xfrm>
            <a:custGeom>
              <a:avLst/>
              <a:gdLst/>
              <a:ahLst/>
              <a:cxnLst/>
              <a:rect l="l" t="t" r="r" b="b"/>
              <a:pathLst>
                <a:path w="7334" h="9315" extrusionOk="0">
                  <a:moveTo>
                    <a:pt x="3194" y="1"/>
                  </a:moveTo>
                  <a:cubicBezTo>
                    <a:pt x="2766" y="1"/>
                    <a:pt x="2392" y="375"/>
                    <a:pt x="2392" y="804"/>
                  </a:cubicBezTo>
                  <a:cubicBezTo>
                    <a:pt x="2392" y="2838"/>
                    <a:pt x="54" y="3962"/>
                    <a:pt x="1" y="3997"/>
                  </a:cubicBezTo>
                  <a:lnTo>
                    <a:pt x="1" y="8244"/>
                  </a:lnTo>
                  <a:cubicBezTo>
                    <a:pt x="946" y="8244"/>
                    <a:pt x="1018" y="9315"/>
                    <a:pt x="2802" y="9315"/>
                  </a:cubicBezTo>
                  <a:lnTo>
                    <a:pt x="5193" y="9315"/>
                  </a:lnTo>
                  <a:cubicBezTo>
                    <a:pt x="5639" y="9315"/>
                    <a:pt x="5996" y="8958"/>
                    <a:pt x="5996" y="8512"/>
                  </a:cubicBezTo>
                  <a:cubicBezTo>
                    <a:pt x="5996" y="8315"/>
                    <a:pt x="5924" y="8119"/>
                    <a:pt x="5782" y="7976"/>
                  </a:cubicBezTo>
                  <a:lnTo>
                    <a:pt x="5853" y="7976"/>
                  </a:lnTo>
                  <a:cubicBezTo>
                    <a:pt x="6299" y="7976"/>
                    <a:pt x="6656" y="7619"/>
                    <a:pt x="6656" y="7191"/>
                  </a:cubicBezTo>
                  <a:cubicBezTo>
                    <a:pt x="6656" y="6977"/>
                    <a:pt x="6585" y="6781"/>
                    <a:pt x="6442" y="6638"/>
                  </a:cubicBezTo>
                  <a:cubicBezTo>
                    <a:pt x="6799" y="6549"/>
                    <a:pt x="7066" y="6228"/>
                    <a:pt x="7066" y="5853"/>
                  </a:cubicBezTo>
                  <a:cubicBezTo>
                    <a:pt x="7066" y="5639"/>
                    <a:pt x="6959" y="5425"/>
                    <a:pt x="6817" y="5282"/>
                  </a:cubicBezTo>
                  <a:cubicBezTo>
                    <a:pt x="7120" y="5157"/>
                    <a:pt x="7334" y="4872"/>
                    <a:pt x="7334" y="4533"/>
                  </a:cubicBezTo>
                  <a:cubicBezTo>
                    <a:pt x="7334" y="4087"/>
                    <a:pt x="6959" y="3730"/>
                    <a:pt x="6531" y="3730"/>
                  </a:cubicBezTo>
                  <a:lnTo>
                    <a:pt x="3997" y="3730"/>
                  </a:lnTo>
                  <a:cubicBezTo>
                    <a:pt x="3783" y="3730"/>
                    <a:pt x="3623" y="3569"/>
                    <a:pt x="3605" y="3337"/>
                  </a:cubicBezTo>
                  <a:cubicBezTo>
                    <a:pt x="3623" y="3105"/>
                    <a:pt x="3997" y="2624"/>
                    <a:pt x="3997" y="804"/>
                  </a:cubicBezTo>
                  <a:cubicBezTo>
                    <a:pt x="3997" y="375"/>
                    <a:pt x="3641" y="1"/>
                    <a:pt x="319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27" name="Google Shape;4927;p48"/>
            <p:cNvSpPr/>
            <p:nvPr/>
          </p:nvSpPr>
          <p:spPr>
            <a:xfrm>
              <a:off x="6435300" y="2825150"/>
              <a:ext cx="62925" cy="140075"/>
            </a:xfrm>
            <a:custGeom>
              <a:avLst/>
              <a:gdLst/>
              <a:ahLst/>
              <a:cxnLst/>
              <a:rect l="l" t="t" r="r" b="b"/>
              <a:pathLst>
                <a:path w="2517" h="5603" extrusionOk="0">
                  <a:moveTo>
                    <a:pt x="1" y="0"/>
                  </a:moveTo>
                  <a:lnTo>
                    <a:pt x="1" y="5603"/>
                  </a:lnTo>
                  <a:lnTo>
                    <a:pt x="1999" y="5603"/>
                  </a:lnTo>
                  <a:cubicBezTo>
                    <a:pt x="2285" y="5603"/>
                    <a:pt x="2517" y="5371"/>
                    <a:pt x="2517" y="5068"/>
                  </a:cubicBezTo>
                  <a:lnTo>
                    <a:pt x="2517" y="536"/>
                  </a:lnTo>
                  <a:cubicBezTo>
                    <a:pt x="2517" y="250"/>
                    <a:pt x="2285" y="0"/>
                    <a:pt x="199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28" name="Google Shape;4928;p48"/>
          <p:cNvGrpSpPr/>
          <p:nvPr/>
        </p:nvGrpSpPr>
        <p:grpSpPr>
          <a:xfrm>
            <a:off x="4558258" y="4437967"/>
            <a:ext cx="333805" cy="344208"/>
            <a:chOff x="674800" y="2146225"/>
            <a:chExt cx="252500" cy="252500"/>
          </a:xfrm>
        </p:grpSpPr>
        <p:sp>
          <p:nvSpPr>
            <p:cNvPr id="4929" name="Google Shape;4929;p48"/>
            <p:cNvSpPr/>
            <p:nvPr/>
          </p:nvSpPr>
          <p:spPr>
            <a:xfrm>
              <a:off x="727900" y="2232775"/>
              <a:ext cx="40175" cy="39725"/>
            </a:xfrm>
            <a:custGeom>
              <a:avLst/>
              <a:gdLst/>
              <a:ahLst/>
              <a:cxnLst/>
              <a:rect l="l" t="t" r="r" b="b"/>
              <a:pathLst>
                <a:path w="1607" h="1589" extrusionOk="0">
                  <a:moveTo>
                    <a:pt x="803" y="0"/>
                  </a:moveTo>
                  <a:cubicBezTo>
                    <a:pt x="357" y="0"/>
                    <a:pt x="0" y="357"/>
                    <a:pt x="0" y="803"/>
                  </a:cubicBezTo>
                  <a:cubicBezTo>
                    <a:pt x="0" y="1232"/>
                    <a:pt x="357" y="1588"/>
                    <a:pt x="803" y="1588"/>
                  </a:cubicBezTo>
                  <a:cubicBezTo>
                    <a:pt x="1249" y="1588"/>
                    <a:pt x="1606" y="1232"/>
                    <a:pt x="1606" y="803"/>
                  </a:cubicBezTo>
                  <a:cubicBezTo>
                    <a:pt x="1606" y="357"/>
                    <a:pt x="1249"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0" name="Google Shape;4930;p48"/>
            <p:cNvSpPr/>
            <p:nvPr/>
          </p:nvSpPr>
          <p:spPr>
            <a:xfrm>
              <a:off x="834500" y="2232775"/>
              <a:ext cx="39725" cy="39725"/>
            </a:xfrm>
            <a:custGeom>
              <a:avLst/>
              <a:gdLst/>
              <a:ahLst/>
              <a:cxnLst/>
              <a:rect l="l" t="t" r="r" b="b"/>
              <a:pathLst>
                <a:path w="1589" h="1589" extrusionOk="0">
                  <a:moveTo>
                    <a:pt x="786" y="0"/>
                  </a:moveTo>
                  <a:cubicBezTo>
                    <a:pt x="357" y="0"/>
                    <a:pt x="1" y="357"/>
                    <a:pt x="1" y="803"/>
                  </a:cubicBezTo>
                  <a:cubicBezTo>
                    <a:pt x="1" y="1232"/>
                    <a:pt x="357" y="1588"/>
                    <a:pt x="786" y="1588"/>
                  </a:cubicBezTo>
                  <a:cubicBezTo>
                    <a:pt x="1232" y="1588"/>
                    <a:pt x="1589" y="1232"/>
                    <a:pt x="1589" y="803"/>
                  </a:cubicBezTo>
                  <a:cubicBezTo>
                    <a:pt x="1589" y="357"/>
                    <a:pt x="1232" y="0"/>
                    <a:pt x="78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1" name="Google Shape;4931;p48"/>
            <p:cNvSpPr/>
            <p:nvPr/>
          </p:nvSpPr>
          <p:spPr>
            <a:xfrm>
              <a:off x="734150" y="2315750"/>
              <a:ext cx="134275" cy="43275"/>
            </a:xfrm>
            <a:custGeom>
              <a:avLst/>
              <a:gdLst/>
              <a:ahLst/>
              <a:cxnLst/>
              <a:rect l="l" t="t" r="r" b="b"/>
              <a:pathLst>
                <a:path w="5371" h="1731" extrusionOk="0">
                  <a:moveTo>
                    <a:pt x="268" y="0"/>
                  </a:moveTo>
                  <a:cubicBezTo>
                    <a:pt x="125" y="0"/>
                    <a:pt x="0" y="125"/>
                    <a:pt x="0" y="268"/>
                  </a:cubicBezTo>
                  <a:cubicBezTo>
                    <a:pt x="0" y="321"/>
                    <a:pt x="18" y="375"/>
                    <a:pt x="54" y="428"/>
                  </a:cubicBezTo>
                  <a:cubicBezTo>
                    <a:pt x="660" y="1231"/>
                    <a:pt x="1606" y="1731"/>
                    <a:pt x="2676" y="1731"/>
                  </a:cubicBezTo>
                  <a:cubicBezTo>
                    <a:pt x="3765" y="1731"/>
                    <a:pt x="4710" y="1231"/>
                    <a:pt x="5317" y="428"/>
                  </a:cubicBezTo>
                  <a:cubicBezTo>
                    <a:pt x="5335" y="393"/>
                    <a:pt x="5371" y="339"/>
                    <a:pt x="5371" y="268"/>
                  </a:cubicBezTo>
                  <a:cubicBezTo>
                    <a:pt x="5371" y="125"/>
                    <a:pt x="5246" y="0"/>
                    <a:pt x="5103" y="0"/>
                  </a:cubicBezTo>
                  <a:cubicBezTo>
                    <a:pt x="4996" y="0"/>
                    <a:pt x="4925" y="36"/>
                    <a:pt x="4889" y="107"/>
                  </a:cubicBezTo>
                  <a:cubicBezTo>
                    <a:pt x="4389" y="767"/>
                    <a:pt x="3586" y="1196"/>
                    <a:pt x="2676" y="1196"/>
                  </a:cubicBezTo>
                  <a:cubicBezTo>
                    <a:pt x="1784" y="1196"/>
                    <a:pt x="999" y="767"/>
                    <a:pt x="482" y="107"/>
                  </a:cubicBezTo>
                  <a:cubicBezTo>
                    <a:pt x="410" y="36"/>
                    <a:pt x="339"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2" name="Google Shape;4932;p48"/>
            <p:cNvSpPr/>
            <p:nvPr/>
          </p:nvSpPr>
          <p:spPr>
            <a:xfrm>
              <a:off x="674800" y="2146225"/>
              <a:ext cx="252500" cy="252500"/>
            </a:xfrm>
            <a:custGeom>
              <a:avLst/>
              <a:gdLst/>
              <a:ahLst/>
              <a:cxnLst/>
              <a:rect l="l" t="t" r="r" b="b"/>
              <a:pathLst>
                <a:path w="10100" h="10100" extrusionOk="0">
                  <a:moveTo>
                    <a:pt x="5050" y="536"/>
                  </a:moveTo>
                  <a:cubicBezTo>
                    <a:pt x="7548" y="536"/>
                    <a:pt x="9565" y="2570"/>
                    <a:pt x="9565" y="5050"/>
                  </a:cubicBezTo>
                  <a:cubicBezTo>
                    <a:pt x="9565" y="7548"/>
                    <a:pt x="7548" y="9565"/>
                    <a:pt x="5050" y="9565"/>
                  </a:cubicBezTo>
                  <a:cubicBezTo>
                    <a:pt x="2570" y="9565"/>
                    <a:pt x="536" y="7548"/>
                    <a:pt x="536" y="5050"/>
                  </a:cubicBezTo>
                  <a:cubicBezTo>
                    <a:pt x="536" y="2570"/>
                    <a:pt x="2570" y="536"/>
                    <a:pt x="5050" y="536"/>
                  </a:cubicBezTo>
                  <a:close/>
                  <a:moveTo>
                    <a:pt x="5050" y="1"/>
                  </a:moveTo>
                  <a:cubicBezTo>
                    <a:pt x="2267" y="1"/>
                    <a:pt x="1" y="2267"/>
                    <a:pt x="1" y="5050"/>
                  </a:cubicBezTo>
                  <a:cubicBezTo>
                    <a:pt x="1" y="7852"/>
                    <a:pt x="2267" y="10100"/>
                    <a:pt x="5050" y="10100"/>
                  </a:cubicBezTo>
                  <a:cubicBezTo>
                    <a:pt x="7834" y="10100"/>
                    <a:pt x="10100" y="7852"/>
                    <a:pt x="10100" y="5050"/>
                  </a:cubicBezTo>
                  <a:cubicBezTo>
                    <a:pt x="10100" y="2267"/>
                    <a:pt x="7834" y="1"/>
                    <a:pt x="505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33" name="Google Shape;4933;p48"/>
          <p:cNvGrpSpPr/>
          <p:nvPr/>
        </p:nvGrpSpPr>
        <p:grpSpPr>
          <a:xfrm>
            <a:off x="5085306" y="4449453"/>
            <a:ext cx="333805" cy="344208"/>
            <a:chOff x="2164225" y="2146225"/>
            <a:chExt cx="252500" cy="252500"/>
          </a:xfrm>
        </p:grpSpPr>
        <p:sp>
          <p:nvSpPr>
            <p:cNvPr id="4934" name="Google Shape;4934;p48"/>
            <p:cNvSpPr/>
            <p:nvPr/>
          </p:nvSpPr>
          <p:spPr>
            <a:xfrm>
              <a:off x="2223100" y="2305925"/>
              <a:ext cx="134750" cy="43300"/>
            </a:xfrm>
            <a:custGeom>
              <a:avLst/>
              <a:gdLst/>
              <a:ahLst/>
              <a:cxnLst/>
              <a:rect l="l" t="t" r="r" b="b"/>
              <a:pathLst>
                <a:path w="5390" h="1732" extrusionOk="0">
                  <a:moveTo>
                    <a:pt x="2695" y="1"/>
                  </a:moveTo>
                  <a:cubicBezTo>
                    <a:pt x="1624" y="1"/>
                    <a:pt x="679" y="518"/>
                    <a:pt x="72" y="1303"/>
                  </a:cubicBezTo>
                  <a:cubicBezTo>
                    <a:pt x="36" y="1339"/>
                    <a:pt x="1" y="1392"/>
                    <a:pt x="1" y="1464"/>
                  </a:cubicBezTo>
                  <a:cubicBezTo>
                    <a:pt x="1" y="1606"/>
                    <a:pt x="126" y="1731"/>
                    <a:pt x="268" y="1731"/>
                  </a:cubicBezTo>
                  <a:cubicBezTo>
                    <a:pt x="358" y="1731"/>
                    <a:pt x="447" y="1696"/>
                    <a:pt x="483" y="1624"/>
                  </a:cubicBezTo>
                  <a:cubicBezTo>
                    <a:pt x="1000" y="964"/>
                    <a:pt x="1785" y="536"/>
                    <a:pt x="2695" y="536"/>
                  </a:cubicBezTo>
                  <a:cubicBezTo>
                    <a:pt x="3587" y="536"/>
                    <a:pt x="4390" y="964"/>
                    <a:pt x="4908" y="1624"/>
                  </a:cubicBezTo>
                  <a:cubicBezTo>
                    <a:pt x="4943" y="1696"/>
                    <a:pt x="5032" y="1731"/>
                    <a:pt x="5122" y="1731"/>
                  </a:cubicBezTo>
                  <a:cubicBezTo>
                    <a:pt x="5264" y="1731"/>
                    <a:pt x="5389" y="1606"/>
                    <a:pt x="5389" y="1464"/>
                  </a:cubicBezTo>
                  <a:cubicBezTo>
                    <a:pt x="5389" y="1410"/>
                    <a:pt x="5371" y="1357"/>
                    <a:pt x="5318" y="1303"/>
                  </a:cubicBezTo>
                  <a:cubicBezTo>
                    <a:pt x="4711" y="518"/>
                    <a:pt x="3766" y="1"/>
                    <a:pt x="26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5" name="Google Shape;4935;p48"/>
            <p:cNvSpPr/>
            <p:nvPr/>
          </p:nvSpPr>
          <p:spPr>
            <a:xfrm>
              <a:off x="2323475" y="2232775"/>
              <a:ext cx="40175" cy="39725"/>
            </a:xfrm>
            <a:custGeom>
              <a:avLst/>
              <a:gdLst/>
              <a:ahLst/>
              <a:cxnLst/>
              <a:rect l="l" t="t" r="r" b="b"/>
              <a:pathLst>
                <a:path w="1607" h="1589" extrusionOk="0">
                  <a:moveTo>
                    <a:pt x="803" y="0"/>
                  </a:moveTo>
                  <a:cubicBezTo>
                    <a:pt x="357" y="0"/>
                    <a:pt x="0" y="357"/>
                    <a:pt x="0" y="803"/>
                  </a:cubicBezTo>
                  <a:cubicBezTo>
                    <a:pt x="0" y="1232"/>
                    <a:pt x="357" y="1588"/>
                    <a:pt x="803" y="1588"/>
                  </a:cubicBezTo>
                  <a:cubicBezTo>
                    <a:pt x="1249" y="1588"/>
                    <a:pt x="1606" y="1232"/>
                    <a:pt x="1606" y="803"/>
                  </a:cubicBezTo>
                  <a:cubicBezTo>
                    <a:pt x="1606" y="357"/>
                    <a:pt x="1249"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6" name="Google Shape;4936;p48"/>
            <p:cNvSpPr/>
            <p:nvPr/>
          </p:nvSpPr>
          <p:spPr>
            <a:xfrm>
              <a:off x="2217300" y="2232775"/>
              <a:ext cx="39725" cy="39725"/>
            </a:xfrm>
            <a:custGeom>
              <a:avLst/>
              <a:gdLst/>
              <a:ahLst/>
              <a:cxnLst/>
              <a:rect l="l" t="t" r="r" b="b"/>
              <a:pathLst>
                <a:path w="1589" h="1589" extrusionOk="0">
                  <a:moveTo>
                    <a:pt x="804" y="0"/>
                  </a:moveTo>
                  <a:cubicBezTo>
                    <a:pt x="358" y="0"/>
                    <a:pt x="1" y="357"/>
                    <a:pt x="1" y="803"/>
                  </a:cubicBezTo>
                  <a:cubicBezTo>
                    <a:pt x="1" y="1232"/>
                    <a:pt x="358" y="1588"/>
                    <a:pt x="804" y="1588"/>
                  </a:cubicBezTo>
                  <a:cubicBezTo>
                    <a:pt x="1232" y="1588"/>
                    <a:pt x="1589" y="1232"/>
                    <a:pt x="1589" y="803"/>
                  </a:cubicBezTo>
                  <a:cubicBezTo>
                    <a:pt x="1589" y="357"/>
                    <a:pt x="1232" y="0"/>
                    <a:pt x="80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37" name="Google Shape;4937;p48"/>
            <p:cNvSpPr/>
            <p:nvPr/>
          </p:nvSpPr>
          <p:spPr>
            <a:xfrm>
              <a:off x="2164225" y="2146225"/>
              <a:ext cx="252500" cy="252500"/>
            </a:xfrm>
            <a:custGeom>
              <a:avLst/>
              <a:gdLst/>
              <a:ahLst/>
              <a:cxnLst/>
              <a:rect l="l" t="t" r="r" b="b"/>
              <a:pathLst>
                <a:path w="10100" h="10100" extrusionOk="0">
                  <a:moveTo>
                    <a:pt x="5050" y="536"/>
                  </a:moveTo>
                  <a:cubicBezTo>
                    <a:pt x="7530" y="536"/>
                    <a:pt x="9564" y="2570"/>
                    <a:pt x="9564" y="5050"/>
                  </a:cubicBezTo>
                  <a:cubicBezTo>
                    <a:pt x="9564" y="7548"/>
                    <a:pt x="7530" y="9565"/>
                    <a:pt x="5050" y="9565"/>
                  </a:cubicBezTo>
                  <a:cubicBezTo>
                    <a:pt x="2552" y="9565"/>
                    <a:pt x="518" y="7548"/>
                    <a:pt x="518" y="5050"/>
                  </a:cubicBezTo>
                  <a:cubicBezTo>
                    <a:pt x="518" y="2570"/>
                    <a:pt x="2552" y="536"/>
                    <a:pt x="5050" y="536"/>
                  </a:cubicBezTo>
                  <a:close/>
                  <a:moveTo>
                    <a:pt x="5050" y="1"/>
                  </a:moveTo>
                  <a:cubicBezTo>
                    <a:pt x="2249" y="1"/>
                    <a:pt x="1" y="2267"/>
                    <a:pt x="1" y="5050"/>
                  </a:cubicBezTo>
                  <a:cubicBezTo>
                    <a:pt x="1" y="7852"/>
                    <a:pt x="2249" y="10100"/>
                    <a:pt x="5050" y="10100"/>
                  </a:cubicBezTo>
                  <a:cubicBezTo>
                    <a:pt x="7833" y="10100"/>
                    <a:pt x="10099" y="7852"/>
                    <a:pt x="10099" y="5050"/>
                  </a:cubicBezTo>
                  <a:cubicBezTo>
                    <a:pt x="10099" y="2267"/>
                    <a:pt x="7833" y="1"/>
                    <a:pt x="505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38" name="Google Shape;4938;p48"/>
          <p:cNvGrpSpPr/>
          <p:nvPr/>
        </p:nvGrpSpPr>
        <p:grpSpPr>
          <a:xfrm>
            <a:off x="4031217" y="4449226"/>
            <a:ext cx="334400" cy="344821"/>
            <a:chOff x="689975" y="1737200"/>
            <a:chExt cx="252950" cy="252950"/>
          </a:xfrm>
        </p:grpSpPr>
        <p:sp>
          <p:nvSpPr>
            <p:cNvPr id="4939" name="Google Shape;4939;p48"/>
            <p:cNvSpPr/>
            <p:nvPr/>
          </p:nvSpPr>
          <p:spPr>
            <a:xfrm>
              <a:off x="779200" y="1907050"/>
              <a:ext cx="79850" cy="26875"/>
            </a:xfrm>
            <a:custGeom>
              <a:avLst/>
              <a:gdLst/>
              <a:ahLst/>
              <a:cxnLst/>
              <a:rect l="l" t="t" r="r" b="b"/>
              <a:pathLst>
                <a:path w="3194" h="1075" extrusionOk="0">
                  <a:moveTo>
                    <a:pt x="2060" y="0"/>
                  </a:moveTo>
                  <a:cubicBezTo>
                    <a:pt x="898" y="0"/>
                    <a:pt x="168" y="564"/>
                    <a:pt x="125" y="593"/>
                  </a:cubicBezTo>
                  <a:cubicBezTo>
                    <a:pt x="0" y="700"/>
                    <a:pt x="0" y="861"/>
                    <a:pt x="72" y="968"/>
                  </a:cubicBezTo>
                  <a:cubicBezTo>
                    <a:pt x="125" y="1039"/>
                    <a:pt x="196" y="1075"/>
                    <a:pt x="286" y="1075"/>
                  </a:cubicBezTo>
                  <a:cubicBezTo>
                    <a:pt x="339" y="1075"/>
                    <a:pt x="393" y="1057"/>
                    <a:pt x="446" y="1021"/>
                  </a:cubicBezTo>
                  <a:cubicBezTo>
                    <a:pt x="461" y="1007"/>
                    <a:pt x="1070" y="538"/>
                    <a:pt x="2057" y="538"/>
                  </a:cubicBezTo>
                  <a:cubicBezTo>
                    <a:pt x="2291" y="538"/>
                    <a:pt x="2546" y="564"/>
                    <a:pt x="2819" y="629"/>
                  </a:cubicBezTo>
                  <a:cubicBezTo>
                    <a:pt x="2843" y="634"/>
                    <a:pt x="2867" y="637"/>
                    <a:pt x="2890" y="637"/>
                  </a:cubicBezTo>
                  <a:cubicBezTo>
                    <a:pt x="3020" y="637"/>
                    <a:pt x="3125" y="554"/>
                    <a:pt x="3140" y="433"/>
                  </a:cubicBezTo>
                  <a:cubicBezTo>
                    <a:pt x="3194" y="272"/>
                    <a:pt x="3105" y="129"/>
                    <a:pt x="2962" y="111"/>
                  </a:cubicBezTo>
                  <a:cubicBezTo>
                    <a:pt x="2639" y="32"/>
                    <a:pt x="2337" y="0"/>
                    <a:pt x="206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0" name="Google Shape;4940;p48"/>
            <p:cNvSpPr/>
            <p:nvPr/>
          </p:nvSpPr>
          <p:spPr>
            <a:xfrm>
              <a:off x="743050" y="1833100"/>
              <a:ext cx="40175" cy="39725"/>
            </a:xfrm>
            <a:custGeom>
              <a:avLst/>
              <a:gdLst/>
              <a:ahLst/>
              <a:cxnLst/>
              <a:rect l="l" t="t" r="r" b="b"/>
              <a:pathLst>
                <a:path w="1607" h="1589" extrusionOk="0">
                  <a:moveTo>
                    <a:pt x="804" y="0"/>
                  </a:moveTo>
                  <a:cubicBezTo>
                    <a:pt x="358" y="0"/>
                    <a:pt x="1" y="357"/>
                    <a:pt x="1" y="785"/>
                  </a:cubicBezTo>
                  <a:cubicBezTo>
                    <a:pt x="1" y="1232"/>
                    <a:pt x="358" y="1588"/>
                    <a:pt x="804" y="1588"/>
                  </a:cubicBezTo>
                  <a:cubicBezTo>
                    <a:pt x="1250" y="1588"/>
                    <a:pt x="1607" y="1232"/>
                    <a:pt x="1607" y="785"/>
                  </a:cubicBezTo>
                  <a:cubicBezTo>
                    <a:pt x="1607" y="357"/>
                    <a:pt x="1250" y="0"/>
                    <a:pt x="80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1" name="Google Shape;4941;p48"/>
            <p:cNvSpPr/>
            <p:nvPr/>
          </p:nvSpPr>
          <p:spPr>
            <a:xfrm>
              <a:off x="739925" y="1799600"/>
              <a:ext cx="46875" cy="16575"/>
            </a:xfrm>
            <a:custGeom>
              <a:avLst/>
              <a:gdLst/>
              <a:ahLst/>
              <a:cxnLst/>
              <a:rect l="l" t="t" r="r" b="b"/>
              <a:pathLst>
                <a:path w="1875" h="663" extrusionOk="0">
                  <a:moveTo>
                    <a:pt x="1602" y="0"/>
                  </a:moveTo>
                  <a:cubicBezTo>
                    <a:pt x="1592" y="0"/>
                    <a:pt x="1582" y="1"/>
                    <a:pt x="1571" y="2"/>
                  </a:cubicBezTo>
                  <a:lnTo>
                    <a:pt x="233" y="145"/>
                  </a:lnTo>
                  <a:cubicBezTo>
                    <a:pt x="108" y="145"/>
                    <a:pt x="1" y="270"/>
                    <a:pt x="1" y="430"/>
                  </a:cubicBezTo>
                  <a:cubicBezTo>
                    <a:pt x="19" y="555"/>
                    <a:pt x="126" y="662"/>
                    <a:pt x="269" y="662"/>
                  </a:cubicBezTo>
                  <a:lnTo>
                    <a:pt x="304" y="662"/>
                  </a:lnTo>
                  <a:lnTo>
                    <a:pt x="1625" y="537"/>
                  </a:lnTo>
                  <a:cubicBezTo>
                    <a:pt x="1767" y="520"/>
                    <a:pt x="1874" y="377"/>
                    <a:pt x="1857" y="234"/>
                  </a:cubicBezTo>
                  <a:cubicBezTo>
                    <a:pt x="1857" y="102"/>
                    <a:pt x="1734" y="0"/>
                    <a:pt x="160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2" name="Google Shape;4942;p48"/>
            <p:cNvSpPr/>
            <p:nvPr/>
          </p:nvSpPr>
          <p:spPr>
            <a:xfrm>
              <a:off x="849675" y="1833100"/>
              <a:ext cx="40175" cy="39725"/>
            </a:xfrm>
            <a:custGeom>
              <a:avLst/>
              <a:gdLst/>
              <a:ahLst/>
              <a:cxnLst/>
              <a:rect l="l" t="t" r="r" b="b"/>
              <a:pathLst>
                <a:path w="1607" h="1589" extrusionOk="0">
                  <a:moveTo>
                    <a:pt x="803" y="0"/>
                  </a:moveTo>
                  <a:cubicBezTo>
                    <a:pt x="357" y="0"/>
                    <a:pt x="0" y="357"/>
                    <a:pt x="0" y="785"/>
                  </a:cubicBezTo>
                  <a:cubicBezTo>
                    <a:pt x="0" y="1232"/>
                    <a:pt x="357" y="1588"/>
                    <a:pt x="803" y="1588"/>
                  </a:cubicBezTo>
                  <a:cubicBezTo>
                    <a:pt x="1249" y="1588"/>
                    <a:pt x="1606" y="1232"/>
                    <a:pt x="1606" y="785"/>
                  </a:cubicBezTo>
                  <a:cubicBezTo>
                    <a:pt x="1606" y="357"/>
                    <a:pt x="1249"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3" name="Google Shape;4943;p48"/>
            <p:cNvSpPr/>
            <p:nvPr/>
          </p:nvSpPr>
          <p:spPr>
            <a:xfrm>
              <a:off x="846100" y="1799600"/>
              <a:ext cx="47300" cy="16575"/>
            </a:xfrm>
            <a:custGeom>
              <a:avLst/>
              <a:gdLst/>
              <a:ahLst/>
              <a:cxnLst/>
              <a:rect l="l" t="t" r="r" b="b"/>
              <a:pathLst>
                <a:path w="1892" h="663" extrusionOk="0">
                  <a:moveTo>
                    <a:pt x="273" y="0"/>
                  </a:moveTo>
                  <a:cubicBezTo>
                    <a:pt x="143" y="0"/>
                    <a:pt x="35" y="102"/>
                    <a:pt x="18" y="234"/>
                  </a:cubicBezTo>
                  <a:cubicBezTo>
                    <a:pt x="1" y="377"/>
                    <a:pt x="108" y="520"/>
                    <a:pt x="250" y="537"/>
                  </a:cubicBezTo>
                  <a:lnTo>
                    <a:pt x="1589" y="662"/>
                  </a:lnTo>
                  <a:lnTo>
                    <a:pt x="1606" y="662"/>
                  </a:lnTo>
                  <a:cubicBezTo>
                    <a:pt x="1749" y="662"/>
                    <a:pt x="1874" y="555"/>
                    <a:pt x="1874" y="430"/>
                  </a:cubicBezTo>
                  <a:cubicBezTo>
                    <a:pt x="1892" y="270"/>
                    <a:pt x="1785" y="145"/>
                    <a:pt x="1642" y="145"/>
                  </a:cubicBezTo>
                  <a:lnTo>
                    <a:pt x="304" y="2"/>
                  </a:lnTo>
                  <a:cubicBezTo>
                    <a:pt x="293" y="1"/>
                    <a:pt x="283" y="0"/>
                    <a:pt x="27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4" name="Google Shape;4944;p48"/>
            <p:cNvSpPr/>
            <p:nvPr/>
          </p:nvSpPr>
          <p:spPr>
            <a:xfrm>
              <a:off x="689975" y="1737200"/>
              <a:ext cx="252950" cy="252950"/>
            </a:xfrm>
            <a:custGeom>
              <a:avLst/>
              <a:gdLst/>
              <a:ahLst/>
              <a:cxnLst/>
              <a:rect l="l" t="t" r="r" b="b"/>
              <a:pathLst>
                <a:path w="10118" h="10118" extrusionOk="0">
                  <a:moveTo>
                    <a:pt x="5068" y="536"/>
                  </a:moveTo>
                  <a:cubicBezTo>
                    <a:pt x="7548" y="536"/>
                    <a:pt x="9582" y="2570"/>
                    <a:pt x="9582" y="5068"/>
                  </a:cubicBezTo>
                  <a:cubicBezTo>
                    <a:pt x="9582" y="7548"/>
                    <a:pt x="7548" y="9582"/>
                    <a:pt x="5068" y="9582"/>
                  </a:cubicBezTo>
                  <a:cubicBezTo>
                    <a:pt x="2570" y="9582"/>
                    <a:pt x="536" y="7548"/>
                    <a:pt x="536" y="5068"/>
                  </a:cubicBezTo>
                  <a:cubicBezTo>
                    <a:pt x="536" y="2570"/>
                    <a:pt x="2570" y="536"/>
                    <a:pt x="5068" y="536"/>
                  </a:cubicBezTo>
                  <a:close/>
                  <a:moveTo>
                    <a:pt x="5068" y="0"/>
                  </a:moveTo>
                  <a:cubicBezTo>
                    <a:pt x="2267" y="0"/>
                    <a:pt x="1" y="2266"/>
                    <a:pt x="1" y="5068"/>
                  </a:cubicBezTo>
                  <a:cubicBezTo>
                    <a:pt x="1" y="7851"/>
                    <a:pt x="2267" y="10117"/>
                    <a:pt x="5068" y="10117"/>
                  </a:cubicBezTo>
                  <a:cubicBezTo>
                    <a:pt x="7851" y="10117"/>
                    <a:pt x="10117" y="7851"/>
                    <a:pt x="10117" y="5068"/>
                  </a:cubicBezTo>
                  <a:cubicBezTo>
                    <a:pt x="10117" y="2266"/>
                    <a:pt x="7851" y="0"/>
                    <a:pt x="50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45" name="Google Shape;4945;p48"/>
          <p:cNvGrpSpPr/>
          <p:nvPr/>
        </p:nvGrpSpPr>
        <p:grpSpPr>
          <a:xfrm>
            <a:off x="5612075" y="4439102"/>
            <a:ext cx="334400" cy="344208"/>
            <a:chOff x="2961350" y="1740750"/>
            <a:chExt cx="252950" cy="252500"/>
          </a:xfrm>
        </p:grpSpPr>
        <p:sp>
          <p:nvSpPr>
            <p:cNvPr id="4946" name="Google Shape;4946;p48"/>
            <p:cNvSpPr/>
            <p:nvPr/>
          </p:nvSpPr>
          <p:spPr>
            <a:xfrm>
              <a:off x="3014425" y="1833100"/>
              <a:ext cx="40175" cy="39725"/>
            </a:xfrm>
            <a:custGeom>
              <a:avLst/>
              <a:gdLst/>
              <a:ahLst/>
              <a:cxnLst/>
              <a:rect l="l" t="t" r="r" b="b"/>
              <a:pathLst>
                <a:path w="1607" h="1589" extrusionOk="0">
                  <a:moveTo>
                    <a:pt x="804" y="0"/>
                  </a:moveTo>
                  <a:cubicBezTo>
                    <a:pt x="357" y="0"/>
                    <a:pt x="1" y="357"/>
                    <a:pt x="1" y="785"/>
                  </a:cubicBezTo>
                  <a:cubicBezTo>
                    <a:pt x="1" y="1232"/>
                    <a:pt x="357" y="1588"/>
                    <a:pt x="804" y="1588"/>
                  </a:cubicBezTo>
                  <a:cubicBezTo>
                    <a:pt x="1250" y="1588"/>
                    <a:pt x="1606" y="1232"/>
                    <a:pt x="1606" y="785"/>
                  </a:cubicBezTo>
                  <a:cubicBezTo>
                    <a:pt x="1606" y="357"/>
                    <a:pt x="1250" y="0"/>
                    <a:pt x="80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7" name="Google Shape;4947;p48"/>
            <p:cNvSpPr/>
            <p:nvPr/>
          </p:nvSpPr>
          <p:spPr>
            <a:xfrm>
              <a:off x="3010850" y="1792950"/>
              <a:ext cx="58025" cy="28125"/>
            </a:xfrm>
            <a:custGeom>
              <a:avLst/>
              <a:gdLst/>
              <a:ahLst/>
              <a:cxnLst/>
              <a:rect l="l" t="t" r="r" b="b"/>
              <a:pathLst>
                <a:path w="2321" h="1125" extrusionOk="0">
                  <a:moveTo>
                    <a:pt x="2019" y="0"/>
                  </a:moveTo>
                  <a:cubicBezTo>
                    <a:pt x="1944" y="0"/>
                    <a:pt x="1869" y="32"/>
                    <a:pt x="1821" y="90"/>
                  </a:cubicBezTo>
                  <a:cubicBezTo>
                    <a:pt x="1458" y="496"/>
                    <a:pt x="1024" y="582"/>
                    <a:pt x="727" y="582"/>
                  </a:cubicBezTo>
                  <a:cubicBezTo>
                    <a:pt x="528" y="582"/>
                    <a:pt x="390" y="543"/>
                    <a:pt x="376" y="536"/>
                  </a:cubicBezTo>
                  <a:cubicBezTo>
                    <a:pt x="352" y="531"/>
                    <a:pt x="328" y="528"/>
                    <a:pt x="305" y="528"/>
                  </a:cubicBezTo>
                  <a:cubicBezTo>
                    <a:pt x="175" y="528"/>
                    <a:pt x="67" y="611"/>
                    <a:pt x="37" y="732"/>
                  </a:cubicBezTo>
                  <a:cubicBezTo>
                    <a:pt x="1" y="875"/>
                    <a:pt x="72" y="1018"/>
                    <a:pt x="215" y="1071"/>
                  </a:cubicBezTo>
                  <a:cubicBezTo>
                    <a:pt x="217" y="1069"/>
                    <a:pt x="221" y="1068"/>
                    <a:pt x="227" y="1068"/>
                  </a:cubicBezTo>
                  <a:cubicBezTo>
                    <a:pt x="278" y="1068"/>
                    <a:pt x="463" y="1125"/>
                    <a:pt x="732" y="1125"/>
                  </a:cubicBezTo>
                  <a:cubicBezTo>
                    <a:pt x="1143" y="1125"/>
                    <a:pt x="1732" y="1000"/>
                    <a:pt x="2213" y="429"/>
                  </a:cubicBezTo>
                  <a:cubicBezTo>
                    <a:pt x="2320" y="340"/>
                    <a:pt x="2303" y="161"/>
                    <a:pt x="2196" y="72"/>
                  </a:cubicBezTo>
                  <a:cubicBezTo>
                    <a:pt x="2146" y="23"/>
                    <a:pt x="2082" y="0"/>
                    <a:pt x="201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8" name="Google Shape;4948;p48"/>
            <p:cNvSpPr/>
            <p:nvPr/>
          </p:nvSpPr>
          <p:spPr>
            <a:xfrm>
              <a:off x="3034500" y="1908025"/>
              <a:ext cx="106625" cy="32150"/>
            </a:xfrm>
            <a:custGeom>
              <a:avLst/>
              <a:gdLst/>
              <a:ahLst/>
              <a:cxnLst/>
              <a:rect l="l" t="t" r="r" b="b"/>
              <a:pathLst>
                <a:path w="4265" h="1286" extrusionOk="0">
                  <a:moveTo>
                    <a:pt x="2142" y="1"/>
                  </a:moveTo>
                  <a:cubicBezTo>
                    <a:pt x="1196" y="1"/>
                    <a:pt x="411" y="536"/>
                    <a:pt x="1" y="1286"/>
                  </a:cubicBezTo>
                  <a:cubicBezTo>
                    <a:pt x="643" y="964"/>
                    <a:pt x="1374" y="804"/>
                    <a:pt x="2142" y="804"/>
                  </a:cubicBezTo>
                  <a:cubicBezTo>
                    <a:pt x="2909" y="804"/>
                    <a:pt x="3623" y="982"/>
                    <a:pt x="4265" y="1286"/>
                  </a:cubicBezTo>
                  <a:cubicBezTo>
                    <a:pt x="3872" y="518"/>
                    <a:pt x="3069" y="1"/>
                    <a:pt x="2142"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49" name="Google Shape;4949;p48"/>
            <p:cNvSpPr/>
            <p:nvPr/>
          </p:nvSpPr>
          <p:spPr>
            <a:xfrm>
              <a:off x="3107200" y="1792675"/>
              <a:ext cx="58025" cy="27950"/>
            </a:xfrm>
            <a:custGeom>
              <a:avLst/>
              <a:gdLst/>
              <a:ahLst/>
              <a:cxnLst/>
              <a:rect l="l" t="t" r="r" b="b"/>
              <a:pathLst>
                <a:path w="2321" h="1118" extrusionOk="0">
                  <a:moveTo>
                    <a:pt x="302" y="0"/>
                  </a:moveTo>
                  <a:cubicBezTo>
                    <a:pt x="240" y="0"/>
                    <a:pt x="177" y="23"/>
                    <a:pt x="126" y="65"/>
                  </a:cubicBezTo>
                  <a:cubicBezTo>
                    <a:pt x="19" y="154"/>
                    <a:pt x="1" y="333"/>
                    <a:pt x="90" y="440"/>
                  </a:cubicBezTo>
                  <a:cubicBezTo>
                    <a:pt x="572" y="993"/>
                    <a:pt x="1179" y="1118"/>
                    <a:pt x="1589" y="1118"/>
                  </a:cubicBezTo>
                  <a:cubicBezTo>
                    <a:pt x="1874" y="1118"/>
                    <a:pt x="2071" y="1064"/>
                    <a:pt x="2106" y="1046"/>
                  </a:cubicBezTo>
                  <a:cubicBezTo>
                    <a:pt x="2231" y="1029"/>
                    <a:pt x="2320" y="886"/>
                    <a:pt x="2285" y="725"/>
                  </a:cubicBezTo>
                  <a:cubicBezTo>
                    <a:pt x="2240" y="607"/>
                    <a:pt x="2135" y="538"/>
                    <a:pt x="2019" y="538"/>
                  </a:cubicBezTo>
                  <a:cubicBezTo>
                    <a:pt x="1995" y="538"/>
                    <a:pt x="1970" y="541"/>
                    <a:pt x="1946" y="547"/>
                  </a:cubicBezTo>
                  <a:cubicBezTo>
                    <a:pt x="1931" y="547"/>
                    <a:pt x="1792" y="584"/>
                    <a:pt x="1590" y="584"/>
                  </a:cubicBezTo>
                  <a:cubicBezTo>
                    <a:pt x="1288" y="584"/>
                    <a:pt x="847" y="500"/>
                    <a:pt x="483" y="83"/>
                  </a:cubicBezTo>
                  <a:cubicBezTo>
                    <a:pt x="436" y="27"/>
                    <a:pt x="370" y="0"/>
                    <a:pt x="30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0" name="Google Shape;4950;p48"/>
            <p:cNvSpPr/>
            <p:nvPr/>
          </p:nvSpPr>
          <p:spPr>
            <a:xfrm>
              <a:off x="3121050" y="1833100"/>
              <a:ext cx="40150" cy="39725"/>
            </a:xfrm>
            <a:custGeom>
              <a:avLst/>
              <a:gdLst/>
              <a:ahLst/>
              <a:cxnLst/>
              <a:rect l="l" t="t" r="r" b="b"/>
              <a:pathLst>
                <a:path w="1606" h="1589" extrusionOk="0">
                  <a:moveTo>
                    <a:pt x="803" y="0"/>
                  </a:moveTo>
                  <a:cubicBezTo>
                    <a:pt x="357" y="0"/>
                    <a:pt x="0" y="357"/>
                    <a:pt x="0" y="785"/>
                  </a:cubicBezTo>
                  <a:cubicBezTo>
                    <a:pt x="0" y="1232"/>
                    <a:pt x="357" y="1588"/>
                    <a:pt x="803" y="1588"/>
                  </a:cubicBezTo>
                  <a:cubicBezTo>
                    <a:pt x="1249" y="1588"/>
                    <a:pt x="1606" y="1232"/>
                    <a:pt x="1606" y="785"/>
                  </a:cubicBezTo>
                  <a:cubicBezTo>
                    <a:pt x="1606" y="357"/>
                    <a:pt x="1249"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1" name="Google Shape;4951;p48"/>
            <p:cNvSpPr/>
            <p:nvPr/>
          </p:nvSpPr>
          <p:spPr>
            <a:xfrm>
              <a:off x="2961350" y="1740750"/>
              <a:ext cx="252950" cy="252500"/>
            </a:xfrm>
            <a:custGeom>
              <a:avLst/>
              <a:gdLst/>
              <a:ahLst/>
              <a:cxnLst/>
              <a:rect l="l" t="t" r="r" b="b"/>
              <a:pathLst>
                <a:path w="10118" h="10100" extrusionOk="0">
                  <a:moveTo>
                    <a:pt x="5068" y="536"/>
                  </a:moveTo>
                  <a:cubicBezTo>
                    <a:pt x="7548" y="536"/>
                    <a:pt x="9582" y="2570"/>
                    <a:pt x="9582" y="5050"/>
                  </a:cubicBezTo>
                  <a:cubicBezTo>
                    <a:pt x="9582" y="7548"/>
                    <a:pt x="7548" y="9582"/>
                    <a:pt x="5068" y="9582"/>
                  </a:cubicBezTo>
                  <a:cubicBezTo>
                    <a:pt x="2570" y="9582"/>
                    <a:pt x="536" y="7548"/>
                    <a:pt x="536" y="5050"/>
                  </a:cubicBezTo>
                  <a:cubicBezTo>
                    <a:pt x="536" y="2570"/>
                    <a:pt x="2570" y="536"/>
                    <a:pt x="5068" y="536"/>
                  </a:cubicBezTo>
                  <a:close/>
                  <a:moveTo>
                    <a:pt x="5068" y="1"/>
                  </a:moveTo>
                  <a:cubicBezTo>
                    <a:pt x="2266" y="1"/>
                    <a:pt x="0" y="2249"/>
                    <a:pt x="0" y="5050"/>
                  </a:cubicBezTo>
                  <a:cubicBezTo>
                    <a:pt x="0" y="7852"/>
                    <a:pt x="2266" y="10100"/>
                    <a:pt x="5068" y="10100"/>
                  </a:cubicBezTo>
                  <a:cubicBezTo>
                    <a:pt x="7851" y="10100"/>
                    <a:pt x="10117" y="7852"/>
                    <a:pt x="10117" y="5050"/>
                  </a:cubicBezTo>
                  <a:cubicBezTo>
                    <a:pt x="10117" y="2249"/>
                    <a:pt x="7851" y="1"/>
                    <a:pt x="50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52" name="Google Shape;4952;p48"/>
          <p:cNvSpPr/>
          <p:nvPr/>
        </p:nvSpPr>
        <p:spPr>
          <a:xfrm>
            <a:off x="6169754" y="4468227"/>
            <a:ext cx="333026" cy="343577"/>
          </a:xfrm>
          <a:custGeom>
            <a:avLst/>
            <a:gdLst/>
            <a:ahLst/>
            <a:cxnLst/>
            <a:rect l="l" t="t" r="r" b="b"/>
            <a:pathLst>
              <a:path w="5728" h="4202" extrusionOk="0">
                <a:moveTo>
                  <a:pt x="1858" y="1"/>
                </a:moveTo>
                <a:cubicBezTo>
                  <a:pt x="1840" y="1"/>
                  <a:pt x="1821" y="3"/>
                  <a:pt x="1803" y="9"/>
                </a:cubicBezTo>
                <a:cubicBezTo>
                  <a:pt x="1713" y="9"/>
                  <a:pt x="1660" y="80"/>
                  <a:pt x="1606" y="169"/>
                </a:cubicBezTo>
                <a:lnTo>
                  <a:pt x="1035" y="1828"/>
                </a:lnTo>
                <a:lnTo>
                  <a:pt x="0" y="1828"/>
                </a:lnTo>
                <a:lnTo>
                  <a:pt x="0" y="2364"/>
                </a:lnTo>
                <a:lnTo>
                  <a:pt x="1214" y="2364"/>
                </a:lnTo>
                <a:cubicBezTo>
                  <a:pt x="1321" y="2364"/>
                  <a:pt x="1410" y="2275"/>
                  <a:pt x="1446" y="2167"/>
                </a:cubicBezTo>
                <a:lnTo>
                  <a:pt x="1767" y="1168"/>
                </a:lnTo>
                <a:lnTo>
                  <a:pt x="2302" y="4023"/>
                </a:lnTo>
                <a:cubicBezTo>
                  <a:pt x="2320" y="4130"/>
                  <a:pt x="2409" y="4202"/>
                  <a:pt x="2516" y="4202"/>
                </a:cubicBezTo>
                <a:lnTo>
                  <a:pt x="2552" y="4202"/>
                </a:lnTo>
                <a:cubicBezTo>
                  <a:pt x="2641" y="4202"/>
                  <a:pt x="2730" y="4148"/>
                  <a:pt x="2766" y="4059"/>
                </a:cubicBezTo>
                <a:lnTo>
                  <a:pt x="3622" y="1828"/>
                </a:lnTo>
                <a:lnTo>
                  <a:pt x="3962" y="3024"/>
                </a:lnTo>
                <a:cubicBezTo>
                  <a:pt x="3991" y="3127"/>
                  <a:pt x="4081" y="3194"/>
                  <a:pt x="4182" y="3194"/>
                </a:cubicBezTo>
                <a:cubicBezTo>
                  <a:pt x="4203" y="3194"/>
                  <a:pt x="4225" y="3191"/>
                  <a:pt x="4247" y="3184"/>
                </a:cubicBezTo>
                <a:cubicBezTo>
                  <a:pt x="4301" y="3167"/>
                  <a:pt x="4336" y="3149"/>
                  <a:pt x="4372" y="3113"/>
                </a:cubicBezTo>
                <a:lnTo>
                  <a:pt x="5086" y="2364"/>
                </a:lnTo>
                <a:lnTo>
                  <a:pt x="5728" y="2364"/>
                </a:lnTo>
                <a:lnTo>
                  <a:pt x="5728" y="1828"/>
                </a:lnTo>
                <a:lnTo>
                  <a:pt x="4961" y="1828"/>
                </a:lnTo>
                <a:cubicBezTo>
                  <a:pt x="4889" y="1846"/>
                  <a:pt x="4836" y="1900"/>
                  <a:pt x="4782" y="1936"/>
                </a:cubicBezTo>
                <a:lnTo>
                  <a:pt x="4283" y="2489"/>
                </a:lnTo>
                <a:lnTo>
                  <a:pt x="3854" y="1008"/>
                </a:lnTo>
                <a:cubicBezTo>
                  <a:pt x="3824" y="917"/>
                  <a:pt x="3730" y="839"/>
                  <a:pt x="3626" y="839"/>
                </a:cubicBezTo>
                <a:cubicBezTo>
                  <a:pt x="3607" y="839"/>
                  <a:pt x="3588" y="842"/>
                  <a:pt x="3569" y="847"/>
                </a:cubicBezTo>
                <a:cubicBezTo>
                  <a:pt x="3498" y="883"/>
                  <a:pt x="3426" y="918"/>
                  <a:pt x="3408" y="1008"/>
                </a:cubicBezTo>
                <a:lnTo>
                  <a:pt x="2605" y="3113"/>
                </a:lnTo>
                <a:lnTo>
                  <a:pt x="2070" y="187"/>
                </a:lnTo>
                <a:cubicBezTo>
                  <a:pt x="2040" y="81"/>
                  <a:pt x="1958" y="1"/>
                  <a:pt x="185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1900"/>
          </a:p>
        </p:txBody>
      </p:sp>
      <p:grpSp>
        <p:nvGrpSpPr>
          <p:cNvPr id="4953" name="Google Shape;4953;p48"/>
          <p:cNvGrpSpPr/>
          <p:nvPr/>
        </p:nvGrpSpPr>
        <p:grpSpPr>
          <a:xfrm>
            <a:off x="6696108" y="4387468"/>
            <a:ext cx="271902" cy="376448"/>
            <a:chOff x="4026550" y="3640100"/>
            <a:chExt cx="205675" cy="276150"/>
          </a:xfrm>
        </p:grpSpPr>
        <p:sp>
          <p:nvSpPr>
            <p:cNvPr id="4954" name="Google Shape;4954;p48"/>
            <p:cNvSpPr/>
            <p:nvPr/>
          </p:nvSpPr>
          <p:spPr>
            <a:xfrm>
              <a:off x="4119325" y="3640100"/>
              <a:ext cx="20100" cy="29925"/>
            </a:xfrm>
            <a:custGeom>
              <a:avLst/>
              <a:gdLst/>
              <a:ahLst/>
              <a:cxnLst/>
              <a:rect l="l" t="t" r="r" b="b"/>
              <a:pathLst>
                <a:path w="804" h="1197" extrusionOk="0">
                  <a:moveTo>
                    <a:pt x="411" y="1"/>
                  </a:moveTo>
                  <a:cubicBezTo>
                    <a:pt x="179" y="1"/>
                    <a:pt x="465" y="269"/>
                    <a:pt x="144" y="536"/>
                  </a:cubicBezTo>
                  <a:cubicBezTo>
                    <a:pt x="126" y="554"/>
                    <a:pt x="126" y="554"/>
                    <a:pt x="108" y="572"/>
                  </a:cubicBezTo>
                  <a:cubicBezTo>
                    <a:pt x="54" y="625"/>
                    <a:pt x="1" y="697"/>
                    <a:pt x="1" y="804"/>
                  </a:cubicBezTo>
                  <a:cubicBezTo>
                    <a:pt x="1" y="1036"/>
                    <a:pt x="179" y="1196"/>
                    <a:pt x="411" y="1196"/>
                  </a:cubicBezTo>
                  <a:cubicBezTo>
                    <a:pt x="643" y="1196"/>
                    <a:pt x="804" y="1036"/>
                    <a:pt x="804" y="804"/>
                  </a:cubicBezTo>
                  <a:cubicBezTo>
                    <a:pt x="804" y="572"/>
                    <a:pt x="643" y="1"/>
                    <a:pt x="41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5" name="Google Shape;4955;p48"/>
            <p:cNvSpPr/>
            <p:nvPr/>
          </p:nvSpPr>
          <p:spPr>
            <a:xfrm>
              <a:off x="4086325" y="3656625"/>
              <a:ext cx="19650" cy="29900"/>
            </a:xfrm>
            <a:custGeom>
              <a:avLst/>
              <a:gdLst/>
              <a:ahLst/>
              <a:cxnLst/>
              <a:rect l="l" t="t" r="r" b="b"/>
              <a:pathLst>
                <a:path w="786" h="1196" extrusionOk="0">
                  <a:moveTo>
                    <a:pt x="393" y="0"/>
                  </a:moveTo>
                  <a:cubicBezTo>
                    <a:pt x="161" y="0"/>
                    <a:pt x="447" y="268"/>
                    <a:pt x="125" y="535"/>
                  </a:cubicBezTo>
                  <a:cubicBezTo>
                    <a:pt x="125" y="553"/>
                    <a:pt x="125" y="553"/>
                    <a:pt x="108" y="571"/>
                  </a:cubicBezTo>
                  <a:cubicBezTo>
                    <a:pt x="54" y="642"/>
                    <a:pt x="1" y="696"/>
                    <a:pt x="1" y="803"/>
                  </a:cubicBezTo>
                  <a:cubicBezTo>
                    <a:pt x="1" y="1035"/>
                    <a:pt x="161" y="1196"/>
                    <a:pt x="393" y="1196"/>
                  </a:cubicBezTo>
                  <a:cubicBezTo>
                    <a:pt x="625" y="1196"/>
                    <a:pt x="786" y="1035"/>
                    <a:pt x="786" y="803"/>
                  </a:cubicBezTo>
                  <a:cubicBezTo>
                    <a:pt x="786" y="571"/>
                    <a:pt x="625" y="0"/>
                    <a:pt x="39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6" name="Google Shape;4956;p48"/>
            <p:cNvSpPr/>
            <p:nvPr/>
          </p:nvSpPr>
          <p:spPr>
            <a:xfrm>
              <a:off x="4152800" y="3656625"/>
              <a:ext cx="19650" cy="29900"/>
            </a:xfrm>
            <a:custGeom>
              <a:avLst/>
              <a:gdLst/>
              <a:ahLst/>
              <a:cxnLst/>
              <a:rect l="l" t="t" r="r" b="b"/>
              <a:pathLst>
                <a:path w="786" h="1196" extrusionOk="0">
                  <a:moveTo>
                    <a:pt x="393" y="0"/>
                  </a:moveTo>
                  <a:cubicBezTo>
                    <a:pt x="161" y="0"/>
                    <a:pt x="446" y="268"/>
                    <a:pt x="125" y="535"/>
                  </a:cubicBezTo>
                  <a:cubicBezTo>
                    <a:pt x="125" y="553"/>
                    <a:pt x="125" y="553"/>
                    <a:pt x="107" y="571"/>
                  </a:cubicBezTo>
                  <a:cubicBezTo>
                    <a:pt x="54" y="642"/>
                    <a:pt x="0" y="696"/>
                    <a:pt x="0" y="803"/>
                  </a:cubicBezTo>
                  <a:cubicBezTo>
                    <a:pt x="0" y="1035"/>
                    <a:pt x="161" y="1196"/>
                    <a:pt x="393" y="1196"/>
                  </a:cubicBezTo>
                  <a:cubicBezTo>
                    <a:pt x="625" y="1196"/>
                    <a:pt x="785" y="1035"/>
                    <a:pt x="785" y="803"/>
                  </a:cubicBezTo>
                  <a:cubicBezTo>
                    <a:pt x="785" y="571"/>
                    <a:pt x="625" y="0"/>
                    <a:pt x="39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7" name="Google Shape;4957;p48"/>
            <p:cNvSpPr/>
            <p:nvPr/>
          </p:nvSpPr>
          <p:spPr>
            <a:xfrm>
              <a:off x="4035925" y="3683375"/>
              <a:ext cx="186475" cy="129600"/>
            </a:xfrm>
            <a:custGeom>
              <a:avLst/>
              <a:gdLst/>
              <a:ahLst/>
              <a:cxnLst/>
              <a:rect l="l" t="t" r="r" b="b"/>
              <a:pathLst>
                <a:path w="7459" h="5184" extrusionOk="0">
                  <a:moveTo>
                    <a:pt x="3729" y="1"/>
                  </a:moveTo>
                  <a:cubicBezTo>
                    <a:pt x="3497" y="1"/>
                    <a:pt x="3337" y="54"/>
                    <a:pt x="3337" y="126"/>
                  </a:cubicBezTo>
                  <a:lnTo>
                    <a:pt x="3337" y="2124"/>
                  </a:lnTo>
                  <a:cubicBezTo>
                    <a:pt x="3141" y="2124"/>
                    <a:pt x="2980" y="2142"/>
                    <a:pt x="2802" y="2160"/>
                  </a:cubicBezTo>
                  <a:lnTo>
                    <a:pt x="2802" y="804"/>
                  </a:lnTo>
                  <a:cubicBezTo>
                    <a:pt x="2802" y="714"/>
                    <a:pt x="2623" y="661"/>
                    <a:pt x="2409" y="661"/>
                  </a:cubicBezTo>
                  <a:cubicBezTo>
                    <a:pt x="2177" y="661"/>
                    <a:pt x="1999" y="714"/>
                    <a:pt x="1999" y="804"/>
                  </a:cubicBezTo>
                  <a:lnTo>
                    <a:pt x="1999" y="2231"/>
                  </a:lnTo>
                  <a:cubicBezTo>
                    <a:pt x="821" y="2392"/>
                    <a:pt x="0" y="2695"/>
                    <a:pt x="0" y="3052"/>
                  </a:cubicBezTo>
                  <a:lnTo>
                    <a:pt x="0" y="4782"/>
                  </a:lnTo>
                  <a:cubicBezTo>
                    <a:pt x="321" y="4782"/>
                    <a:pt x="607" y="4890"/>
                    <a:pt x="839" y="5104"/>
                  </a:cubicBezTo>
                  <a:cubicBezTo>
                    <a:pt x="892" y="5157"/>
                    <a:pt x="995" y="5184"/>
                    <a:pt x="1095" y="5184"/>
                  </a:cubicBezTo>
                  <a:cubicBezTo>
                    <a:pt x="1196" y="5184"/>
                    <a:pt x="1294" y="5157"/>
                    <a:pt x="1339" y="5104"/>
                  </a:cubicBezTo>
                  <a:cubicBezTo>
                    <a:pt x="1553" y="4898"/>
                    <a:pt x="1860" y="4796"/>
                    <a:pt x="2166" y="4796"/>
                  </a:cubicBezTo>
                  <a:cubicBezTo>
                    <a:pt x="2472" y="4796"/>
                    <a:pt x="2775" y="4898"/>
                    <a:pt x="2980" y="5104"/>
                  </a:cubicBezTo>
                  <a:cubicBezTo>
                    <a:pt x="3034" y="5157"/>
                    <a:pt x="3136" y="5184"/>
                    <a:pt x="3239" y="5184"/>
                  </a:cubicBezTo>
                  <a:cubicBezTo>
                    <a:pt x="3341" y="5184"/>
                    <a:pt x="3444" y="5157"/>
                    <a:pt x="3497" y="5104"/>
                  </a:cubicBezTo>
                  <a:cubicBezTo>
                    <a:pt x="3703" y="4898"/>
                    <a:pt x="4006" y="4796"/>
                    <a:pt x="4309" y="4796"/>
                  </a:cubicBezTo>
                  <a:cubicBezTo>
                    <a:pt x="4613" y="4796"/>
                    <a:pt x="4916" y="4898"/>
                    <a:pt x="5121" y="5104"/>
                  </a:cubicBezTo>
                  <a:cubicBezTo>
                    <a:pt x="5175" y="5157"/>
                    <a:pt x="5277" y="5184"/>
                    <a:pt x="5380" y="5184"/>
                  </a:cubicBezTo>
                  <a:cubicBezTo>
                    <a:pt x="5482" y="5184"/>
                    <a:pt x="5585" y="5157"/>
                    <a:pt x="5639" y="5104"/>
                  </a:cubicBezTo>
                  <a:cubicBezTo>
                    <a:pt x="5844" y="4898"/>
                    <a:pt x="6147" y="4796"/>
                    <a:pt x="6450" y="4796"/>
                  </a:cubicBezTo>
                  <a:cubicBezTo>
                    <a:pt x="6754" y="4796"/>
                    <a:pt x="7057" y="4898"/>
                    <a:pt x="7262" y="5104"/>
                  </a:cubicBezTo>
                  <a:cubicBezTo>
                    <a:pt x="7298" y="5139"/>
                    <a:pt x="7369" y="5157"/>
                    <a:pt x="7459" y="5175"/>
                  </a:cubicBezTo>
                  <a:lnTo>
                    <a:pt x="7459" y="3052"/>
                  </a:lnTo>
                  <a:cubicBezTo>
                    <a:pt x="7459" y="2695"/>
                    <a:pt x="6638" y="2392"/>
                    <a:pt x="5460" y="2231"/>
                  </a:cubicBezTo>
                  <a:lnTo>
                    <a:pt x="5460" y="804"/>
                  </a:lnTo>
                  <a:cubicBezTo>
                    <a:pt x="5460" y="714"/>
                    <a:pt x="5282" y="661"/>
                    <a:pt x="5068" y="661"/>
                  </a:cubicBezTo>
                  <a:cubicBezTo>
                    <a:pt x="4836" y="661"/>
                    <a:pt x="4657" y="714"/>
                    <a:pt x="4657" y="804"/>
                  </a:cubicBezTo>
                  <a:lnTo>
                    <a:pt x="4657" y="2160"/>
                  </a:lnTo>
                  <a:cubicBezTo>
                    <a:pt x="4479" y="2142"/>
                    <a:pt x="4318" y="2142"/>
                    <a:pt x="4122" y="2124"/>
                  </a:cubicBezTo>
                  <a:lnTo>
                    <a:pt x="4122" y="126"/>
                  </a:lnTo>
                  <a:cubicBezTo>
                    <a:pt x="4122" y="54"/>
                    <a:pt x="3961" y="1"/>
                    <a:pt x="372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8" name="Google Shape;4958;p48"/>
            <p:cNvSpPr/>
            <p:nvPr/>
          </p:nvSpPr>
          <p:spPr>
            <a:xfrm>
              <a:off x="4037250" y="3823000"/>
              <a:ext cx="186050" cy="59800"/>
            </a:xfrm>
            <a:custGeom>
              <a:avLst/>
              <a:gdLst/>
              <a:ahLst/>
              <a:cxnLst/>
              <a:rect l="l" t="t" r="r" b="b"/>
              <a:pathLst>
                <a:path w="7442" h="2392" extrusionOk="0">
                  <a:moveTo>
                    <a:pt x="1" y="0"/>
                  </a:moveTo>
                  <a:lnTo>
                    <a:pt x="1" y="2391"/>
                  </a:lnTo>
                  <a:lnTo>
                    <a:pt x="7441" y="2391"/>
                  </a:lnTo>
                  <a:lnTo>
                    <a:pt x="7441" y="393"/>
                  </a:lnTo>
                  <a:lnTo>
                    <a:pt x="7406" y="393"/>
                  </a:lnTo>
                  <a:cubicBezTo>
                    <a:pt x="7138" y="375"/>
                    <a:pt x="6852" y="268"/>
                    <a:pt x="6674" y="90"/>
                  </a:cubicBezTo>
                  <a:cubicBezTo>
                    <a:pt x="6620" y="36"/>
                    <a:pt x="6518" y="9"/>
                    <a:pt x="6415" y="9"/>
                  </a:cubicBezTo>
                  <a:cubicBezTo>
                    <a:pt x="6313" y="9"/>
                    <a:pt x="6210" y="36"/>
                    <a:pt x="6157" y="90"/>
                  </a:cubicBezTo>
                  <a:cubicBezTo>
                    <a:pt x="5951" y="295"/>
                    <a:pt x="5648" y="397"/>
                    <a:pt x="5345" y="397"/>
                  </a:cubicBezTo>
                  <a:cubicBezTo>
                    <a:pt x="5041" y="397"/>
                    <a:pt x="4738" y="295"/>
                    <a:pt x="4533" y="90"/>
                  </a:cubicBezTo>
                  <a:cubicBezTo>
                    <a:pt x="4479" y="36"/>
                    <a:pt x="4377" y="9"/>
                    <a:pt x="4274" y="9"/>
                  </a:cubicBezTo>
                  <a:cubicBezTo>
                    <a:pt x="4172" y="9"/>
                    <a:pt x="4069" y="36"/>
                    <a:pt x="4015" y="90"/>
                  </a:cubicBezTo>
                  <a:cubicBezTo>
                    <a:pt x="3810" y="295"/>
                    <a:pt x="3507" y="397"/>
                    <a:pt x="3204" y="397"/>
                  </a:cubicBezTo>
                  <a:cubicBezTo>
                    <a:pt x="2900" y="397"/>
                    <a:pt x="2597" y="295"/>
                    <a:pt x="2392" y="90"/>
                  </a:cubicBezTo>
                  <a:cubicBezTo>
                    <a:pt x="2338" y="36"/>
                    <a:pt x="2240" y="9"/>
                    <a:pt x="2140" y="9"/>
                  </a:cubicBezTo>
                  <a:cubicBezTo>
                    <a:pt x="2039" y="9"/>
                    <a:pt x="1937" y="36"/>
                    <a:pt x="1874" y="90"/>
                  </a:cubicBezTo>
                  <a:cubicBezTo>
                    <a:pt x="1669" y="295"/>
                    <a:pt x="1366" y="397"/>
                    <a:pt x="1062" y="397"/>
                  </a:cubicBezTo>
                  <a:cubicBezTo>
                    <a:pt x="759" y="397"/>
                    <a:pt x="456" y="295"/>
                    <a:pt x="251" y="90"/>
                  </a:cubicBezTo>
                  <a:cubicBezTo>
                    <a:pt x="197" y="36"/>
                    <a:pt x="90" y="0"/>
                    <a:pt x="1"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59" name="Google Shape;4959;p48"/>
            <p:cNvSpPr/>
            <p:nvPr/>
          </p:nvSpPr>
          <p:spPr>
            <a:xfrm>
              <a:off x="4026550" y="3896150"/>
              <a:ext cx="205675" cy="20100"/>
            </a:xfrm>
            <a:custGeom>
              <a:avLst/>
              <a:gdLst/>
              <a:ahLst/>
              <a:cxnLst/>
              <a:rect l="l" t="t" r="r" b="b"/>
              <a:pathLst>
                <a:path w="8227" h="804" extrusionOk="0">
                  <a:moveTo>
                    <a:pt x="393" y="1"/>
                  </a:moveTo>
                  <a:cubicBezTo>
                    <a:pt x="161" y="1"/>
                    <a:pt x="1" y="179"/>
                    <a:pt x="1" y="411"/>
                  </a:cubicBezTo>
                  <a:cubicBezTo>
                    <a:pt x="1" y="643"/>
                    <a:pt x="161" y="803"/>
                    <a:pt x="393" y="803"/>
                  </a:cubicBezTo>
                  <a:lnTo>
                    <a:pt x="7834" y="803"/>
                  </a:lnTo>
                  <a:cubicBezTo>
                    <a:pt x="8065" y="803"/>
                    <a:pt x="8226" y="643"/>
                    <a:pt x="8226" y="411"/>
                  </a:cubicBezTo>
                  <a:cubicBezTo>
                    <a:pt x="8226" y="179"/>
                    <a:pt x="8065" y="1"/>
                    <a:pt x="783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60" name="Google Shape;4960;p48"/>
          <p:cNvSpPr/>
          <p:nvPr/>
        </p:nvSpPr>
        <p:spPr>
          <a:xfrm>
            <a:off x="7189931" y="4453383"/>
            <a:ext cx="319032" cy="363054"/>
          </a:xfrm>
          <a:custGeom>
            <a:avLst/>
            <a:gdLst/>
            <a:ahLst/>
            <a:cxnLst/>
            <a:rect l="l" t="t" r="r" b="b"/>
            <a:pathLst>
              <a:path w="9653" h="10653" extrusionOk="0">
                <a:moveTo>
                  <a:pt x="4818" y="1"/>
                </a:moveTo>
                <a:cubicBezTo>
                  <a:pt x="4603" y="1"/>
                  <a:pt x="4425" y="179"/>
                  <a:pt x="4425" y="411"/>
                </a:cubicBezTo>
                <a:lnTo>
                  <a:pt x="4425" y="1607"/>
                </a:lnTo>
                <a:lnTo>
                  <a:pt x="1356" y="1607"/>
                </a:lnTo>
                <a:cubicBezTo>
                  <a:pt x="670" y="2310"/>
                  <a:pt x="36" y="2927"/>
                  <a:pt x="1" y="2927"/>
                </a:cubicBezTo>
                <a:cubicBezTo>
                  <a:pt x="1" y="2927"/>
                  <a:pt x="0" y="2927"/>
                  <a:pt x="0" y="2927"/>
                </a:cubicBezTo>
                <a:lnTo>
                  <a:pt x="0" y="2927"/>
                </a:lnTo>
                <a:lnTo>
                  <a:pt x="1338" y="4265"/>
                </a:lnTo>
                <a:lnTo>
                  <a:pt x="4425" y="4265"/>
                </a:lnTo>
                <a:lnTo>
                  <a:pt x="4425" y="10653"/>
                </a:lnTo>
                <a:lnTo>
                  <a:pt x="5228" y="10653"/>
                </a:lnTo>
                <a:lnTo>
                  <a:pt x="5228" y="7459"/>
                </a:lnTo>
                <a:lnTo>
                  <a:pt x="8279" y="7459"/>
                </a:lnTo>
                <a:cubicBezTo>
                  <a:pt x="8993" y="6745"/>
                  <a:pt x="9635" y="6121"/>
                  <a:pt x="9653" y="6121"/>
                </a:cubicBezTo>
                <a:lnTo>
                  <a:pt x="8315" y="4800"/>
                </a:lnTo>
                <a:lnTo>
                  <a:pt x="5228" y="4800"/>
                </a:lnTo>
                <a:lnTo>
                  <a:pt x="5228" y="411"/>
                </a:lnTo>
                <a:cubicBezTo>
                  <a:pt x="5228" y="179"/>
                  <a:pt x="5050" y="1"/>
                  <a:pt x="481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61" name="Google Shape;4961;p48"/>
          <p:cNvGrpSpPr/>
          <p:nvPr/>
        </p:nvGrpSpPr>
        <p:grpSpPr>
          <a:xfrm>
            <a:off x="7732713" y="4486703"/>
            <a:ext cx="351487" cy="294826"/>
            <a:chOff x="853250" y="4006875"/>
            <a:chExt cx="265875" cy="216275"/>
          </a:xfrm>
        </p:grpSpPr>
        <p:sp>
          <p:nvSpPr>
            <p:cNvPr id="4962" name="Google Shape;4962;p48"/>
            <p:cNvSpPr/>
            <p:nvPr/>
          </p:nvSpPr>
          <p:spPr>
            <a:xfrm>
              <a:off x="1016500" y="4006875"/>
              <a:ext cx="70950" cy="106525"/>
            </a:xfrm>
            <a:custGeom>
              <a:avLst/>
              <a:gdLst/>
              <a:ahLst/>
              <a:cxnLst/>
              <a:rect l="l" t="t" r="r" b="b"/>
              <a:pathLst>
                <a:path w="2838" h="4261" extrusionOk="0">
                  <a:moveTo>
                    <a:pt x="1464" y="782"/>
                  </a:moveTo>
                  <a:cubicBezTo>
                    <a:pt x="1785" y="782"/>
                    <a:pt x="2052" y="1049"/>
                    <a:pt x="2052" y="1370"/>
                  </a:cubicBezTo>
                  <a:cubicBezTo>
                    <a:pt x="2052" y="1531"/>
                    <a:pt x="1981" y="1656"/>
                    <a:pt x="1874" y="1781"/>
                  </a:cubicBezTo>
                  <a:cubicBezTo>
                    <a:pt x="1749" y="1906"/>
                    <a:pt x="1606" y="1959"/>
                    <a:pt x="1446" y="1959"/>
                  </a:cubicBezTo>
                  <a:cubicBezTo>
                    <a:pt x="1125" y="1959"/>
                    <a:pt x="875" y="1692"/>
                    <a:pt x="875" y="1370"/>
                  </a:cubicBezTo>
                  <a:cubicBezTo>
                    <a:pt x="875" y="1049"/>
                    <a:pt x="1142" y="782"/>
                    <a:pt x="1464" y="782"/>
                  </a:cubicBezTo>
                  <a:close/>
                  <a:moveTo>
                    <a:pt x="1437" y="0"/>
                  </a:moveTo>
                  <a:cubicBezTo>
                    <a:pt x="1256" y="0"/>
                    <a:pt x="1067" y="33"/>
                    <a:pt x="875" y="104"/>
                  </a:cubicBezTo>
                  <a:cubicBezTo>
                    <a:pt x="589" y="211"/>
                    <a:pt x="357" y="443"/>
                    <a:pt x="215" y="710"/>
                  </a:cubicBezTo>
                  <a:cubicBezTo>
                    <a:pt x="36" y="1067"/>
                    <a:pt x="0" y="1477"/>
                    <a:pt x="143" y="1852"/>
                  </a:cubicBezTo>
                  <a:lnTo>
                    <a:pt x="785" y="3244"/>
                  </a:lnTo>
                  <a:lnTo>
                    <a:pt x="1214" y="4118"/>
                  </a:lnTo>
                  <a:cubicBezTo>
                    <a:pt x="1249" y="4207"/>
                    <a:pt x="1356" y="4261"/>
                    <a:pt x="1446" y="4261"/>
                  </a:cubicBezTo>
                  <a:cubicBezTo>
                    <a:pt x="1553" y="4261"/>
                    <a:pt x="1642" y="4207"/>
                    <a:pt x="1695" y="4118"/>
                  </a:cubicBezTo>
                  <a:lnTo>
                    <a:pt x="2106" y="3244"/>
                  </a:lnTo>
                  <a:lnTo>
                    <a:pt x="2748" y="1870"/>
                  </a:lnTo>
                  <a:cubicBezTo>
                    <a:pt x="2820" y="1709"/>
                    <a:pt x="2837" y="1531"/>
                    <a:pt x="2837" y="1370"/>
                  </a:cubicBezTo>
                  <a:cubicBezTo>
                    <a:pt x="2837" y="603"/>
                    <a:pt x="2215" y="0"/>
                    <a:pt x="143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63" name="Google Shape;4963;p48"/>
            <p:cNvSpPr/>
            <p:nvPr/>
          </p:nvSpPr>
          <p:spPr>
            <a:xfrm>
              <a:off x="853250" y="4036650"/>
              <a:ext cx="265875" cy="186500"/>
            </a:xfrm>
            <a:custGeom>
              <a:avLst/>
              <a:gdLst/>
              <a:ahLst/>
              <a:cxnLst/>
              <a:rect l="l" t="t" r="r" b="b"/>
              <a:pathLst>
                <a:path w="10635" h="7460" extrusionOk="0">
                  <a:moveTo>
                    <a:pt x="2391" y="1036"/>
                  </a:moveTo>
                  <a:lnTo>
                    <a:pt x="2391" y="5372"/>
                  </a:lnTo>
                  <a:lnTo>
                    <a:pt x="803" y="6175"/>
                  </a:lnTo>
                  <a:lnTo>
                    <a:pt x="803" y="1839"/>
                  </a:lnTo>
                  <a:lnTo>
                    <a:pt x="2391" y="1036"/>
                  </a:lnTo>
                  <a:close/>
                  <a:moveTo>
                    <a:pt x="2926" y="1036"/>
                  </a:moveTo>
                  <a:lnTo>
                    <a:pt x="5049" y="2106"/>
                  </a:lnTo>
                  <a:lnTo>
                    <a:pt x="5049" y="6442"/>
                  </a:lnTo>
                  <a:lnTo>
                    <a:pt x="2926" y="5372"/>
                  </a:lnTo>
                  <a:lnTo>
                    <a:pt x="2926" y="1036"/>
                  </a:lnTo>
                  <a:close/>
                  <a:moveTo>
                    <a:pt x="2659" y="1"/>
                  </a:moveTo>
                  <a:lnTo>
                    <a:pt x="0" y="1339"/>
                  </a:lnTo>
                  <a:lnTo>
                    <a:pt x="0" y="7459"/>
                  </a:lnTo>
                  <a:lnTo>
                    <a:pt x="2659" y="6121"/>
                  </a:lnTo>
                  <a:lnTo>
                    <a:pt x="5317" y="7459"/>
                  </a:lnTo>
                  <a:lnTo>
                    <a:pt x="7976" y="6121"/>
                  </a:lnTo>
                  <a:lnTo>
                    <a:pt x="10634" y="7459"/>
                  </a:lnTo>
                  <a:lnTo>
                    <a:pt x="10634" y="1339"/>
                  </a:lnTo>
                  <a:lnTo>
                    <a:pt x="9760" y="911"/>
                  </a:lnTo>
                  <a:lnTo>
                    <a:pt x="9439" y="1625"/>
                  </a:lnTo>
                  <a:lnTo>
                    <a:pt x="9831" y="1839"/>
                  </a:lnTo>
                  <a:lnTo>
                    <a:pt x="9831" y="6175"/>
                  </a:lnTo>
                  <a:lnTo>
                    <a:pt x="8243" y="5372"/>
                  </a:lnTo>
                  <a:lnTo>
                    <a:pt x="8243" y="3605"/>
                  </a:lnTo>
                  <a:lnTo>
                    <a:pt x="7708" y="3605"/>
                  </a:lnTo>
                  <a:lnTo>
                    <a:pt x="7708" y="5372"/>
                  </a:lnTo>
                  <a:lnTo>
                    <a:pt x="5585" y="6442"/>
                  </a:lnTo>
                  <a:lnTo>
                    <a:pt x="5585" y="2106"/>
                  </a:lnTo>
                  <a:lnTo>
                    <a:pt x="6530" y="1625"/>
                  </a:lnTo>
                  <a:lnTo>
                    <a:pt x="6191" y="911"/>
                  </a:lnTo>
                  <a:lnTo>
                    <a:pt x="5317" y="1339"/>
                  </a:lnTo>
                  <a:lnTo>
                    <a:pt x="2659"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64" name="Google Shape;4964;p48"/>
          <p:cNvGrpSpPr/>
          <p:nvPr/>
        </p:nvGrpSpPr>
        <p:grpSpPr>
          <a:xfrm>
            <a:off x="8910280" y="4452282"/>
            <a:ext cx="245925" cy="363668"/>
            <a:chOff x="1978675" y="3981800"/>
            <a:chExt cx="186025" cy="266775"/>
          </a:xfrm>
        </p:grpSpPr>
        <p:sp>
          <p:nvSpPr>
            <p:cNvPr id="4965" name="Google Shape;4965;p48"/>
            <p:cNvSpPr/>
            <p:nvPr/>
          </p:nvSpPr>
          <p:spPr>
            <a:xfrm>
              <a:off x="1978675" y="3982250"/>
              <a:ext cx="20075" cy="266325"/>
            </a:xfrm>
            <a:custGeom>
              <a:avLst/>
              <a:gdLst/>
              <a:ahLst/>
              <a:cxnLst/>
              <a:rect l="l" t="t" r="r" b="b"/>
              <a:pathLst>
                <a:path w="803" h="10653" extrusionOk="0">
                  <a:moveTo>
                    <a:pt x="393" y="0"/>
                  </a:moveTo>
                  <a:cubicBezTo>
                    <a:pt x="178" y="0"/>
                    <a:pt x="0" y="179"/>
                    <a:pt x="0" y="411"/>
                  </a:cubicBezTo>
                  <a:lnTo>
                    <a:pt x="0" y="10652"/>
                  </a:lnTo>
                  <a:lnTo>
                    <a:pt x="803" y="10652"/>
                  </a:lnTo>
                  <a:lnTo>
                    <a:pt x="803" y="411"/>
                  </a:lnTo>
                  <a:cubicBezTo>
                    <a:pt x="803" y="179"/>
                    <a:pt x="625" y="0"/>
                    <a:pt x="39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66" name="Google Shape;4966;p48"/>
            <p:cNvSpPr/>
            <p:nvPr/>
          </p:nvSpPr>
          <p:spPr>
            <a:xfrm>
              <a:off x="2012125" y="3981800"/>
              <a:ext cx="152575" cy="119575"/>
            </a:xfrm>
            <a:custGeom>
              <a:avLst/>
              <a:gdLst/>
              <a:ahLst/>
              <a:cxnLst/>
              <a:rect l="l" t="t" r="r" b="b"/>
              <a:pathLst>
                <a:path w="6103" h="4783" extrusionOk="0">
                  <a:moveTo>
                    <a:pt x="1695" y="0"/>
                  </a:moveTo>
                  <a:cubicBezTo>
                    <a:pt x="518" y="0"/>
                    <a:pt x="0" y="375"/>
                    <a:pt x="0" y="375"/>
                  </a:cubicBezTo>
                  <a:lnTo>
                    <a:pt x="0" y="4782"/>
                  </a:lnTo>
                  <a:cubicBezTo>
                    <a:pt x="0" y="4782"/>
                    <a:pt x="500" y="4390"/>
                    <a:pt x="1695" y="4390"/>
                  </a:cubicBezTo>
                  <a:cubicBezTo>
                    <a:pt x="2637" y="4390"/>
                    <a:pt x="3579" y="4749"/>
                    <a:pt x="4593" y="4749"/>
                  </a:cubicBezTo>
                  <a:cubicBezTo>
                    <a:pt x="5077" y="4749"/>
                    <a:pt x="5578" y="4667"/>
                    <a:pt x="6102" y="4425"/>
                  </a:cubicBezTo>
                  <a:lnTo>
                    <a:pt x="6102" y="18"/>
                  </a:lnTo>
                  <a:cubicBezTo>
                    <a:pt x="5431" y="222"/>
                    <a:pt x="4876" y="291"/>
                    <a:pt x="4385" y="291"/>
                  </a:cubicBezTo>
                  <a:cubicBezTo>
                    <a:pt x="3374" y="291"/>
                    <a:pt x="2632" y="0"/>
                    <a:pt x="169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67" name="Google Shape;4967;p48"/>
          <p:cNvSpPr/>
          <p:nvPr/>
        </p:nvSpPr>
        <p:spPr>
          <a:xfrm>
            <a:off x="8307296" y="4473715"/>
            <a:ext cx="317875" cy="322363"/>
          </a:xfrm>
          <a:custGeom>
            <a:avLst/>
            <a:gdLst/>
            <a:ahLst/>
            <a:cxnLst/>
            <a:rect l="l" t="t" r="r" b="b"/>
            <a:pathLst>
              <a:path w="9618" h="9459" extrusionOk="0">
                <a:moveTo>
                  <a:pt x="4086" y="1"/>
                </a:moveTo>
                <a:cubicBezTo>
                  <a:pt x="3985" y="1"/>
                  <a:pt x="3883" y="35"/>
                  <a:pt x="3801" y="112"/>
                </a:cubicBezTo>
                <a:lnTo>
                  <a:pt x="250" y="3663"/>
                </a:lnTo>
                <a:cubicBezTo>
                  <a:pt x="0" y="3913"/>
                  <a:pt x="196" y="4377"/>
                  <a:pt x="571" y="4430"/>
                </a:cubicBezTo>
                <a:cubicBezTo>
                  <a:pt x="658" y="4439"/>
                  <a:pt x="745" y="4444"/>
                  <a:pt x="832" y="4444"/>
                </a:cubicBezTo>
                <a:cubicBezTo>
                  <a:pt x="1261" y="4444"/>
                  <a:pt x="1684" y="4335"/>
                  <a:pt x="2070" y="4127"/>
                </a:cubicBezTo>
                <a:lnTo>
                  <a:pt x="4336" y="6964"/>
                </a:lnTo>
                <a:cubicBezTo>
                  <a:pt x="3979" y="7624"/>
                  <a:pt x="3819" y="8267"/>
                  <a:pt x="3854" y="8802"/>
                </a:cubicBezTo>
                <a:cubicBezTo>
                  <a:pt x="3872" y="8998"/>
                  <a:pt x="3997" y="9177"/>
                  <a:pt x="4193" y="9248"/>
                </a:cubicBezTo>
                <a:cubicBezTo>
                  <a:pt x="4259" y="9278"/>
                  <a:pt x="4326" y="9292"/>
                  <a:pt x="4392" y="9292"/>
                </a:cubicBezTo>
                <a:cubicBezTo>
                  <a:pt x="4524" y="9292"/>
                  <a:pt x="4651" y="9236"/>
                  <a:pt x="4746" y="9141"/>
                </a:cubicBezTo>
                <a:lnTo>
                  <a:pt x="6655" y="7232"/>
                </a:lnTo>
                <a:lnTo>
                  <a:pt x="9368" y="9426"/>
                </a:lnTo>
                <a:cubicBezTo>
                  <a:pt x="9383" y="9449"/>
                  <a:pt x="9410" y="9459"/>
                  <a:pt x="9441" y="9459"/>
                </a:cubicBezTo>
                <a:cubicBezTo>
                  <a:pt x="9484" y="9459"/>
                  <a:pt x="9533" y="9440"/>
                  <a:pt x="9564" y="9409"/>
                </a:cubicBezTo>
                <a:cubicBezTo>
                  <a:pt x="9617" y="9355"/>
                  <a:pt x="9617" y="9284"/>
                  <a:pt x="9564" y="9212"/>
                </a:cubicBezTo>
                <a:lnTo>
                  <a:pt x="7369" y="6518"/>
                </a:lnTo>
                <a:lnTo>
                  <a:pt x="9278" y="4627"/>
                </a:lnTo>
                <a:cubicBezTo>
                  <a:pt x="9421" y="4484"/>
                  <a:pt x="9457" y="4270"/>
                  <a:pt x="9385" y="4056"/>
                </a:cubicBezTo>
                <a:cubicBezTo>
                  <a:pt x="9332" y="3859"/>
                  <a:pt x="9136" y="3735"/>
                  <a:pt x="8939" y="3717"/>
                </a:cubicBezTo>
                <a:cubicBezTo>
                  <a:pt x="8877" y="3710"/>
                  <a:pt x="8813" y="3707"/>
                  <a:pt x="8747" y="3707"/>
                </a:cubicBezTo>
                <a:cubicBezTo>
                  <a:pt x="8254" y="3707"/>
                  <a:pt x="7685" y="3883"/>
                  <a:pt x="7102" y="4198"/>
                </a:cubicBezTo>
                <a:lnTo>
                  <a:pt x="4265" y="1932"/>
                </a:lnTo>
                <a:cubicBezTo>
                  <a:pt x="4514" y="1469"/>
                  <a:pt x="4621" y="951"/>
                  <a:pt x="4568" y="434"/>
                </a:cubicBezTo>
                <a:cubicBezTo>
                  <a:pt x="4543" y="175"/>
                  <a:pt x="4314" y="1"/>
                  <a:pt x="408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68" name="Google Shape;4968;p48"/>
          <p:cNvGrpSpPr/>
          <p:nvPr/>
        </p:nvGrpSpPr>
        <p:grpSpPr>
          <a:xfrm>
            <a:off x="9440020" y="4461726"/>
            <a:ext cx="333805" cy="344821"/>
            <a:chOff x="480325" y="3970200"/>
            <a:chExt cx="252500" cy="252950"/>
          </a:xfrm>
        </p:grpSpPr>
        <p:sp>
          <p:nvSpPr>
            <p:cNvPr id="4969" name="Google Shape;4969;p48"/>
            <p:cNvSpPr/>
            <p:nvPr/>
          </p:nvSpPr>
          <p:spPr>
            <a:xfrm>
              <a:off x="480325" y="3970200"/>
              <a:ext cx="252500" cy="252950"/>
            </a:xfrm>
            <a:custGeom>
              <a:avLst/>
              <a:gdLst/>
              <a:ahLst/>
              <a:cxnLst/>
              <a:rect l="l" t="t" r="r" b="b"/>
              <a:pathLst>
                <a:path w="10100" h="10118" extrusionOk="0">
                  <a:moveTo>
                    <a:pt x="5050" y="4265"/>
                  </a:moveTo>
                  <a:cubicBezTo>
                    <a:pt x="5496" y="4265"/>
                    <a:pt x="5853" y="4622"/>
                    <a:pt x="5853" y="5068"/>
                  </a:cubicBezTo>
                  <a:cubicBezTo>
                    <a:pt x="5853" y="5496"/>
                    <a:pt x="5496" y="5853"/>
                    <a:pt x="5050" y="5853"/>
                  </a:cubicBezTo>
                  <a:cubicBezTo>
                    <a:pt x="4622" y="5853"/>
                    <a:pt x="4247" y="5496"/>
                    <a:pt x="4247" y="5068"/>
                  </a:cubicBezTo>
                  <a:cubicBezTo>
                    <a:pt x="4247" y="4622"/>
                    <a:pt x="4622" y="4265"/>
                    <a:pt x="5050" y="4265"/>
                  </a:cubicBezTo>
                  <a:close/>
                  <a:moveTo>
                    <a:pt x="5050" y="0"/>
                  </a:moveTo>
                  <a:lnTo>
                    <a:pt x="4889" y="536"/>
                  </a:lnTo>
                  <a:lnTo>
                    <a:pt x="4622" y="1374"/>
                  </a:lnTo>
                  <a:lnTo>
                    <a:pt x="3997" y="3391"/>
                  </a:lnTo>
                  <a:lnTo>
                    <a:pt x="2748" y="2730"/>
                  </a:lnTo>
                  <a:lnTo>
                    <a:pt x="3391" y="3979"/>
                  </a:lnTo>
                  <a:lnTo>
                    <a:pt x="1374" y="4622"/>
                  </a:lnTo>
                  <a:lnTo>
                    <a:pt x="536" y="4871"/>
                  </a:lnTo>
                  <a:lnTo>
                    <a:pt x="1" y="5050"/>
                  </a:lnTo>
                  <a:lnTo>
                    <a:pt x="536" y="5228"/>
                  </a:lnTo>
                  <a:lnTo>
                    <a:pt x="1339" y="5496"/>
                  </a:lnTo>
                  <a:lnTo>
                    <a:pt x="3373" y="6120"/>
                  </a:lnTo>
                  <a:lnTo>
                    <a:pt x="2730" y="7387"/>
                  </a:lnTo>
                  <a:lnTo>
                    <a:pt x="3979" y="6727"/>
                  </a:lnTo>
                  <a:lnTo>
                    <a:pt x="4622" y="8761"/>
                  </a:lnTo>
                  <a:lnTo>
                    <a:pt x="4872" y="9582"/>
                  </a:lnTo>
                  <a:lnTo>
                    <a:pt x="5032" y="10117"/>
                  </a:lnTo>
                  <a:lnTo>
                    <a:pt x="5211" y="9582"/>
                  </a:lnTo>
                  <a:lnTo>
                    <a:pt x="5478" y="8761"/>
                  </a:lnTo>
                  <a:lnTo>
                    <a:pt x="6121" y="6709"/>
                  </a:lnTo>
                  <a:lnTo>
                    <a:pt x="7370" y="7369"/>
                  </a:lnTo>
                  <a:lnTo>
                    <a:pt x="7370" y="7369"/>
                  </a:lnTo>
                  <a:lnTo>
                    <a:pt x="6709" y="6120"/>
                  </a:lnTo>
                  <a:lnTo>
                    <a:pt x="8743" y="5478"/>
                  </a:lnTo>
                  <a:lnTo>
                    <a:pt x="9564" y="5210"/>
                  </a:lnTo>
                  <a:lnTo>
                    <a:pt x="10099" y="5032"/>
                  </a:lnTo>
                  <a:lnTo>
                    <a:pt x="9564" y="4889"/>
                  </a:lnTo>
                  <a:lnTo>
                    <a:pt x="8743" y="4640"/>
                  </a:lnTo>
                  <a:lnTo>
                    <a:pt x="6727" y="3997"/>
                  </a:lnTo>
                  <a:lnTo>
                    <a:pt x="7370" y="2730"/>
                  </a:lnTo>
                  <a:lnTo>
                    <a:pt x="7370" y="2730"/>
                  </a:lnTo>
                  <a:lnTo>
                    <a:pt x="6121" y="3391"/>
                  </a:lnTo>
                  <a:lnTo>
                    <a:pt x="5478" y="1356"/>
                  </a:lnTo>
                  <a:lnTo>
                    <a:pt x="5211" y="536"/>
                  </a:lnTo>
                  <a:lnTo>
                    <a:pt x="505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70" name="Google Shape;4970;p48"/>
            <p:cNvSpPr/>
            <p:nvPr/>
          </p:nvSpPr>
          <p:spPr>
            <a:xfrm>
              <a:off x="625300" y="4115175"/>
              <a:ext cx="92800" cy="92800"/>
            </a:xfrm>
            <a:custGeom>
              <a:avLst/>
              <a:gdLst/>
              <a:ahLst/>
              <a:cxnLst/>
              <a:rect l="l" t="t" r="r" b="b"/>
              <a:pathLst>
                <a:path w="3712" h="3712" extrusionOk="0">
                  <a:moveTo>
                    <a:pt x="3712" y="0"/>
                  </a:moveTo>
                  <a:lnTo>
                    <a:pt x="3105" y="197"/>
                  </a:lnTo>
                  <a:lnTo>
                    <a:pt x="2837" y="268"/>
                  </a:lnTo>
                  <a:cubicBezTo>
                    <a:pt x="2695" y="750"/>
                    <a:pt x="2481" y="1178"/>
                    <a:pt x="2159" y="1570"/>
                  </a:cubicBezTo>
                  <a:cubicBezTo>
                    <a:pt x="1999" y="1785"/>
                    <a:pt x="1785" y="1981"/>
                    <a:pt x="1571" y="2177"/>
                  </a:cubicBezTo>
                  <a:cubicBezTo>
                    <a:pt x="1178" y="2480"/>
                    <a:pt x="750" y="2712"/>
                    <a:pt x="268" y="2837"/>
                  </a:cubicBezTo>
                  <a:lnTo>
                    <a:pt x="179" y="3123"/>
                  </a:lnTo>
                  <a:lnTo>
                    <a:pt x="0" y="3712"/>
                  </a:lnTo>
                  <a:cubicBezTo>
                    <a:pt x="875" y="3587"/>
                    <a:pt x="1678" y="3176"/>
                    <a:pt x="2338" y="2570"/>
                  </a:cubicBezTo>
                  <a:cubicBezTo>
                    <a:pt x="2409" y="2480"/>
                    <a:pt x="2498" y="2409"/>
                    <a:pt x="2570" y="2320"/>
                  </a:cubicBezTo>
                  <a:cubicBezTo>
                    <a:pt x="3176" y="1677"/>
                    <a:pt x="3569" y="857"/>
                    <a:pt x="371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71" name="Google Shape;4971;p48"/>
            <p:cNvSpPr/>
            <p:nvPr/>
          </p:nvSpPr>
          <p:spPr>
            <a:xfrm>
              <a:off x="625300" y="3985375"/>
              <a:ext cx="92800" cy="92800"/>
            </a:xfrm>
            <a:custGeom>
              <a:avLst/>
              <a:gdLst/>
              <a:ahLst/>
              <a:cxnLst/>
              <a:rect l="l" t="t" r="r" b="b"/>
              <a:pathLst>
                <a:path w="3712" h="3712" extrusionOk="0">
                  <a:moveTo>
                    <a:pt x="0" y="0"/>
                  </a:moveTo>
                  <a:lnTo>
                    <a:pt x="179" y="589"/>
                  </a:lnTo>
                  <a:lnTo>
                    <a:pt x="286" y="874"/>
                  </a:lnTo>
                  <a:cubicBezTo>
                    <a:pt x="750" y="1017"/>
                    <a:pt x="1178" y="1231"/>
                    <a:pt x="1553" y="1535"/>
                  </a:cubicBezTo>
                  <a:cubicBezTo>
                    <a:pt x="1785" y="1713"/>
                    <a:pt x="1981" y="1927"/>
                    <a:pt x="2159" y="2159"/>
                  </a:cubicBezTo>
                  <a:cubicBezTo>
                    <a:pt x="2481" y="2534"/>
                    <a:pt x="2695" y="2962"/>
                    <a:pt x="2837" y="3444"/>
                  </a:cubicBezTo>
                  <a:lnTo>
                    <a:pt x="3105" y="3515"/>
                  </a:lnTo>
                  <a:lnTo>
                    <a:pt x="3712" y="3711"/>
                  </a:lnTo>
                  <a:cubicBezTo>
                    <a:pt x="3569" y="2855"/>
                    <a:pt x="3159" y="2034"/>
                    <a:pt x="2570" y="1392"/>
                  </a:cubicBezTo>
                  <a:cubicBezTo>
                    <a:pt x="2481" y="1303"/>
                    <a:pt x="2409" y="1231"/>
                    <a:pt x="2320" y="1142"/>
                  </a:cubicBezTo>
                  <a:cubicBezTo>
                    <a:pt x="1678" y="553"/>
                    <a:pt x="875" y="143"/>
                    <a:pt x="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72" name="Google Shape;4972;p48"/>
            <p:cNvSpPr/>
            <p:nvPr/>
          </p:nvSpPr>
          <p:spPr>
            <a:xfrm>
              <a:off x="495050" y="3985375"/>
              <a:ext cx="93250" cy="92350"/>
            </a:xfrm>
            <a:custGeom>
              <a:avLst/>
              <a:gdLst/>
              <a:ahLst/>
              <a:cxnLst/>
              <a:rect l="l" t="t" r="r" b="b"/>
              <a:pathLst>
                <a:path w="3730" h="3694" extrusionOk="0">
                  <a:moveTo>
                    <a:pt x="3729" y="0"/>
                  </a:moveTo>
                  <a:cubicBezTo>
                    <a:pt x="2855" y="143"/>
                    <a:pt x="2034" y="535"/>
                    <a:pt x="1392" y="1124"/>
                  </a:cubicBezTo>
                  <a:cubicBezTo>
                    <a:pt x="1303" y="1213"/>
                    <a:pt x="1232" y="1285"/>
                    <a:pt x="1160" y="1374"/>
                  </a:cubicBezTo>
                  <a:cubicBezTo>
                    <a:pt x="553" y="2034"/>
                    <a:pt x="143" y="2837"/>
                    <a:pt x="0" y="3694"/>
                  </a:cubicBezTo>
                  <a:lnTo>
                    <a:pt x="589" y="3515"/>
                  </a:lnTo>
                  <a:lnTo>
                    <a:pt x="892" y="3426"/>
                  </a:lnTo>
                  <a:cubicBezTo>
                    <a:pt x="1017" y="2962"/>
                    <a:pt x="1249" y="2516"/>
                    <a:pt x="1553" y="2123"/>
                  </a:cubicBezTo>
                  <a:cubicBezTo>
                    <a:pt x="1731" y="1909"/>
                    <a:pt x="1927" y="1695"/>
                    <a:pt x="2159" y="1517"/>
                  </a:cubicBezTo>
                  <a:cubicBezTo>
                    <a:pt x="2552" y="1213"/>
                    <a:pt x="2980" y="999"/>
                    <a:pt x="3444" y="857"/>
                  </a:cubicBezTo>
                  <a:lnTo>
                    <a:pt x="3533" y="589"/>
                  </a:lnTo>
                  <a:lnTo>
                    <a:pt x="3729"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73" name="Google Shape;4973;p48"/>
            <p:cNvSpPr/>
            <p:nvPr/>
          </p:nvSpPr>
          <p:spPr>
            <a:xfrm>
              <a:off x="495050" y="4115625"/>
              <a:ext cx="93250" cy="92350"/>
            </a:xfrm>
            <a:custGeom>
              <a:avLst/>
              <a:gdLst/>
              <a:ahLst/>
              <a:cxnLst/>
              <a:rect l="l" t="t" r="r" b="b"/>
              <a:pathLst>
                <a:path w="3730" h="3694" extrusionOk="0">
                  <a:moveTo>
                    <a:pt x="0" y="0"/>
                  </a:moveTo>
                  <a:cubicBezTo>
                    <a:pt x="161" y="874"/>
                    <a:pt x="553" y="1677"/>
                    <a:pt x="1160" y="2320"/>
                  </a:cubicBezTo>
                  <a:cubicBezTo>
                    <a:pt x="1232" y="2409"/>
                    <a:pt x="1303" y="2480"/>
                    <a:pt x="1392" y="2569"/>
                  </a:cubicBezTo>
                  <a:cubicBezTo>
                    <a:pt x="2034" y="3158"/>
                    <a:pt x="2855" y="3569"/>
                    <a:pt x="3729" y="3694"/>
                  </a:cubicBezTo>
                  <a:lnTo>
                    <a:pt x="3515" y="3105"/>
                  </a:lnTo>
                  <a:lnTo>
                    <a:pt x="3444" y="2819"/>
                  </a:lnTo>
                  <a:cubicBezTo>
                    <a:pt x="2980" y="2694"/>
                    <a:pt x="2534" y="2462"/>
                    <a:pt x="2159" y="2159"/>
                  </a:cubicBezTo>
                  <a:cubicBezTo>
                    <a:pt x="1927" y="1981"/>
                    <a:pt x="1731" y="1767"/>
                    <a:pt x="1553" y="1570"/>
                  </a:cubicBezTo>
                  <a:cubicBezTo>
                    <a:pt x="1249" y="1178"/>
                    <a:pt x="1017" y="750"/>
                    <a:pt x="892" y="268"/>
                  </a:cubicBezTo>
                  <a:lnTo>
                    <a:pt x="607" y="179"/>
                  </a:lnTo>
                  <a:lnTo>
                    <a:pt x="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74" name="Google Shape;4974;p48"/>
          <p:cNvSpPr/>
          <p:nvPr/>
        </p:nvSpPr>
        <p:spPr>
          <a:xfrm>
            <a:off x="2607371" y="5072569"/>
            <a:ext cx="193442" cy="308322"/>
          </a:xfrm>
          <a:custGeom>
            <a:avLst/>
            <a:gdLst/>
            <a:ahLst/>
            <a:cxnLst/>
            <a:rect l="l" t="t" r="r" b="b"/>
            <a:pathLst>
              <a:path w="5853" h="9047" extrusionOk="0">
                <a:moveTo>
                  <a:pt x="2926" y="1606"/>
                </a:moveTo>
                <a:cubicBezTo>
                  <a:pt x="3586" y="1606"/>
                  <a:pt x="4122" y="2124"/>
                  <a:pt x="4122" y="2802"/>
                </a:cubicBezTo>
                <a:cubicBezTo>
                  <a:pt x="4122" y="3462"/>
                  <a:pt x="3586" y="3997"/>
                  <a:pt x="2926" y="3997"/>
                </a:cubicBezTo>
                <a:cubicBezTo>
                  <a:pt x="2248" y="3997"/>
                  <a:pt x="1731" y="3462"/>
                  <a:pt x="1731" y="2802"/>
                </a:cubicBezTo>
                <a:cubicBezTo>
                  <a:pt x="1731" y="2124"/>
                  <a:pt x="2248" y="1606"/>
                  <a:pt x="2926" y="1606"/>
                </a:cubicBezTo>
                <a:close/>
                <a:moveTo>
                  <a:pt x="2926" y="0"/>
                </a:moveTo>
                <a:cubicBezTo>
                  <a:pt x="2016" y="0"/>
                  <a:pt x="1142" y="464"/>
                  <a:pt x="625" y="1231"/>
                </a:cubicBezTo>
                <a:cubicBezTo>
                  <a:pt x="107" y="1981"/>
                  <a:pt x="0" y="2962"/>
                  <a:pt x="321" y="3819"/>
                </a:cubicBezTo>
                <a:lnTo>
                  <a:pt x="1588" y="6620"/>
                </a:lnTo>
                <a:lnTo>
                  <a:pt x="2694" y="8904"/>
                </a:lnTo>
                <a:cubicBezTo>
                  <a:pt x="2730" y="8993"/>
                  <a:pt x="2819" y="9046"/>
                  <a:pt x="2926" y="9046"/>
                </a:cubicBezTo>
                <a:cubicBezTo>
                  <a:pt x="3033" y="9046"/>
                  <a:pt x="3122" y="8993"/>
                  <a:pt x="3158" y="8904"/>
                </a:cubicBezTo>
                <a:lnTo>
                  <a:pt x="4247" y="6620"/>
                </a:lnTo>
                <a:lnTo>
                  <a:pt x="5513" y="3819"/>
                </a:lnTo>
                <a:cubicBezTo>
                  <a:pt x="5852" y="2962"/>
                  <a:pt x="5745" y="1981"/>
                  <a:pt x="5228" y="1231"/>
                </a:cubicBezTo>
                <a:cubicBezTo>
                  <a:pt x="4710" y="464"/>
                  <a:pt x="3854" y="0"/>
                  <a:pt x="292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75" name="Google Shape;4975;p48"/>
          <p:cNvGrpSpPr/>
          <p:nvPr/>
        </p:nvGrpSpPr>
        <p:grpSpPr>
          <a:xfrm>
            <a:off x="3015743" y="5051331"/>
            <a:ext cx="334400" cy="344208"/>
            <a:chOff x="5745250" y="4378350"/>
            <a:chExt cx="252950" cy="252500"/>
          </a:xfrm>
        </p:grpSpPr>
        <p:sp>
          <p:nvSpPr>
            <p:cNvPr id="4976" name="Google Shape;4976;p48"/>
            <p:cNvSpPr/>
            <p:nvPr/>
          </p:nvSpPr>
          <p:spPr>
            <a:xfrm>
              <a:off x="5745250" y="4378350"/>
              <a:ext cx="252950" cy="252500"/>
            </a:xfrm>
            <a:custGeom>
              <a:avLst/>
              <a:gdLst/>
              <a:ahLst/>
              <a:cxnLst/>
              <a:rect l="l" t="t" r="r" b="b"/>
              <a:pathLst>
                <a:path w="10118" h="10100" extrusionOk="0">
                  <a:moveTo>
                    <a:pt x="5068" y="536"/>
                  </a:moveTo>
                  <a:cubicBezTo>
                    <a:pt x="5728" y="536"/>
                    <a:pt x="6334" y="678"/>
                    <a:pt x="6888" y="928"/>
                  </a:cubicBezTo>
                  <a:lnTo>
                    <a:pt x="6459" y="1267"/>
                  </a:lnTo>
                  <a:cubicBezTo>
                    <a:pt x="6406" y="1303"/>
                    <a:pt x="6370" y="1339"/>
                    <a:pt x="6299" y="1339"/>
                  </a:cubicBezTo>
                  <a:lnTo>
                    <a:pt x="6031" y="1339"/>
                  </a:lnTo>
                  <a:cubicBezTo>
                    <a:pt x="6013" y="1339"/>
                    <a:pt x="5978" y="1339"/>
                    <a:pt x="5942" y="1321"/>
                  </a:cubicBezTo>
                  <a:cubicBezTo>
                    <a:pt x="5942" y="1321"/>
                    <a:pt x="5300" y="928"/>
                    <a:pt x="4925" y="928"/>
                  </a:cubicBezTo>
                  <a:cubicBezTo>
                    <a:pt x="4568" y="928"/>
                    <a:pt x="3979" y="1160"/>
                    <a:pt x="3729" y="1339"/>
                  </a:cubicBezTo>
                  <a:cubicBezTo>
                    <a:pt x="3337" y="1588"/>
                    <a:pt x="3747" y="1713"/>
                    <a:pt x="3837" y="1731"/>
                  </a:cubicBezTo>
                  <a:lnTo>
                    <a:pt x="4247" y="1731"/>
                  </a:lnTo>
                  <a:cubicBezTo>
                    <a:pt x="4336" y="1731"/>
                    <a:pt x="4407" y="1695"/>
                    <a:pt x="4461" y="1624"/>
                  </a:cubicBezTo>
                  <a:lnTo>
                    <a:pt x="4622" y="1392"/>
                  </a:lnTo>
                  <a:cubicBezTo>
                    <a:pt x="4639" y="1356"/>
                    <a:pt x="4675" y="1339"/>
                    <a:pt x="4729" y="1339"/>
                  </a:cubicBezTo>
                  <a:lnTo>
                    <a:pt x="4925" y="1339"/>
                  </a:lnTo>
                  <a:lnTo>
                    <a:pt x="4657" y="1803"/>
                  </a:lnTo>
                  <a:cubicBezTo>
                    <a:pt x="4586" y="1927"/>
                    <a:pt x="4461" y="1999"/>
                    <a:pt x="4300" y="1999"/>
                  </a:cubicBezTo>
                  <a:lnTo>
                    <a:pt x="3944" y="1999"/>
                  </a:lnTo>
                  <a:cubicBezTo>
                    <a:pt x="3908" y="1999"/>
                    <a:pt x="3837" y="2017"/>
                    <a:pt x="3801" y="2034"/>
                  </a:cubicBezTo>
                  <a:lnTo>
                    <a:pt x="3462" y="2266"/>
                  </a:lnTo>
                  <a:lnTo>
                    <a:pt x="3194" y="2266"/>
                  </a:lnTo>
                  <a:cubicBezTo>
                    <a:pt x="3123" y="2266"/>
                    <a:pt x="3069" y="2320"/>
                    <a:pt x="3069" y="2391"/>
                  </a:cubicBezTo>
                  <a:lnTo>
                    <a:pt x="3069" y="2534"/>
                  </a:lnTo>
                  <a:cubicBezTo>
                    <a:pt x="3069" y="2605"/>
                    <a:pt x="3016" y="2659"/>
                    <a:pt x="2927" y="2659"/>
                  </a:cubicBezTo>
                  <a:lnTo>
                    <a:pt x="2819" y="2659"/>
                  </a:lnTo>
                  <a:cubicBezTo>
                    <a:pt x="2730" y="2659"/>
                    <a:pt x="2641" y="2713"/>
                    <a:pt x="2588" y="2784"/>
                  </a:cubicBezTo>
                  <a:lnTo>
                    <a:pt x="2427" y="3034"/>
                  </a:lnTo>
                  <a:cubicBezTo>
                    <a:pt x="2427" y="3069"/>
                    <a:pt x="2409" y="3087"/>
                    <a:pt x="2409" y="3123"/>
                  </a:cubicBezTo>
                  <a:lnTo>
                    <a:pt x="2409" y="3194"/>
                  </a:lnTo>
                  <a:cubicBezTo>
                    <a:pt x="2409" y="3283"/>
                    <a:pt x="2463" y="3319"/>
                    <a:pt x="2534" y="3319"/>
                  </a:cubicBezTo>
                  <a:lnTo>
                    <a:pt x="3016" y="3319"/>
                  </a:lnTo>
                  <a:cubicBezTo>
                    <a:pt x="3051" y="3319"/>
                    <a:pt x="3087" y="3319"/>
                    <a:pt x="3105" y="3301"/>
                  </a:cubicBezTo>
                  <a:lnTo>
                    <a:pt x="3533" y="2873"/>
                  </a:lnTo>
                  <a:cubicBezTo>
                    <a:pt x="3569" y="2837"/>
                    <a:pt x="3640" y="2802"/>
                    <a:pt x="3712" y="2802"/>
                  </a:cubicBezTo>
                  <a:lnTo>
                    <a:pt x="3765" y="2802"/>
                  </a:lnTo>
                  <a:cubicBezTo>
                    <a:pt x="3837" y="2802"/>
                    <a:pt x="3890" y="2837"/>
                    <a:pt x="3908" y="2909"/>
                  </a:cubicBezTo>
                  <a:lnTo>
                    <a:pt x="3979" y="3230"/>
                  </a:lnTo>
                  <a:cubicBezTo>
                    <a:pt x="3997" y="3301"/>
                    <a:pt x="4033" y="3337"/>
                    <a:pt x="4104" y="3337"/>
                  </a:cubicBezTo>
                  <a:lnTo>
                    <a:pt x="4140" y="3337"/>
                  </a:lnTo>
                  <a:cubicBezTo>
                    <a:pt x="4211" y="3337"/>
                    <a:pt x="4265" y="3301"/>
                    <a:pt x="4265" y="3212"/>
                  </a:cubicBezTo>
                  <a:lnTo>
                    <a:pt x="4265" y="2855"/>
                  </a:lnTo>
                  <a:cubicBezTo>
                    <a:pt x="4265" y="2837"/>
                    <a:pt x="4283" y="2802"/>
                    <a:pt x="4300" y="2766"/>
                  </a:cubicBezTo>
                  <a:lnTo>
                    <a:pt x="4407" y="2659"/>
                  </a:lnTo>
                  <a:lnTo>
                    <a:pt x="4515" y="2962"/>
                  </a:lnTo>
                  <a:cubicBezTo>
                    <a:pt x="4515" y="3034"/>
                    <a:pt x="4568" y="3069"/>
                    <a:pt x="4639" y="3069"/>
                  </a:cubicBezTo>
                  <a:lnTo>
                    <a:pt x="4746" y="3069"/>
                  </a:lnTo>
                  <a:cubicBezTo>
                    <a:pt x="4782" y="3069"/>
                    <a:pt x="4818" y="3052"/>
                    <a:pt x="4836" y="3034"/>
                  </a:cubicBezTo>
                  <a:lnTo>
                    <a:pt x="4889" y="2962"/>
                  </a:lnTo>
                  <a:cubicBezTo>
                    <a:pt x="4925" y="2944"/>
                    <a:pt x="4943" y="2927"/>
                    <a:pt x="4996" y="2927"/>
                  </a:cubicBezTo>
                  <a:lnTo>
                    <a:pt x="5068" y="2927"/>
                  </a:lnTo>
                  <a:cubicBezTo>
                    <a:pt x="5139" y="2927"/>
                    <a:pt x="5193" y="2980"/>
                    <a:pt x="5193" y="3069"/>
                  </a:cubicBezTo>
                  <a:lnTo>
                    <a:pt x="5193" y="3194"/>
                  </a:lnTo>
                  <a:cubicBezTo>
                    <a:pt x="5193" y="3283"/>
                    <a:pt x="5264" y="3319"/>
                    <a:pt x="5335" y="3319"/>
                  </a:cubicBezTo>
                  <a:lnTo>
                    <a:pt x="5817" y="3319"/>
                  </a:lnTo>
                  <a:cubicBezTo>
                    <a:pt x="5906" y="3319"/>
                    <a:pt x="5978" y="3426"/>
                    <a:pt x="5924" y="3498"/>
                  </a:cubicBezTo>
                  <a:lnTo>
                    <a:pt x="5888" y="3622"/>
                  </a:lnTo>
                  <a:cubicBezTo>
                    <a:pt x="5874" y="3682"/>
                    <a:pt x="5834" y="3716"/>
                    <a:pt x="5781" y="3716"/>
                  </a:cubicBezTo>
                  <a:cubicBezTo>
                    <a:pt x="5770" y="3716"/>
                    <a:pt x="5758" y="3715"/>
                    <a:pt x="5746" y="3712"/>
                  </a:cubicBezTo>
                  <a:lnTo>
                    <a:pt x="5103" y="3605"/>
                  </a:lnTo>
                  <a:lnTo>
                    <a:pt x="5014" y="3605"/>
                  </a:lnTo>
                  <a:lnTo>
                    <a:pt x="4461" y="3712"/>
                  </a:lnTo>
                  <a:cubicBezTo>
                    <a:pt x="4445" y="3717"/>
                    <a:pt x="4431" y="3719"/>
                    <a:pt x="4418" y="3719"/>
                  </a:cubicBezTo>
                  <a:cubicBezTo>
                    <a:pt x="4385" y="3719"/>
                    <a:pt x="4356" y="3706"/>
                    <a:pt x="4318" y="3694"/>
                  </a:cubicBezTo>
                  <a:cubicBezTo>
                    <a:pt x="4158" y="3640"/>
                    <a:pt x="3658" y="3462"/>
                    <a:pt x="3462" y="3462"/>
                  </a:cubicBezTo>
                  <a:cubicBezTo>
                    <a:pt x="1892" y="3462"/>
                    <a:pt x="1874" y="4532"/>
                    <a:pt x="1874" y="4925"/>
                  </a:cubicBezTo>
                  <a:cubicBezTo>
                    <a:pt x="1874" y="5460"/>
                    <a:pt x="2177" y="5853"/>
                    <a:pt x="2677" y="5853"/>
                  </a:cubicBezTo>
                  <a:cubicBezTo>
                    <a:pt x="2695" y="5853"/>
                    <a:pt x="2714" y="5853"/>
                    <a:pt x="2733" y="5853"/>
                  </a:cubicBezTo>
                  <a:cubicBezTo>
                    <a:pt x="3311" y="5853"/>
                    <a:pt x="3997" y="5870"/>
                    <a:pt x="3997" y="6923"/>
                  </a:cubicBezTo>
                  <a:lnTo>
                    <a:pt x="3997" y="7744"/>
                  </a:lnTo>
                  <a:cubicBezTo>
                    <a:pt x="3997" y="7905"/>
                    <a:pt x="4051" y="8047"/>
                    <a:pt x="4158" y="8172"/>
                  </a:cubicBezTo>
                  <a:lnTo>
                    <a:pt x="4550" y="8636"/>
                  </a:lnTo>
                  <a:cubicBezTo>
                    <a:pt x="4639" y="8725"/>
                    <a:pt x="4729" y="8779"/>
                    <a:pt x="4854" y="8779"/>
                  </a:cubicBezTo>
                  <a:lnTo>
                    <a:pt x="5175" y="8779"/>
                  </a:lnTo>
                  <a:cubicBezTo>
                    <a:pt x="5282" y="8779"/>
                    <a:pt x="5389" y="8743"/>
                    <a:pt x="5460" y="8654"/>
                  </a:cubicBezTo>
                  <a:lnTo>
                    <a:pt x="5764" y="8351"/>
                  </a:lnTo>
                  <a:cubicBezTo>
                    <a:pt x="5835" y="8279"/>
                    <a:pt x="5888" y="8208"/>
                    <a:pt x="5924" y="8119"/>
                  </a:cubicBezTo>
                  <a:lnTo>
                    <a:pt x="6192" y="7584"/>
                  </a:lnTo>
                  <a:cubicBezTo>
                    <a:pt x="6227" y="7494"/>
                    <a:pt x="6245" y="7387"/>
                    <a:pt x="6245" y="7280"/>
                  </a:cubicBezTo>
                  <a:lnTo>
                    <a:pt x="6245" y="6691"/>
                  </a:lnTo>
                  <a:cubicBezTo>
                    <a:pt x="6245" y="6567"/>
                    <a:pt x="6299" y="6459"/>
                    <a:pt x="6370" y="6406"/>
                  </a:cubicBezTo>
                  <a:lnTo>
                    <a:pt x="7084" y="5692"/>
                  </a:lnTo>
                  <a:cubicBezTo>
                    <a:pt x="7120" y="5639"/>
                    <a:pt x="7120" y="5532"/>
                    <a:pt x="7066" y="5496"/>
                  </a:cubicBezTo>
                  <a:cubicBezTo>
                    <a:pt x="7066" y="5496"/>
                    <a:pt x="6263" y="5050"/>
                    <a:pt x="5835" y="4193"/>
                  </a:cubicBezTo>
                  <a:cubicBezTo>
                    <a:pt x="5781" y="4104"/>
                    <a:pt x="5835" y="3997"/>
                    <a:pt x="5942" y="3997"/>
                  </a:cubicBezTo>
                  <a:lnTo>
                    <a:pt x="5995" y="3997"/>
                  </a:lnTo>
                  <a:lnTo>
                    <a:pt x="6763" y="4979"/>
                  </a:lnTo>
                  <a:cubicBezTo>
                    <a:pt x="6812" y="5048"/>
                    <a:pt x="6890" y="5085"/>
                    <a:pt x="6967" y="5085"/>
                  </a:cubicBezTo>
                  <a:cubicBezTo>
                    <a:pt x="7029" y="5085"/>
                    <a:pt x="7090" y="5062"/>
                    <a:pt x="7137" y="5014"/>
                  </a:cubicBezTo>
                  <a:lnTo>
                    <a:pt x="7583" y="4640"/>
                  </a:lnTo>
                  <a:cubicBezTo>
                    <a:pt x="7655" y="4586"/>
                    <a:pt x="7655" y="4479"/>
                    <a:pt x="7566" y="4425"/>
                  </a:cubicBezTo>
                  <a:lnTo>
                    <a:pt x="7173" y="4193"/>
                  </a:lnTo>
                  <a:cubicBezTo>
                    <a:pt x="7120" y="4158"/>
                    <a:pt x="7102" y="4086"/>
                    <a:pt x="7120" y="4033"/>
                  </a:cubicBezTo>
                  <a:lnTo>
                    <a:pt x="7120" y="3997"/>
                  </a:lnTo>
                  <a:cubicBezTo>
                    <a:pt x="7155" y="3950"/>
                    <a:pt x="7199" y="3926"/>
                    <a:pt x="7245" y="3926"/>
                  </a:cubicBezTo>
                  <a:cubicBezTo>
                    <a:pt x="7268" y="3926"/>
                    <a:pt x="7292" y="3932"/>
                    <a:pt x="7316" y="3944"/>
                  </a:cubicBezTo>
                  <a:lnTo>
                    <a:pt x="7798" y="4229"/>
                  </a:lnTo>
                  <a:cubicBezTo>
                    <a:pt x="7833" y="4265"/>
                    <a:pt x="7887" y="4283"/>
                    <a:pt x="7922" y="4283"/>
                  </a:cubicBezTo>
                  <a:lnTo>
                    <a:pt x="8083" y="4283"/>
                  </a:lnTo>
                  <a:cubicBezTo>
                    <a:pt x="8190" y="4283"/>
                    <a:pt x="8279" y="4336"/>
                    <a:pt x="8315" y="4425"/>
                  </a:cubicBezTo>
                  <a:lnTo>
                    <a:pt x="8708" y="5318"/>
                  </a:lnTo>
                  <a:cubicBezTo>
                    <a:pt x="8743" y="5407"/>
                    <a:pt x="8832" y="5478"/>
                    <a:pt x="8940" y="5478"/>
                  </a:cubicBezTo>
                  <a:cubicBezTo>
                    <a:pt x="9064" y="5478"/>
                    <a:pt x="9171" y="5371"/>
                    <a:pt x="9171" y="5246"/>
                  </a:cubicBezTo>
                  <a:lnTo>
                    <a:pt x="9171" y="4871"/>
                  </a:lnTo>
                  <a:cubicBezTo>
                    <a:pt x="9171" y="4836"/>
                    <a:pt x="9189" y="4782"/>
                    <a:pt x="9225" y="4764"/>
                  </a:cubicBezTo>
                  <a:lnTo>
                    <a:pt x="9528" y="4532"/>
                  </a:lnTo>
                  <a:cubicBezTo>
                    <a:pt x="9564" y="4693"/>
                    <a:pt x="9564" y="4889"/>
                    <a:pt x="9564" y="5068"/>
                  </a:cubicBezTo>
                  <a:cubicBezTo>
                    <a:pt x="9582" y="7548"/>
                    <a:pt x="7566" y="9564"/>
                    <a:pt x="5068" y="9564"/>
                  </a:cubicBezTo>
                  <a:cubicBezTo>
                    <a:pt x="2570" y="9564"/>
                    <a:pt x="536" y="7548"/>
                    <a:pt x="536" y="5050"/>
                  </a:cubicBezTo>
                  <a:cubicBezTo>
                    <a:pt x="536" y="2570"/>
                    <a:pt x="2570" y="536"/>
                    <a:pt x="5068" y="536"/>
                  </a:cubicBezTo>
                  <a:close/>
                  <a:moveTo>
                    <a:pt x="5068" y="0"/>
                  </a:moveTo>
                  <a:cubicBezTo>
                    <a:pt x="2266" y="0"/>
                    <a:pt x="0" y="2266"/>
                    <a:pt x="0" y="5050"/>
                  </a:cubicBezTo>
                  <a:cubicBezTo>
                    <a:pt x="0" y="7851"/>
                    <a:pt x="2266" y="10099"/>
                    <a:pt x="5068" y="10099"/>
                  </a:cubicBezTo>
                  <a:cubicBezTo>
                    <a:pt x="7851" y="10099"/>
                    <a:pt x="10117" y="7851"/>
                    <a:pt x="10117" y="5050"/>
                  </a:cubicBezTo>
                  <a:cubicBezTo>
                    <a:pt x="10117" y="2266"/>
                    <a:pt x="7851" y="0"/>
                    <a:pt x="50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77" name="Google Shape;4977;p48"/>
            <p:cNvSpPr/>
            <p:nvPr/>
          </p:nvSpPr>
          <p:spPr>
            <a:xfrm>
              <a:off x="5806350" y="4419725"/>
              <a:ext cx="15650" cy="18425"/>
            </a:xfrm>
            <a:custGeom>
              <a:avLst/>
              <a:gdLst/>
              <a:ahLst/>
              <a:cxnLst/>
              <a:rect l="l" t="t" r="r" b="b"/>
              <a:pathLst>
                <a:path w="626" h="737" extrusionOk="0">
                  <a:moveTo>
                    <a:pt x="360" y="0"/>
                  </a:moveTo>
                  <a:cubicBezTo>
                    <a:pt x="326" y="0"/>
                    <a:pt x="295" y="14"/>
                    <a:pt x="268" y="40"/>
                  </a:cubicBezTo>
                  <a:lnTo>
                    <a:pt x="54" y="255"/>
                  </a:lnTo>
                  <a:cubicBezTo>
                    <a:pt x="1" y="308"/>
                    <a:pt x="1" y="379"/>
                    <a:pt x="54" y="451"/>
                  </a:cubicBezTo>
                  <a:lnTo>
                    <a:pt x="233" y="611"/>
                  </a:lnTo>
                  <a:lnTo>
                    <a:pt x="233" y="736"/>
                  </a:lnTo>
                  <a:lnTo>
                    <a:pt x="358" y="736"/>
                  </a:lnTo>
                  <a:cubicBezTo>
                    <a:pt x="447" y="736"/>
                    <a:pt x="483" y="701"/>
                    <a:pt x="483" y="611"/>
                  </a:cubicBezTo>
                  <a:lnTo>
                    <a:pt x="483" y="469"/>
                  </a:lnTo>
                  <a:lnTo>
                    <a:pt x="625" y="469"/>
                  </a:lnTo>
                  <a:lnTo>
                    <a:pt x="625" y="272"/>
                  </a:lnTo>
                  <a:cubicBezTo>
                    <a:pt x="625" y="219"/>
                    <a:pt x="607" y="201"/>
                    <a:pt x="590" y="183"/>
                  </a:cubicBezTo>
                  <a:lnTo>
                    <a:pt x="465" y="40"/>
                  </a:lnTo>
                  <a:cubicBezTo>
                    <a:pt x="429" y="14"/>
                    <a:pt x="393" y="0"/>
                    <a:pt x="36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78" name="Google Shape;4978;p48"/>
          <p:cNvGrpSpPr/>
          <p:nvPr/>
        </p:nvGrpSpPr>
        <p:grpSpPr>
          <a:xfrm>
            <a:off x="3525242" y="5055591"/>
            <a:ext cx="334400" cy="344821"/>
            <a:chOff x="6130650" y="4381475"/>
            <a:chExt cx="252950" cy="252950"/>
          </a:xfrm>
        </p:grpSpPr>
        <p:sp>
          <p:nvSpPr>
            <p:cNvPr id="4979" name="Google Shape;4979;p48"/>
            <p:cNvSpPr/>
            <p:nvPr/>
          </p:nvSpPr>
          <p:spPr>
            <a:xfrm>
              <a:off x="6130650" y="4381475"/>
              <a:ext cx="252950" cy="252950"/>
            </a:xfrm>
            <a:custGeom>
              <a:avLst/>
              <a:gdLst/>
              <a:ahLst/>
              <a:cxnLst/>
              <a:rect l="l" t="t" r="r" b="b"/>
              <a:pathLst>
                <a:path w="10118" h="10118" extrusionOk="0">
                  <a:moveTo>
                    <a:pt x="5710" y="678"/>
                  </a:moveTo>
                  <a:lnTo>
                    <a:pt x="5835" y="910"/>
                  </a:lnTo>
                  <a:cubicBezTo>
                    <a:pt x="5871" y="928"/>
                    <a:pt x="5906" y="946"/>
                    <a:pt x="5924" y="946"/>
                  </a:cubicBezTo>
                  <a:lnTo>
                    <a:pt x="6263" y="946"/>
                  </a:lnTo>
                  <a:cubicBezTo>
                    <a:pt x="6352" y="946"/>
                    <a:pt x="6406" y="892"/>
                    <a:pt x="6406" y="803"/>
                  </a:cubicBezTo>
                  <a:lnTo>
                    <a:pt x="6406" y="732"/>
                  </a:lnTo>
                  <a:cubicBezTo>
                    <a:pt x="8262" y="1321"/>
                    <a:pt x="9600" y="3034"/>
                    <a:pt x="9600" y="5068"/>
                  </a:cubicBezTo>
                  <a:cubicBezTo>
                    <a:pt x="9600" y="6959"/>
                    <a:pt x="8422" y="8583"/>
                    <a:pt x="6781" y="9261"/>
                  </a:cubicBezTo>
                  <a:cubicBezTo>
                    <a:pt x="7066" y="9011"/>
                    <a:pt x="7566" y="8583"/>
                    <a:pt x="7726" y="8386"/>
                  </a:cubicBezTo>
                  <a:cubicBezTo>
                    <a:pt x="7958" y="8137"/>
                    <a:pt x="7994" y="7726"/>
                    <a:pt x="7994" y="7726"/>
                  </a:cubicBezTo>
                  <a:cubicBezTo>
                    <a:pt x="7994" y="7726"/>
                    <a:pt x="8922" y="7476"/>
                    <a:pt x="8922" y="6798"/>
                  </a:cubicBezTo>
                  <a:cubicBezTo>
                    <a:pt x="8922" y="6334"/>
                    <a:pt x="7994" y="6120"/>
                    <a:pt x="7994" y="6120"/>
                  </a:cubicBezTo>
                  <a:cubicBezTo>
                    <a:pt x="7833" y="5621"/>
                    <a:pt x="7048" y="5335"/>
                    <a:pt x="6406" y="5335"/>
                  </a:cubicBezTo>
                  <a:cubicBezTo>
                    <a:pt x="6263" y="5335"/>
                    <a:pt x="5728" y="5603"/>
                    <a:pt x="5728" y="5603"/>
                  </a:cubicBezTo>
                  <a:lnTo>
                    <a:pt x="5460" y="5460"/>
                  </a:lnTo>
                  <a:lnTo>
                    <a:pt x="5460" y="5068"/>
                  </a:lnTo>
                  <a:cubicBezTo>
                    <a:pt x="5460" y="4996"/>
                    <a:pt x="5425" y="4925"/>
                    <a:pt x="5335" y="4925"/>
                  </a:cubicBezTo>
                  <a:lnTo>
                    <a:pt x="5068" y="4925"/>
                  </a:lnTo>
                  <a:lnTo>
                    <a:pt x="5068" y="4532"/>
                  </a:lnTo>
                  <a:cubicBezTo>
                    <a:pt x="5068" y="4461"/>
                    <a:pt x="5014" y="4407"/>
                    <a:pt x="4943" y="4407"/>
                  </a:cubicBezTo>
                  <a:lnTo>
                    <a:pt x="4800" y="4407"/>
                  </a:lnTo>
                  <a:lnTo>
                    <a:pt x="4657" y="4497"/>
                  </a:lnTo>
                  <a:cubicBezTo>
                    <a:pt x="4616" y="4526"/>
                    <a:pt x="4566" y="4540"/>
                    <a:pt x="4516" y="4540"/>
                  </a:cubicBezTo>
                  <a:cubicBezTo>
                    <a:pt x="4415" y="4540"/>
                    <a:pt x="4312" y="4485"/>
                    <a:pt x="4265" y="4390"/>
                  </a:cubicBezTo>
                  <a:cubicBezTo>
                    <a:pt x="4265" y="4390"/>
                    <a:pt x="4140" y="4193"/>
                    <a:pt x="4140" y="4122"/>
                  </a:cubicBezTo>
                  <a:cubicBezTo>
                    <a:pt x="4140" y="3614"/>
                    <a:pt x="4661" y="3586"/>
                    <a:pt x="4777" y="3586"/>
                  </a:cubicBezTo>
                  <a:cubicBezTo>
                    <a:pt x="4792" y="3586"/>
                    <a:pt x="4800" y="3587"/>
                    <a:pt x="4800" y="3587"/>
                  </a:cubicBezTo>
                  <a:lnTo>
                    <a:pt x="5103" y="3587"/>
                  </a:lnTo>
                  <a:cubicBezTo>
                    <a:pt x="5175" y="3587"/>
                    <a:pt x="5210" y="3640"/>
                    <a:pt x="5228" y="3694"/>
                  </a:cubicBezTo>
                  <a:lnTo>
                    <a:pt x="5300" y="4033"/>
                  </a:lnTo>
                  <a:cubicBezTo>
                    <a:pt x="5317" y="4086"/>
                    <a:pt x="5371" y="4140"/>
                    <a:pt x="5442" y="4140"/>
                  </a:cubicBezTo>
                  <a:lnTo>
                    <a:pt x="5496" y="4140"/>
                  </a:lnTo>
                  <a:cubicBezTo>
                    <a:pt x="5567" y="4140"/>
                    <a:pt x="5621" y="4104"/>
                    <a:pt x="5639" y="4033"/>
                  </a:cubicBezTo>
                  <a:lnTo>
                    <a:pt x="5728" y="3533"/>
                  </a:lnTo>
                  <a:cubicBezTo>
                    <a:pt x="5728" y="3497"/>
                    <a:pt x="5746" y="3462"/>
                    <a:pt x="5781" y="3426"/>
                  </a:cubicBezTo>
                  <a:lnTo>
                    <a:pt x="6156" y="2944"/>
                  </a:lnTo>
                  <a:cubicBezTo>
                    <a:pt x="6227" y="2855"/>
                    <a:pt x="6335" y="2802"/>
                    <a:pt x="6459" y="2802"/>
                  </a:cubicBezTo>
                  <a:lnTo>
                    <a:pt x="6798" y="2802"/>
                  </a:lnTo>
                  <a:cubicBezTo>
                    <a:pt x="6888" y="2802"/>
                    <a:pt x="6923" y="2748"/>
                    <a:pt x="6923" y="2677"/>
                  </a:cubicBezTo>
                  <a:lnTo>
                    <a:pt x="6923" y="2534"/>
                  </a:lnTo>
                  <a:lnTo>
                    <a:pt x="6905" y="2498"/>
                  </a:lnTo>
                  <a:cubicBezTo>
                    <a:pt x="6816" y="2427"/>
                    <a:pt x="6870" y="2266"/>
                    <a:pt x="6995" y="2266"/>
                  </a:cubicBezTo>
                  <a:lnTo>
                    <a:pt x="7066" y="2266"/>
                  </a:lnTo>
                  <a:cubicBezTo>
                    <a:pt x="7155" y="2266"/>
                    <a:pt x="7191" y="2320"/>
                    <a:pt x="7191" y="2409"/>
                  </a:cubicBezTo>
                  <a:cubicBezTo>
                    <a:pt x="7191" y="2480"/>
                    <a:pt x="7262" y="2534"/>
                    <a:pt x="7334" y="2534"/>
                  </a:cubicBezTo>
                  <a:lnTo>
                    <a:pt x="7459" y="2534"/>
                  </a:lnTo>
                  <a:lnTo>
                    <a:pt x="7548" y="2195"/>
                  </a:lnTo>
                  <a:cubicBezTo>
                    <a:pt x="7566" y="2070"/>
                    <a:pt x="7530" y="1963"/>
                    <a:pt x="7423" y="1909"/>
                  </a:cubicBezTo>
                  <a:lnTo>
                    <a:pt x="6299" y="1214"/>
                  </a:lnTo>
                  <a:lnTo>
                    <a:pt x="5996" y="1214"/>
                  </a:lnTo>
                  <a:cubicBezTo>
                    <a:pt x="5853" y="1214"/>
                    <a:pt x="5728" y="1339"/>
                    <a:pt x="5728" y="1463"/>
                  </a:cubicBezTo>
                  <a:lnTo>
                    <a:pt x="5728" y="1606"/>
                  </a:lnTo>
                  <a:cubicBezTo>
                    <a:pt x="5728" y="1695"/>
                    <a:pt x="5674" y="1731"/>
                    <a:pt x="5603" y="1731"/>
                  </a:cubicBezTo>
                  <a:lnTo>
                    <a:pt x="5460" y="1731"/>
                  </a:lnTo>
                  <a:lnTo>
                    <a:pt x="5335" y="1606"/>
                  </a:lnTo>
                  <a:lnTo>
                    <a:pt x="4943" y="1606"/>
                  </a:lnTo>
                  <a:cubicBezTo>
                    <a:pt x="4854" y="1606"/>
                    <a:pt x="4800" y="1553"/>
                    <a:pt x="4800" y="1463"/>
                  </a:cubicBezTo>
                  <a:lnTo>
                    <a:pt x="4800" y="1142"/>
                  </a:lnTo>
                  <a:cubicBezTo>
                    <a:pt x="4800" y="1107"/>
                    <a:pt x="4818" y="1071"/>
                    <a:pt x="4854" y="1035"/>
                  </a:cubicBezTo>
                  <a:lnTo>
                    <a:pt x="5710" y="678"/>
                  </a:lnTo>
                  <a:close/>
                  <a:moveTo>
                    <a:pt x="1731" y="1999"/>
                  </a:moveTo>
                  <a:cubicBezTo>
                    <a:pt x="1856" y="2070"/>
                    <a:pt x="1981" y="2177"/>
                    <a:pt x="1999" y="2266"/>
                  </a:cubicBezTo>
                  <a:lnTo>
                    <a:pt x="1999" y="3105"/>
                  </a:lnTo>
                  <a:cubicBezTo>
                    <a:pt x="1999" y="3176"/>
                    <a:pt x="2017" y="3230"/>
                    <a:pt x="2070" y="3266"/>
                  </a:cubicBezTo>
                  <a:lnTo>
                    <a:pt x="2944" y="4407"/>
                  </a:lnTo>
                  <a:lnTo>
                    <a:pt x="2998" y="4336"/>
                  </a:lnTo>
                  <a:cubicBezTo>
                    <a:pt x="3051" y="4300"/>
                    <a:pt x="3069" y="4229"/>
                    <a:pt x="3034" y="4176"/>
                  </a:cubicBezTo>
                  <a:lnTo>
                    <a:pt x="2873" y="3908"/>
                  </a:lnTo>
                  <a:cubicBezTo>
                    <a:pt x="2812" y="3817"/>
                    <a:pt x="2881" y="3700"/>
                    <a:pt x="2979" y="3700"/>
                  </a:cubicBezTo>
                  <a:cubicBezTo>
                    <a:pt x="2997" y="3700"/>
                    <a:pt x="3015" y="3704"/>
                    <a:pt x="3034" y="3712"/>
                  </a:cubicBezTo>
                  <a:cubicBezTo>
                    <a:pt x="3069" y="3729"/>
                    <a:pt x="3105" y="3747"/>
                    <a:pt x="3105" y="3783"/>
                  </a:cubicBezTo>
                  <a:lnTo>
                    <a:pt x="3551" y="4639"/>
                  </a:lnTo>
                  <a:cubicBezTo>
                    <a:pt x="3605" y="4729"/>
                    <a:pt x="3694" y="4818"/>
                    <a:pt x="3783" y="4836"/>
                  </a:cubicBezTo>
                  <a:lnTo>
                    <a:pt x="4372" y="5032"/>
                  </a:lnTo>
                  <a:cubicBezTo>
                    <a:pt x="4408" y="5050"/>
                    <a:pt x="4443" y="5085"/>
                    <a:pt x="4443" y="5103"/>
                  </a:cubicBezTo>
                  <a:lnTo>
                    <a:pt x="4479" y="5175"/>
                  </a:lnTo>
                  <a:cubicBezTo>
                    <a:pt x="4532" y="5264"/>
                    <a:pt x="4622" y="5317"/>
                    <a:pt x="4729" y="5317"/>
                  </a:cubicBezTo>
                  <a:lnTo>
                    <a:pt x="4889" y="5317"/>
                  </a:lnTo>
                  <a:cubicBezTo>
                    <a:pt x="4925" y="5317"/>
                    <a:pt x="4961" y="5353"/>
                    <a:pt x="4996" y="5371"/>
                  </a:cubicBezTo>
                  <a:lnTo>
                    <a:pt x="5175" y="5621"/>
                  </a:lnTo>
                  <a:cubicBezTo>
                    <a:pt x="5193" y="5674"/>
                    <a:pt x="5264" y="5728"/>
                    <a:pt x="5317" y="5728"/>
                  </a:cubicBezTo>
                  <a:lnTo>
                    <a:pt x="5603" y="5799"/>
                  </a:lnTo>
                  <a:cubicBezTo>
                    <a:pt x="5674" y="5817"/>
                    <a:pt x="5728" y="5906"/>
                    <a:pt x="5692" y="5978"/>
                  </a:cubicBezTo>
                  <a:cubicBezTo>
                    <a:pt x="5692" y="5978"/>
                    <a:pt x="5478" y="6192"/>
                    <a:pt x="5478" y="6495"/>
                  </a:cubicBezTo>
                  <a:cubicBezTo>
                    <a:pt x="5478" y="7369"/>
                    <a:pt x="6281" y="7619"/>
                    <a:pt x="6281" y="7833"/>
                  </a:cubicBezTo>
                  <a:cubicBezTo>
                    <a:pt x="6281" y="8369"/>
                    <a:pt x="6192" y="9118"/>
                    <a:pt x="6174" y="9421"/>
                  </a:cubicBezTo>
                  <a:cubicBezTo>
                    <a:pt x="5817" y="9493"/>
                    <a:pt x="5460" y="9546"/>
                    <a:pt x="5086" y="9546"/>
                  </a:cubicBezTo>
                  <a:cubicBezTo>
                    <a:pt x="5064" y="9546"/>
                    <a:pt x="5042" y="9547"/>
                    <a:pt x="5020" y="9547"/>
                  </a:cubicBezTo>
                  <a:cubicBezTo>
                    <a:pt x="2552" y="9547"/>
                    <a:pt x="536" y="7544"/>
                    <a:pt x="536" y="5068"/>
                  </a:cubicBezTo>
                  <a:cubicBezTo>
                    <a:pt x="536" y="3890"/>
                    <a:pt x="1000" y="2819"/>
                    <a:pt x="1731" y="1999"/>
                  </a:cubicBezTo>
                  <a:close/>
                  <a:moveTo>
                    <a:pt x="5068" y="0"/>
                  </a:moveTo>
                  <a:cubicBezTo>
                    <a:pt x="2266" y="0"/>
                    <a:pt x="0" y="2266"/>
                    <a:pt x="0" y="5068"/>
                  </a:cubicBezTo>
                  <a:cubicBezTo>
                    <a:pt x="0" y="7851"/>
                    <a:pt x="2266" y="10117"/>
                    <a:pt x="5068" y="10117"/>
                  </a:cubicBezTo>
                  <a:cubicBezTo>
                    <a:pt x="7869" y="10117"/>
                    <a:pt x="10117" y="7851"/>
                    <a:pt x="10117" y="5068"/>
                  </a:cubicBezTo>
                  <a:cubicBezTo>
                    <a:pt x="10117" y="2266"/>
                    <a:pt x="7869" y="0"/>
                    <a:pt x="50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80" name="Google Shape;4980;p48"/>
            <p:cNvSpPr/>
            <p:nvPr/>
          </p:nvSpPr>
          <p:spPr>
            <a:xfrm>
              <a:off x="6266250" y="4488650"/>
              <a:ext cx="34375" cy="11325"/>
            </a:xfrm>
            <a:custGeom>
              <a:avLst/>
              <a:gdLst/>
              <a:ahLst/>
              <a:cxnLst/>
              <a:rect l="l" t="t" r="r" b="b"/>
              <a:pathLst>
                <a:path w="1375" h="453" extrusionOk="0">
                  <a:moveTo>
                    <a:pt x="572" y="0"/>
                  </a:moveTo>
                  <a:cubicBezTo>
                    <a:pt x="549" y="0"/>
                    <a:pt x="527" y="4"/>
                    <a:pt x="500" y="13"/>
                  </a:cubicBezTo>
                  <a:lnTo>
                    <a:pt x="36" y="120"/>
                  </a:lnTo>
                  <a:cubicBezTo>
                    <a:pt x="1" y="138"/>
                    <a:pt x="1" y="192"/>
                    <a:pt x="36" y="245"/>
                  </a:cubicBezTo>
                  <a:lnTo>
                    <a:pt x="661" y="245"/>
                  </a:lnTo>
                  <a:cubicBezTo>
                    <a:pt x="696" y="245"/>
                    <a:pt x="732" y="245"/>
                    <a:pt x="750" y="263"/>
                  </a:cubicBezTo>
                  <a:lnTo>
                    <a:pt x="1214" y="442"/>
                  </a:lnTo>
                  <a:cubicBezTo>
                    <a:pt x="1233" y="449"/>
                    <a:pt x="1252" y="453"/>
                    <a:pt x="1269" y="453"/>
                  </a:cubicBezTo>
                  <a:cubicBezTo>
                    <a:pt x="1331" y="453"/>
                    <a:pt x="1374" y="408"/>
                    <a:pt x="1374" y="352"/>
                  </a:cubicBezTo>
                  <a:cubicBezTo>
                    <a:pt x="1374" y="281"/>
                    <a:pt x="1339" y="228"/>
                    <a:pt x="1285" y="228"/>
                  </a:cubicBezTo>
                  <a:lnTo>
                    <a:pt x="643" y="13"/>
                  </a:lnTo>
                  <a:cubicBezTo>
                    <a:pt x="616" y="4"/>
                    <a:pt x="594" y="0"/>
                    <a:pt x="57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81" name="Google Shape;4981;p48"/>
          <p:cNvSpPr/>
          <p:nvPr/>
        </p:nvSpPr>
        <p:spPr>
          <a:xfrm>
            <a:off x="4032278" y="5070490"/>
            <a:ext cx="323196" cy="316740"/>
          </a:xfrm>
          <a:custGeom>
            <a:avLst/>
            <a:gdLst/>
            <a:ahLst/>
            <a:cxnLst/>
            <a:rect l="l" t="t" r="r" b="b"/>
            <a:pathLst>
              <a:path w="9779" h="9294" extrusionOk="0">
                <a:moveTo>
                  <a:pt x="5890" y="795"/>
                </a:moveTo>
                <a:cubicBezTo>
                  <a:pt x="6526" y="795"/>
                  <a:pt x="7154" y="933"/>
                  <a:pt x="7726" y="1211"/>
                </a:cubicBezTo>
                <a:cubicBezTo>
                  <a:pt x="7708" y="1211"/>
                  <a:pt x="7708" y="1211"/>
                  <a:pt x="7708" y="1229"/>
                </a:cubicBezTo>
                <a:cubicBezTo>
                  <a:pt x="7423" y="1515"/>
                  <a:pt x="7209" y="1818"/>
                  <a:pt x="7084" y="2103"/>
                </a:cubicBezTo>
                <a:cubicBezTo>
                  <a:pt x="6222" y="1599"/>
                  <a:pt x="5310" y="1332"/>
                  <a:pt x="4493" y="1332"/>
                </a:cubicBezTo>
                <a:cubicBezTo>
                  <a:pt x="4126" y="1332"/>
                  <a:pt x="3777" y="1386"/>
                  <a:pt x="3462" y="1497"/>
                </a:cubicBezTo>
                <a:cubicBezTo>
                  <a:pt x="4210" y="1031"/>
                  <a:pt x="5057" y="795"/>
                  <a:pt x="5890" y="795"/>
                </a:cubicBezTo>
                <a:close/>
                <a:moveTo>
                  <a:pt x="2819" y="1996"/>
                </a:moveTo>
                <a:cubicBezTo>
                  <a:pt x="3355" y="2014"/>
                  <a:pt x="4390" y="2639"/>
                  <a:pt x="5585" y="3620"/>
                </a:cubicBezTo>
                <a:cubicBezTo>
                  <a:pt x="5264" y="3763"/>
                  <a:pt x="4961" y="3977"/>
                  <a:pt x="4675" y="4244"/>
                </a:cubicBezTo>
                <a:cubicBezTo>
                  <a:pt x="4407" y="4530"/>
                  <a:pt x="4193" y="4833"/>
                  <a:pt x="4051" y="5137"/>
                </a:cubicBezTo>
                <a:cubicBezTo>
                  <a:pt x="3069" y="3959"/>
                  <a:pt x="2445" y="2924"/>
                  <a:pt x="2427" y="2371"/>
                </a:cubicBezTo>
                <a:cubicBezTo>
                  <a:pt x="2480" y="2300"/>
                  <a:pt x="2552" y="2246"/>
                  <a:pt x="2623" y="2175"/>
                </a:cubicBezTo>
                <a:cubicBezTo>
                  <a:pt x="2677" y="2103"/>
                  <a:pt x="2748" y="2050"/>
                  <a:pt x="2819" y="1996"/>
                </a:cubicBezTo>
                <a:close/>
                <a:moveTo>
                  <a:pt x="1945" y="3013"/>
                </a:moveTo>
                <a:lnTo>
                  <a:pt x="1945" y="3013"/>
                </a:lnTo>
                <a:cubicBezTo>
                  <a:pt x="1588" y="4048"/>
                  <a:pt x="1820" y="5386"/>
                  <a:pt x="2552" y="6635"/>
                </a:cubicBezTo>
                <a:cubicBezTo>
                  <a:pt x="2249" y="6760"/>
                  <a:pt x="1945" y="6974"/>
                  <a:pt x="1678" y="7260"/>
                </a:cubicBezTo>
                <a:cubicBezTo>
                  <a:pt x="1660" y="7278"/>
                  <a:pt x="1660" y="7278"/>
                  <a:pt x="1660" y="7296"/>
                </a:cubicBezTo>
                <a:cubicBezTo>
                  <a:pt x="1017" y="5957"/>
                  <a:pt x="1124" y="4334"/>
                  <a:pt x="1945" y="3013"/>
                </a:cubicBezTo>
                <a:close/>
                <a:moveTo>
                  <a:pt x="5876" y="0"/>
                </a:moveTo>
                <a:cubicBezTo>
                  <a:pt x="4664" y="0"/>
                  <a:pt x="3429" y="424"/>
                  <a:pt x="2409" y="1265"/>
                </a:cubicBezTo>
                <a:cubicBezTo>
                  <a:pt x="2325" y="1204"/>
                  <a:pt x="2228" y="1175"/>
                  <a:pt x="2129" y="1175"/>
                </a:cubicBezTo>
                <a:cubicBezTo>
                  <a:pt x="1997" y="1175"/>
                  <a:pt x="1861" y="1226"/>
                  <a:pt x="1749" y="1318"/>
                </a:cubicBezTo>
                <a:cubicBezTo>
                  <a:pt x="1588" y="1497"/>
                  <a:pt x="1553" y="1782"/>
                  <a:pt x="1678" y="1996"/>
                </a:cubicBezTo>
                <a:cubicBezTo>
                  <a:pt x="18" y="4013"/>
                  <a:pt x="0" y="6903"/>
                  <a:pt x="1678" y="8777"/>
                </a:cubicBezTo>
                <a:cubicBezTo>
                  <a:pt x="1713" y="8509"/>
                  <a:pt x="1910" y="8152"/>
                  <a:pt x="2231" y="7831"/>
                </a:cubicBezTo>
                <a:cubicBezTo>
                  <a:pt x="2570" y="7492"/>
                  <a:pt x="2927" y="7296"/>
                  <a:pt x="3194" y="7296"/>
                </a:cubicBezTo>
                <a:cubicBezTo>
                  <a:pt x="3212" y="7028"/>
                  <a:pt x="3408" y="6671"/>
                  <a:pt x="3747" y="6332"/>
                </a:cubicBezTo>
                <a:cubicBezTo>
                  <a:pt x="4068" y="5993"/>
                  <a:pt x="4425" y="5797"/>
                  <a:pt x="4693" y="5779"/>
                </a:cubicBezTo>
                <a:cubicBezTo>
                  <a:pt x="4711" y="5601"/>
                  <a:pt x="4818" y="5351"/>
                  <a:pt x="4996" y="5101"/>
                </a:cubicBezTo>
                <a:cubicBezTo>
                  <a:pt x="5014" y="5137"/>
                  <a:pt x="5050" y="5154"/>
                  <a:pt x="5068" y="5190"/>
                </a:cubicBezTo>
                <a:lnTo>
                  <a:pt x="9064" y="9169"/>
                </a:lnTo>
                <a:cubicBezTo>
                  <a:pt x="9136" y="9258"/>
                  <a:pt x="9243" y="9294"/>
                  <a:pt x="9332" y="9294"/>
                </a:cubicBezTo>
                <a:cubicBezTo>
                  <a:pt x="9439" y="9294"/>
                  <a:pt x="9546" y="9258"/>
                  <a:pt x="9618" y="9169"/>
                </a:cubicBezTo>
                <a:cubicBezTo>
                  <a:pt x="9778" y="9026"/>
                  <a:pt x="9778" y="8759"/>
                  <a:pt x="9618" y="8616"/>
                </a:cubicBezTo>
                <a:lnTo>
                  <a:pt x="5621" y="4619"/>
                </a:lnTo>
                <a:cubicBezTo>
                  <a:pt x="5603" y="4601"/>
                  <a:pt x="5585" y="4584"/>
                  <a:pt x="5549" y="4566"/>
                </a:cubicBezTo>
                <a:cubicBezTo>
                  <a:pt x="5781" y="4387"/>
                  <a:pt x="6031" y="4280"/>
                  <a:pt x="6210" y="4262"/>
                </a:cubicBezTo>
                <a:cubicBezTo>
                  <a:pt x="6210" y="3995"/>
                  <a:pt x="6424" y="3638"/>
                  <a:pt x="6745" y="3299"/>
                </a:cubicBezTo>
                <a:cubicBezTo>
                  <a:pt x="7084" y="2978"/>
                  <a:pt x="7441" y="2764"/>
                  <a:pt x="7708" y="2764"/>
                </a:cubicBezTo>
                <a:cubicBezTo>
                  <a:pt x="7708" y="2496"/>
                  <a:pt x="7940" y="2139"/>
                  <a:pt x="8244" y="1800"/>
                </a:cubicBezTo>
                <a:cubicBezTo>
                  <a:pt x="8565" y="1479"/>
                  <a:pt x="8940" y="1283"/>
                  <a:pt x="9189" y="1265"/>
                </a:cubicBezTo>
                <a:cubicBezTo>
                  <a:pt x="8264" y="419"/>
                  <a:pt x="7081" y="0"/>
                  <a:pt x="587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82" name="Google Shape;4982;p48"/>
          <p:cNvGrpSpPr/>
          <p:nvPr/>
        </p:nvGrpSpPr>
        <p:grpSpPr>
          <a:xfrm>
            <a:off x="4533046" y="5078674"/>
            <a:ext cx="352082" cy="299802"/>
            <a:chOff x="6919750" y="1464650"/>
            <a:chExt cx="266325" cy="219925"/>
          </a:xfrm>
        </p:grpSpPr>
        <p:sp>
          <p:nvSpPr>
            <p:cNvPr id="4983" name="Google Shape;4983;p48"/>
            <p:cNvSpPr/>
            <p:nvPr/>
          </p:nvSpPr>
          <p:spPr>
            <a:xfrm>
              <a:off x="6919750" y="1464650"/>
              <a:ext cx="266325" cy="219925"/>
            </a:xfrm>
            <a:custGeom>
              <a:avLst/>
              <a:gdLst/>
              <a:ahLst/>
              <a:cxnLst/>
              <a:rect l="l" t="t" r="r" b="b"/>
              <a:pathLst>
                <a:path w="10653" h="8797" extrusionOk="0">
                  <a:moveTo>
                    <a:pt x="2659" y="2409"/>
                  </a:moveTo>
                  <a:lnTo>
                    <a:pt x="2659" y="3462"/>
                  </a:lnTo>
                  <a:lnTo>
                    <a:pt x="1071" y="3462"/>
                  </a:lnTo>
                  <a:lnTo>
                    <a:pt x="1071" y="2409"/>
                  </a:lnTo>
                  <a:close/>
                  <a:moveTo>
                    <a:pt x="5317" y="2927"/>
                  </a:moveTo>
                  <a:cubicBezTo>
                    <a:pt x="6655" y="2927"/>
                    <a:pt x="7726" y="3997"/>
                    <a:pt x="7726" y="5335"/>
                  </a:cubicBezTo>
                  <a:cubicBezTo>
                    <a:pt x="7726" y="6656"/>
                    <a:pt x="6655" y="7726"/>
                    <a:pt x="5317" y="7726"/>
                  </a:cubicBezTo>
                  <a:cubicBezTo>
                    <a:pt x="3997" y="7726"/>
                    <a:pt x="2926" y="6656"/>
                    <a:pt x="2926" y="5335"/>
                  </a:cubicBezTo>
                  <a:cubicBezTo>
                    <a:pt x="2926" y="3997"/>
                    <a:pt x="3997" y="2927"/>
                    <a:pt x="5317" y="2927"/>
                  </a:cubicBezTo>
                  <a:close/>
                  <a:moveTo>
                    <a:pt x="3997" y="0"/>
                  </a:moveTo>
                  <a:lnTo>
                    <a:pt x="3194" y="1339"/>
                  </a:lnTo>
                  <a:lnTo>
                    <a:pt x="535" y="1339"/>
                  </a:lnTo>
                  <a:cubicBezTo>
                    <a:pt x="232" y="1339"/>
                    <a:pt x="0" y="1571"/>
                    <a:pt x="0" y="1874"/>
                  </a:cubicBezTo>
                  <a:lnTo>
                    <a:pt x="0" y="8262"/>
                  </a:lnTo>
                  <a:cubicBezTo>
                    <a:pt x="0" y="8565"/>
                    <a:pt x="232" y="8797"/>
                    <a:pt x="535" y="8797"/>
                  </a:cubicBezTo>
                  <a:lnTo>
                    <a:pt x="10117" y="8797"/>
                  </a:lnTo>
                  <a:cubicBezTo>
                    <a:pt x="10420" y="8797"/>
                    <a:pt x="10652" y="8565"/>
                    <a:pt x="10652" y="8262"/>
                  </a:cubicBezTo>
                  <a:lnTo>
                    <a:pt x="10652" y="1874"/>
                  </a:lnTo>
                  <a:cubicBezTo>
                    <a:pt x="10652" y="1571"/>
                    <a:pt x="10420" y="1339"/>
                    <a:pt x="10117" y="1339"/>
                  </a:cubicBezTo>
                  <a:lnTo>
                    <a:pt x="7458" y="1339"/>
                  </a:lnTo>
                  <a:lnTo>
                    <a:pt x="6655"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84" name="Google Shape;4984;p48"/>
            <p:cNvSpPr/>
            <p:nvPr/>
          </p:nvSpPr>
          <p:spPr>
            <a:xfrm>
              <a:off x="7006275" y="1551175"/>
              <a:ext cx="93250" cy="93250"/>
            </a:xfrm>
            <a:custGeom>
              <a:avLst/>
              <a:gdLst/>
              <a:ahLst/>
              <a:cxnLst/>
              <a:rect l="l" t="t" r="r" b="b"/>
              <a:pathLst>
                <a:path w="3730" h="3730" extrusionOk="0">
                  <a:moveTo>
                    <a:pt x="1856" y="536"/>
                  </a:moveTo>
                  <a:cubicBezTo>
                    <a:pt x="2606" y="536"/>
                    <a:pt x="3194" y="1125"/>
                    <a:pt x="3194" y="1874"/>
                  </a:cubicBezTo>
                  <a:cubicBezTo>
                    <a:pt x="3194" y="2624"/>
                    <a:pt x="2606" y="3195"/>
                    <a:pt x="1856" y="3195"/>
                  </a:cubicBezTo>
                  <a:cubicBezTo>
                    <a:pt x="1125" y="3195"/>
                    <a:pt x="536" y="2624"/>
                    <a:pt x="536" y="1874"/>
                  </a:cubicBezTo>
                  <a:cubicBezTo>
                    <a:pt x="536" y="1125"/>
                    <a:pt x="1125" y="536"/>
                    <a:pt x="1856" y="536"/>
                  </a:cubicBezTo>
                  <a:close/>
                  <a:moveTo>
                    <a:pt x="1856" y="1"/>
                  </a:moveTo>
                  <a:cubicBezTo>
                    <a:pt x="839" y="1"/>
                    <a:pt x="1" y="839"/>
                    <a:pt x="1" y="1874"/>
                  </a:cubicBezTo>
                  <a:cubicBezTo>
                    <a:pt x="1" y="2909"/>
                    <a:pt x="839" y="3730"/>
                    <a:pt x="1856" y="3730"/>
                  </a:cubicBezTo>
                  <a:cubicBezTo>
                    <a:pt x="2909" y="3730"/>
                    <a:pt x="3730" y="2909"/>
                    <a:pt x="3730" y="1874"/>
                  </a:cubicBezTo>
                  <a:cubicBezTo>
                    <a:pt x="3730" y="839"/>
                    <a:pt x="2909" y="1"/>
                    <a:pt x="185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85" name="Google Shape;4985;p48"/>
          <p:cNvGrpSpPr/>
          <p:nvPr/>
        </p:nvGrpSpPr>
        <p:grpSpPr>
          <a:xfrm>
            <a:off x="5059243" y="5054116"/>
            <a:ext cx="366855" cy="339948"/>
            <a:chOff x="4759875" y="1027050"/>
            <a:chExt cx="277500" cy="249375"/>
          </a:xfrm>
        </p:grpSpPr>
        <p:sp>
          <p:nvSpPr>
            <p:cNvPr id="4986" name="Google Shape;4986;p48"/>
            <p:cNvSpPr/>
            <p:nvPr/>
          </p:nvSpPr>
          <p:spPr>
            <a:xfrm>
              <a:off x="4885225" y="1027050"/>
              <a:ext cx="26800" cy="39725"/>
            </a:xfrm>
            <a:custGeom>
              <a:avLst/>
              <a:gdLst/>
              <a:ahLst/>
              <a:cxnLst/>
              <a:rect l="l" t="t" r="r" b="b"/>
              <a:pathLst>
                <a:path w="1072" h="1589" extrusionOk="0">
                  <a:moveTo>
                    <a:pt x="536" y="1"/>
                  </a:moveTo>
                  <a:lnTo>
                    <a:pt x="1" y="786"/>
                  </a:lnTo>
                  <a:lnTo>
                    <a:pt x="536" y="1589"/>
                  </a:lnTo>
                  <a:lnTo>
                    <a:pt x="1071" y="786"/>
                  </a:lnTo>
                  <a:lnTo>
                    <a:pt x="53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87" name="Google Shape;4987;p48"/>
            <p:cNvSpPr/>
            <p:nvPr/>
          </p:nvSpPr>
          <p:spPr>
            <a:xfrm>
              <a:off x="4795575" y="1077025"/>
              <a:ext cx="206100" cy="159250"/>
            </a:xfrm>
            <a:custGeom>
              <a:avLst/>
              <a:gdLst/>
              <a:ahLst/>
              <a:cxnLst/>
              <a:rect l="l" t="t" r="r" b="b"/>
              <a:pathLst>
                <a:path w="8244" h="6370" extrusionOk="0">
                  <a:moveTo>
                    <a:pt x="4122" y="0"/>
                  </a:moveTo>
                  <a:lnTo>
                    <a:pt x="2231" y="3158"/>
                  </a:lnTo>
                  <a:lnTo>
                    <a:pt x="0" y="2123"/>
                  </a:lnTo>
                  <a:lnTo>
                    <a:pt x="803" y="5585"/>
                  </a:lnTo>
                  <a:lnTo>
                    <a:pt x="803" y="6370"/>
                  </a:lnTo>
                  <a:lnTo>
                    <a:pt x="7441" y="6370"/>
                  </a:lnTo>
                  <a:lnTo>
                    <a:pt x="7441" y="5585"/>
                  </a:lnTo>
                  <a:lnTo>
                    <a:pt x="8244" y="2123"/>
                  </a:lnTo>
                  <a:lnTo>
                    <a:pt x="6013" y="3158"/>
                  </a:lnTo>
                  <a:lnTo>
                    <a:pt x="412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88" name="Google Shape;4988;p48"/>
            <p:cNvSpPr/>
            <p:nvPr/>
          </p:nvSpPr>
          <p:spPr>
            <a:xfrm>
              <a:off x="4815650" y="1249650"/>
              <a:ext cx="165950" cy="26775"/>
            </a:xfrm>
            <a:custGeom>
              <a:avLst/>
              <a:gdLst/>
              <a:ahLst/>
              <a:cxnLst/>
              <a:rect l="l" t="t" r="r" b="b"/>
              <a:pathLst>
                <a:path w="6638" h="1071" extrusionOk="0">
                  <a:moveTo>
                    <a:pt x="0" y="0"/>
                  </a:moveTo>
                  <a:lnTo>
                    <a:pt x="0" y="1071"/>
                  </a:lnTo>
                  <a:lnTo>
                    <a:pt x="6638" y="1071"/>
                  </a:lnTo>
                  <a:lnTo>
                    <a:pt x="6638"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89" name="Google Shape;4989;p48"/>
            <p:cNvSpPr/>
            <p:nvPr/>
          </p:nvSpPr>
          <p:spPr>
            <a:xfrm>
              <a:off x="4759875" y="1094425"/>
              <a:ext cx="28125" cy="28125"/>
            </a:xfrm>
            <a:custGeom>
              <a:avLst/>
              <a:gdLst/>
              <a:ahLst/>
              <a:cxnLst/>
              <a:rect l="l" t="t" r="r" b="b"/>
              <a:pathLst>
                <a:path w="1125" h="1125" extrusionOk="0">
                  <a:moveTo>
                    <a:pt x="1" y="0"/>
                  </a:moveTo>
                  <a:lnTo>
                    <a:pt x="197" y="928"/>
                  </a:lnTo>
                  <a:lnTo>
                    <a:pt x="1125" y="1124"/>
                  </a:lnTo>
                  <a:lnTo>
                    <a:pt x="1125" y="1124"/>
                  </a:lnTo>
                  <a:lnTo>
                    <a:pt x="929" y="196"/>
                  </a:lnTo>
                  <a:lnTo>
                    <a:pt x="1"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90" name="Google Shape;4990;p48"/>
            <p:cNvSpPr/>
            <p:nvPr/>
          </p:nvSpPr>
          <p:spPr>
            <a:xfrm>
              <a:off x="5009225" y="1094425"/>
              <a:ext cx="28150" cy="28125"/>
            </a:xfrm>
            <a:custGeom>
              <a:avLst/>
              <a:gdLst/>
              <a:ahLst/>
              <a:cxnLst/>
              <a:rect l="l" t="t" r="r" b="b"/>
              <a:pathLst>
                <a:path w="1126" h="1125" extrusionOk="0">
                  <a:moveTo>
                    <a:pt x="1125" y="0"/>
                  </a:moveTo>
                  <a:lnTo>
                    <a:pt x="197" y="196"/>
                  </a:lnTo>
                  <a:lnTo>
                    <a:pt x="1" y="1124"/>
                  </a:lnTo>
                  <a:lnTo>
                    <a:pt x="1" y="1124"/>
                  </a:lnTo>
                  <a:lnTo>
                    <a:pt x="929" y="928"/>
                  </a:lnTo>
                  <a:lnTo>
                    <a:pt x="1125"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91" name="Google Shape;4991;p48"/>
          <p:cNvGrpSpPr/>
          <p:nvPr/>
        </p:nvGrpSpPr>
        <p:grpSpPr>
          <a:xfrm>
            <a:off x="5600528" y="5038090"/>
            <a:ext cx="372738" cy="343186"/>
            <a:chOff x="3357900" y="1057675"/>
            <a:chExt cx="281950" cy="251750"/>
          </a:xfrm>
        </p:grpSpPr>
        <p:sp>
          <p:nvSpPr>
            <p:cNvPr id="4992" name="Google Shape;4992;p48"/>
            <p:cNvSpPr/>
            <p:nvPr/>
          </p:nvSpPr>
          <p:spPr>
            <a:xfrm>
              <a:off x="3357900" y="1064075"/>
              <a:ext cx="226625" cy="245350"/>
            </a:xfrm>
            <a:custGeom>
              <a:avLst/>
              <a:gdLst/>
              <a:ahLst/>
              <a:cxnLst/>
              <a:rect l="l" t="t" r="r" b="b"/>
              <a:pathLst>
                <a:path w="9065" h="9814" extrusionOk="0">
                  <a:moveTo>
                    <a:pt x="4158" y="1"/>
                  </a:moveTo>
                  <a:cubicBezTo>
                    <a:pt x="5621" y="1464"/>
                    <a:pt x="6067" y="3730"/>
                    <a:pt x="5103" y="5693"/>
                  </a:cubicBezTo>
                  <a:cubicBezTo>
                    <a:pt x="4227" y="7445"/>
                    <a:pt x="2469" y="8430"/>
                    <a:pt x="654" y="8430"/>
                  </a:cubicBezTo>
                  <a:cubicBezTo>
                    <a:pt x="436" y="8430"/>
                    <a:pt x="218" y="8415"/>
                    <a:pt x="0" y="8387"/>
                  </a:cubicBezTo>
                  <a:lnTo>
                    <a:pt x="0" y="8387"/>
                  </a:lnTo>
                  <a:cubicBezTo>
                    <a:pt x="375" y="8744"/>
                    <a:pt x="803" y="9065"/>
                    <a:pt x="1285" y="9297"/>
                  </a:cubicBezTo>
                  <a:cubicBezTo>
                    <a:pt x="1992" y="9647"/>
                    <a:pt x="2740" y="9813"/>
                    <a:pt x="3476" y="9813"/>
                  </a:cubicBezTo>
                  <a:cubicBezTo>
                    <a:pt x="5285" y="9813"/>
                    <a:pt x="7019" y="8810"/>
                    <a:pt x="7869" y="7084"/>
                  </a:cubicBezTo>
                  <a:cubicBezTo>
                    <a:pt x="9065" y="4640"/>
                    <a:pt x="8101" y="1714"/>
                    <a:pt x="5657" y="482"/>
                  </a:cubicBezTo>
                  <a:cubicBezTo>
                    <a:pt x="5175" y="251"/>
                    <a:pt x="4657" y="72"/>
                    <a:pt x="415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93" name="Google Shape;4993;p48"/>
            <p:cNvSpPr/>
            <p:nvPr/>
          </p:nvSpPr>
          <p:spPr>
            <a:xfrm>
              <a:off x="3593875" y="1188800"/>
              <a:ext cx="45975" cy="48375"/>
            </a:xfrm>
            <a:custGeom>
              <a:avLst/>
              <a:gdLst/>
              <a:ahLst/>
              <a:cxnLst/>
              <a:rect l="l" t="t" r="r" b="b"/>
              <a:pathLst>
                <a:path w="1839" h="1935" extrusionOk="0">
                  <a:moveTo>
                    <a:pt x="757" y="1"/>
                  </a:moveTo>
                  <a:cubicBezTo>
                    <a:pt x="743" y="1"/>
                    <a:pt x="728" y="3"/>
                    <a:pt x="714" y="8"/>
                  </a:cubicBezTo>
                  <a:cubicBezTo>
                    <a:pt x="660" y="8"/>
                    <a:pt x="607" y="61"/>
                    <a:pt x="607" y="115"/>
                  </a:cubicBezTo>
                  <a:lnTo>
                    <a:pt x="589" y="579"/>
                  </a:lnTo>
                  <a:cubicBezTo>
                    <a:pt x="589" y="632"/>
                    <a:pt x="553" y="668"/>
                    <a:pt x="500" y="686"/>
                  </a:cubicBezTo>
                  <a:lnTo>
                    <a:pt x="89" y="775"/>
                  </a:lnTo>
                  <a:cubicBezTo>
                    <a:pt x="36" y="793"/>
                    <a:pt x="0" y="846"/>
                    <a:pt x="0" y="900"/>
                  </a:cubicBezTo>
                  <a:cubicBezTo>
                    <a:pt x="0" y="953"/>
                    <a:pt x="18" y="1007"/>
                    <a:pt x="72" y="1025"/>
                  </a:cubicBezTo>
                  <a:lnTo>
                    <a:pt x="250" y="1114"/>
                  </a:lnTo>
                  <a:lnTo>
                    <a:pt x="482" y="1239"/>
                  </a:lnTo>
                  <a:cubicBezTo>
                    <a:pt x="482" y="1257"/>
                    <a:pt x="518" y="1274"/>
                    <a:pt x="518" y="1292"/>
                  </a:cubicBezTo>
                  <a:cubicBezTo>
                    <a:pt x="536" y="1310"/>
                    <a:pt x="536" y="1328"/>
                    <a:pt x="536" y="1364"/>
                  </a:cubicBezTo>
                  <a:lnTo>
                    <a:pt x="536" y="1810"/>
                  </a:lnTo>
                  <a:cubicBezTo>
                    <a:pt x="536" y="1863"/>
                    <a:pt x="571" y="1917"/>
                    <a:pt x="607" y="1935"/>
                  </a:cubicBezTo>
                  <a:cubicBezTo>
                    <a:pt x="678" y="1935"/>
                    <a:pt x="732" y="1935"/>
                    <a:pt x="767" y="1881"/>
                  </a:cubicBezTo>
                  <a:lnTo>
                    <a:pt x="1053" y="1524"/>
                  </a:lnTo>
                  <a:cubicBezTo>
                    <a:pt x="1092" y="1498"/>
                    <a:pt x="1122" y="1482"/>
                    <a:pt x="1163" y="1482"/>
                  </a:cubicBezTo>
                  <a:cubicBezTo>
                    <a:pt x="1178" y="1482"/>
                    <a:pt x="1194" y="1484"/>
                    <a:pt x="1214" y="1489"/>
                  </a:cubicBezTo>
                  <a:lnTo>
                    <a:pt x="1642" y="1649"/>
                  </a:lnTo>
                  <a:cubicBezTo>
                    <a:pt x="1656" y="1654"/>
                    <a:pt x="1670" y="1656"/>
                    <a:pt x="1684" y="1656"/>
                  </a:cubicBezTo>
                  <a:cubicBezTo>
                    <a:pt x="1723" y="1656"/>
                    <a:pt x="1758" y="1640"/>
                    <a:pt x="1785" y="1614"/>
                  </a:cubicBezTo>
                  <a:cubicBezTo>
                    <a:pt x="1838" y="1578"/>
                    <a:pt x="1838" y="1506"/>
                    <a:pt x="1802" y="1471"/>
                  </a:cubicBezTo>
                  <a:lnTo>
                    <a:pt x="1535" y="1078"/>
                  </a:lnTo>
                  <a:cubicBezTo>
                    <a:pt x="1517" y="1043"/>
                    <a:pt x="1517" y="989"/>
                    <a:pt x="1535" y="935"/>
                  </a:cubicBezTo>
                  <a:lnTo>
                    <a:pt x="1785" y="579"/>
                  </a:lnTo>
                  <a:cubicBezTo>
                    <a:pt x="1820" y="525"/>
                    <a:pt x="1820" y="472"/>
                    <a:pt x="1785" y="418"/>
                  </a:cubicBezTo>
                  <a:cubicBezTo>
                    <a:pt x="1771" y="392"/>
                    <a:pt x="1730" y="375"/>
                    <a:pt x="1694" y="375"/>
                  </a:cubicBezTo>
                  <a:cubicBezTo>
                    <a:pt x="1681" y="375"/>
                    <a:pt x="1669" y="378"/>
                    <a:pt x="1660" y="382"/>
                  </a:cubicBezTo>
                  <a:lnTo>
                    <a:pt x="1249" y="472"/>
                  </a:lnTo>
                  <a:cubicBezTo>
                    <a:pt x="1236" y="476"/>
                    <a:pt x="1222" y="478"/>
                    <a:pt x="1209" y="478"/>
                  </a:cubicBezTo>
                  <a:cubicBezTo>
                    <a:pt x="1170" y="478"/>
                    <a:pt x="1133" y="458"/>
                    <a:pt x="1106" y="418"/>
                  </a:cubicBezTo>
                  <a:lnTo>
                    <a:pt x="857" y="43"/>
                  </a:lnTo>
                  <a:cubicBezTo>
                    <a:pt x="831" y="17"/>
                    <a:pt x="795" y="1"/>
                    <a:pt x="75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94" name="Google Shape;4994;p48"/>
            <p:cNvSpPr/>
            <p:nvPr/>
          </p:nvSpPr>
          <p:spPr>
            <a:xfrm>
              <a:off x="3562650" y="1057675"/>
              <a:ext cx="77200" cy="78325"/>
            </a:xfrm>
            <a:custGeom>
              <a:avLst/>
              <a:gdLst/>
              <a:ahLst/>
              <a:cxnLst/>
              <a:rect l="l" t="t" r="r" b="b"/>
              <a:pathLst>
                <a:path w="3088" h="3133" extrusionOk="0">
                  <a:moveTo>
                    <a:pt x="934" y="0"/>
                  </a:moveTo>
                  <a:cubicBezTo>
                    <a:pt x="912" y="0"/>
                    <a:pt x="892" y="2"/>
                    <a:pt x="875" y="7"/>
                  </a:cubicBezTo>
                  <a:cubicBezTo>
                    <a:pt x="785" y="60"/>
                    <a:pt x="750" y="150"/>
                    <a:pt x="750" y="239"/>
                  </a:cubicBezTo>
                  <a:lnTo>
                    <a:pt x="839" y="935"/>
                  </a:lnTo>
                  <a:cubicBezTo>
                    <a:pt x="857" y="1024"/>
                    <a:pt x="821" y="1113"/>
                    <a:pt x="732" y="1149"/>
                  </a:cubicBezTo>
                  <a:lnTo>
                    <a:pt x="107" y="1452"/>
                  </a:lnTo>
                  <a:cubicBezTo>
                    <a:pt x="36" y="1488"/>
                    <a:pt x="0" y="1577"/>
                    <a:pt x="0" y="1666"/>
                  </a:cubicBezTo>
                  <a:cubicBezTo>
                    <a:pt x="18" y="1738"/>
                    <a:pt x="89" y="1827"/>
                    <a:pt x="161" y="1845"/>
                  </a:cubicBezTo>
                  <a:lnTo>
                    <a:pt x="464" y="1934"/>
                  </a:lnTo>
                  <a:lnTo>
                    <a:pt x="875" y="2059"/>
                  </a:lnTo>
                  <a:cubicBezTo>
                    <a:pt x="910" y="2059"/>
                    <a:pt x="928" y="2095"/>
                    <a:pt x="982" y="2112"/>
                  </a:cubicBezTo>
                  <a:cubicBezTo>
                    <a:pt x="999" y="2148"/>
                    <a:pt x="1017" y="2184"/>
                    <a:pt x="1035" y="2219"/>
                  </a:cubicBezTo>
                  <a:lnTo>
                    <a:pt x="1142" y="2951"/>
                  </a:lnTo>
                  <a:cubicBezTo>
                    <a:pt x="1160" y="3058"/>
                    <a:pt x="1231" y="3112"/>
                    <a:pt x="1321" y="3129"/>
                  </a:cubicBezTo>
                  <a:cubicBezTo>
                    <a:pt x="1332" y="3132"/>
                    <a:pt x="1343" y="3133"/>
                    <a:pt x="1354" y="3133"/>
                  </a:cubicBezTo>
                  <a:cubicBezTo>
                    <a:pt x="1428" y="3133"/>
                    <a:pt x="1486" y="3082"/>
                    <a:pt x="1517" y="3004"/>
                  </a:cubicBezTo>
                  <a:lnTo>
                    <a:pt x="1874" y="2362"/>
                  </a:lnTo>
                  <a:cubicBezTo>
                    <a:pt x="1918" y="2288"/>
                    <a:pt x="1975" y="2251"/>
                    <a:pt x="2055" y="2251"/>
                  </a:cubicBezTo>
                  <a:cubicBezTo>
                    <a:pt x="2071" y="2251"/>
                    <a:pt x="2088" y="2252"/>
                    <a:pt x="2106" y="2255"/>
                  </a:cubicBezTo>
                  <a:lnTo>
                    <a:pt x="2837" y="2362"/>
                  </a:lnTo>
                  <a:cubicBezTo>
                    <a:pt x="2852" y="2365"/>
                    <a:pt x="2866" y="2367"/>
                    <a:pt x="2880" y="2367"/>
                  </a:cubicBezTo>
                  <a:cubicBezTo>
                    <a:pt x="2949" y="2367"/>
                    <a:pt x="3004" y="2329"/>
                    <a:pt x="3034" y="2255"/>
                  </a:cubicBezTo>
                  <a:cubicBezTo>
                    <a:pt x="3087" y="2184"/>
                    <a:pt x="3069" y="2077"/>
                    <a:pt x="3016" y="2023"/>
                  </a:cubicBezTo>
                  <a:lnTo>
                    <a:pt x="2498" y="1488"/>
                  </a:lnTo>
                  <a:cubicBezTo>
                    <a:pt x="2463" y="1434"/>
                    <a:pt x="2445" y="1327"/>
                    <a:pt x="2463" y="1256"/>
                  </a:cubicBezTo>
                  <a:lnTo>
                    <a:pt x="2748" y="578"/>
                  </a:lnTo>
                  <a:cubicBezTo>
                    <a:pt x="2766" y="507"/>
                    <a:pt x="2766" y="399"/>
                    <a:pt x="2712" y="346"/>
                  </a:cubicBezTo>
                  <a:cubicBezTo>
                    <a:pt x="2677" y="311"/>
                    <a:pt x="2620" y="284"/>
                    <a:pt x="2564" y="284"/>
                  </a:cubicBezTo>
                  <a:cubicBezTo>
                    <a:pt x="2534" y="284"/>
                    <a:pt x="2505" y="292"/>
                    <a:pt x="2480" y="310"/>
                  </a:cubicBezTo>
                  <a:lnTo>
                    <a:pt x="1856" y="614"/>
                  </a:lnTo>
                  <a:cubicBezTo>
                    <a:pt x="1824" y="626"/>
                    <a:pt x="1793" y="632"/>
                    <a:pt x="1763" y="632"/>
                  </a:cubicBezTo>
                  <a:cubicBezTo>
                    <a:pt x="1708" y="632"/>
                    <a:pt x="1659" y="612"/>
                    <a:pt x="1624" y="578"/>
                  </a:cubicBezTo>
                  <a:lnTo>
                    <a:pt x="1124" y="60"/>
                  </a:lnTo>
                  <a:cubicBezTo>
                    <a:pt x="1071" y="20"/>
                    <a:pt x="997" y="0"/>
                    <a:pt x="93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4995" name="Google Shape;4995;p48"/>
          <p:cNvGrpSpPr/>
          <p:nvPr/>
        </p:nvGrpSpPr>
        <p:grpSpPr>
          <a:xfrm>
            <a:off x="6163700" y="5023095"/>
            <a:ext cx="191095" cy="401974"/>
            <a:chOff x="3783900" y="1046675"/>
            <a:chExt cx="144550" cy="294875"/>
          </a:xfrm>
        </p:grpSpPr>
        <p:sp>
          <p:nvSpPr>
            <p:cNvPr id="4996" name="Google Shape;4996;p48"/>
            <p:cNvSpPr/>
            <p:nvPr/>
          </p:nvSpPr>
          <p:spPr>
            <a:xfrm>
              <a:off x="3783900" y="1046675"/>
              <a:ext cx="144550" cy="294875"/>
            </a:xfrm>
            <a:custGeom>
              <a:avLst/>
              <a:gdLst/>
              <a:ahLst/>
              <a:cxnLst/>
              <a:rect l="l" t="t" r="r" b="b"/>
              <a:pathLst>
                <a:path w="5782" h="11795" extrusionOk="0">
                  <a:moveTo>
                    <a:pt x="2891" y="804"/>
                  </a:moveTo>
                  <a:cubicBezTo>
                    <a:pt x="3337" y="804"/>
                    <a:pt x="3694" y="1161"/>
                    <a:pt x="3694" y="1607"/>
                  </a:cubicBezTo>
                  <a:lnTo>
                    <a:pt x="3694" y="7459"/>
                  </a:lnTo>
                  <a:cubicBezTo>
                    <a:pt x="4479" y="7816"/>
                    <a:pt x="4889" y="8690"/>
                    <a:pt x="4711" y="9547"/>
                  </a:cubicBezTo>
                  <a:cubicBezTo>
                    <a:pt x="4497" y="10385"/>
                    <a:pt x="3747" y="10992"/>
                    <a:pt x="2891" y="10992"/>
                  </a:cubicBezTo>
                  <a:cubicBezTo>
                    <a:pt x="2016" y="10992"/>
                    <a:pt x="1267" y="10385"/>
                    <a:pt x="1089" y="9547"/>
                  </a:cubicBezTo>
                  <a:cubicBezTo>
                    <a:pt x="892" y="8690"/>
                    <a:pt x="1303" y="7816"/>
                    <a:pt x="2088" y="7459"/>
                  </a:cubicBezTo>
                  <a:lnTo>
                    <a:pt x="2088" y="1607"/>
                  </a:lnTo>
                  <a:cubicBezTo>
                    <a:pt x="2088" y="1161"/>
                    <a:pt x="2462" y="804"/>
                    <a:pt x="2891" y="804"/>
                  </a:cubicBezTo>
                  <a:close/>
                  <a:moveTo>
                    <a:pt x="2891" y="1"/>
                  </a:moveTo>
                  <a:cubicBezTo>
                    <a:pt x="2016" y="1"/>
                    <a:pt x="1285" y="697"/>
                    <a:pt x="1285" y="1607"/>
                  </a:cubicBezTo>
                  <a:lnTo>
                    <a:pt x="1285" y="6995"/>
                  </a:lnTo>
                  <a:cubicBezTo>
                    <a:pt x="375" y="7691"/>
                    <a:pt x="0" y="8886"/>
                    <a:pt x="357" y="9975"/>
                  </a:cubicBezTo>
                  <a:cubicBezTo>
                    <a:pt x="732" y="11063"/>
                    <a:pt x="1749" y="11795"/>
                    <a:pt x="2891" y="11795"/>
                  </a:cubicBezTo>
                  <a:cubicBezTo>
                    <a:pt x="4033" y="11795"/>
                    <a:pt x="5068" y="11063"/>
                    <a:pt x="5424" y="9975"/>
                  </a:cubicBezTo>
                  <a:cubicBezTo>
                    <a:pt x="5781" y="8886"/>
                    <a:pt x="5407" y="7691"/>
                    <a:pt x="4479" y="6995"/>
                  </a:cubicBezTo>
                  <a:lnTo>
                    <a:pt x="4479" y="1607"/>
                  </a:lnTo>
                  <a:cubicBezTo>
                    <a:pt x="4479" y="715"/>
                    <a:pt x="3765" y="1"/>
                    <a:pt x="289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4997" name="Google Shape;4997;p48"/>
            <p:cNvSpPr/>
            <p:nvPr/>
          </p:nvSpPr>
          <p:spPr>
            <a:xfrm>
              <a:off x="3821350" y="1161775"/>
              <a:ext cx="69625" cy="146325"/>
            </a:xfrm>
            <a:custGeom>
              <a:avLst/>
              <a:gdLst/>
              <a:ahLst/>
              <a:cxnLst/>
              <a:rect l="l" t="t" r="r" b="b"/>
              <a:pathLst>
                <a:path w="2785" h="5853" extrusionOk="0">
                  <a:moveTo>
                    <a:pt x="1125" y="0"/>
                  </a:moveTo>
                  <a:lnTo>
                    <a:pt x="1125" y="3212"/>
                  </a:lnTo>
                  <a:cubicBezTo>
                    <a:pt x="465" y="3355"/>
                    <a:pt x="1" y="3979"/>
                    <a:pt x="72" y="4657"/>
                  </a:cubicBezTo>
                  <a:cubicBezTo>
                    <a:pt x="144" y="5335"/>
                    <a:pt x="715" y="5853"/>
                    <a:pt x="1393" y="5853"/>
                  </a:cubicBezTo>
                  <a:cubicBezTo>
                    <a:pt x="2071" y="5853"/>
                    <a:pt x="2642" y="5335"/>
                    <a:pt x="2713" y="4657"/>
                  </a:cubicBezTo>
                  <a:cubicBezTo>
                    <a:pt x="2784" y="3979"/>
                    <a:pt x="2321" y="3355"/>
                    <a:pt x="1660" y="3212"/>
                  </a:cubicBezTo>
                  <a:lnTo>
                    <a:pt x="166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4998" name="Google Shape;4998;p48"/>
          <p:cNvSpPr/>
          <p:nvPr/>
        </p:nvSpPr>
        <p:spPr>
          <a:xfrm>
            <a:off x="6688739" y="5047329"/>
            <a:ext cx="257162" cy="363054"/>
          </a:xfrm>
          <a:custGeom>
            <a:avLst/>
            <a:gdLst/>
            <a:ahLst/>
            <a:cxnLst/>
            <a:rect l="l" t="t" r="r" b="b"/>
            <a:pathLst>
              <a:path w="7781" h="10653" extrusionOk="0">
                <a:moveTo>
                  <a:pt x="6156" y="1"/>
                </a:moveTo>
                <a:cubicBezTo>
                  <a:pt x="5532" y="1"/>
                  <a:pt x="4997" y="72"/>
                  <a:pt x="4711" y="607"/>
                </a:cubicBezTo>
                <a:cubicBezTo>
                  <a:pt x="4640" y="715"/>
                  <a:pt x="4604" y="839"/>
                  <a:pt x="4604" y="946"/>
                </a:cubicBezTo>
                <a:cubicBezTo>
                  <a:pt x="4604" y="1107"/>
                  <a:pt x="4640" y="1214"/>
                  <a:pt x="4729" y="1339"/>
                </a:cubicBezTo>
                <a:cubicBezTo>
                  <a:pt x="4568" y="1571"/>
                  <a:pt x="4426" y="1821"/>
                  <a:pt x="4283" y="2053"/>
                </a:cubicBezTo>
                <a:cubicBezTo>
                  <a:pt x="4247" y="1981"/>
                  <a:pt x="4176" y="1928"/>
                  <a:pt x="4122" y="1856"/>
                </a:cubicBezTo>
                <a:cubicBezTo>
                  <a:pt x="4122" y="1839"/>
                  <a:pt x="4140" y="1821"/>
                  <a:pt x="4140" y="1785"/>
                </a:cubicBezTo>
                <a:cubicBezTo>
                  <a:pt x="4140" y="1393"/>
                  <a:pt x="3801" y="1107"/>
                  <a:pt x="3444" y="1107"/>
                </a:cubicBezTo>
                <a:cubicBezTo>
                  <a:pt x="3070" y="1107"/>
                  <a:pt x="2499" y="947"/>
                  <a:pt x="2499" y="946"/>
                </a:cubicBezTo>
                <a:lnTo>
                  <a:pt x="2499" y="946"/>
                </a:lnTo>
                <a:cubicBezTo>
                  <a:pt x="2499" y="1571"/>
                  <a:pt x="2570" y="2106"/>
                  <a:pt x="3088" y="2392"/>
                </a:cubicBezTo>
                <a:cubicBezTo>
                  <a:pt x="3195" y="2463"/>
                  <a:pt x="3319" y="2499"/>
                  <a:pt x="3444" y="2499"/>
                </a:cubicBezTo>
                <a:cubicBezTo>
                  <a:pt x="3605" y="2499"/>
                  <a:pt x="3730" y="2445"/>
                  <a:pt x="3855" y="2356"/>
                </a:cubicBezTo>
                <a:cubicBezTo>
                  <a:pt x="3926" y="2445"/>
                  <a:pt x="3980" y="2517"/>
                  <a:pt x="4033" y="2606"/>
                </a:cubicBezTo>
                <a:cubicBezTo>
                  <a:pt x="3605" y="3587"/>
                  <a:pt x="3516" y="4533"/>
                  <a:pt x="3569" y="5407"/>
                </a:cubicBezTo>
                <a:cubicBezTo>
                  <a:pt x="3551" y="5389"/>
                  <a:pt x="3551" y="5389"/>
                  <a:pt x="3516" y="5389"/>
                </a:cubicBezTo>
                <a:cubicBezTo>
                  <a:pt x="3427" y="5336"/>
                  <a:pt x="3337" y="5282"/>
                  <a:pt x="3248" y="5247"/>
                </a:cubicBezTo>
                <a:cubicBezTo>
                  <a:pt x="3266" y="5157"/>
                  <a:pt x="3266" y="5104"/>
                  <a:pt x="3266" y="5032"/>
                </a:cubicBezTo>
                <a:cubicBezTo>
                  <a:pt x="3266" y="4247"/>
                  <a:pt x="2641" y="3623"/>
                  <a:pt x="1874" y="3623"/>
                </a:cubicBezTo>
                <a:cubicBezTo>
                  <a:pt x="1838" y="3625"/>
                  <a:pt x="1800" y="3626"/>
                  <a:pt x="1762" y="3626"/>
                </a:cubicBezTo>
                <a:cubicBezTo>
                  <a:pt x="1031" y="3626"/>
                  <a:pt x="1" y="3320"/>
                  <a:pt x="1" y="3320"/>
                </a:cubicBezTo>
                <a:lnTo>
                  <a:pt x="1" y="3320"/>
                </a:lnTo>
                <a:cubicBezTo>
                  <a:pt x="1" y="4551"/>
                  <a:pt x="126" y="5639"/>
                  <a:pt x="1214" y="6246"/>
                </a:cubicBezTo>
                <a:cubicBezTo>
                  <a:pt x="1410" y="6371"/>
                  <a:pt x="1642" y="6424"/>
                  <a:pt x="1892" y="6424"/>
                </a:cubicBezTo>
                <a:cubicBezTo>
                  <a:pt x="2410" y="6424"/>
                  <a:pt x="2838" y="6157"/>
                  <a:pt x="3088" y="5764"/>
                </a:cubicBezTo>
                <a:cubicBezTo>
                  <a:pt x="3159" y="5800"/>
                  <a:pt x="3248" y="5835"/>
                  <a:pt x="3302" y="5871"/>
                </a:cubicBezTo>
                <a:cubicBezTo>
                  <a:pt x="3409" y="5925"/>
                  <a:pt x="3534" y="5978"/>
                  <a:pt x="3658" y="6032"/>
                </a:cubicBezTo>
                <a:cubicBezTo>
                  <a:pt x="3712" y="6424"/>
                  <a:pt x="3783" y="6799"/>
                  <a:pt x="3819" y="7156"/>
                </a:cubicBezTo>
                <a:cubicBezTo>
                  <a:pt x="3962" y="7923"/>
                  <a:pt x="4087" y="8655"/>
                  <a:pt x="4015" y="9333"/>
                </a:cubicBezTo>
                <a:cubicBezTo>
                  <a:pt x="3766" y="9440"/>
                  <a:pt x="3534" y="9582"/>
                  <a:pt x="3337" y="9779"/>
                </a:cubicBezTo>
                <a:cubicBezTo>
                  <a:pt x="3070" y="9654"/>
                  <a:pt x="2784" y="9582"/>
                  <a:pt x="2481" y="9582"/>
                </a:cubicBezTo>
                <a:cubicBezTo>
                  <a:pt x="1714" y="9582"/>
                  <a:pt x="1053" y="10011"/>
                  <a:pt x="714" y="10653"/>
                </a:cubicBezTo>
                <a:lnTo>
                  <a:pt x="7620" y="10653"/>
                </a:lnTo>
                <a:cubicBezTo>
                  <a:pt x="7298" y="10135"/>
                  <a:pt x="6745" y="9779"/>
                  <a:pt x="6103" y="9725"/>
                </a:cubicBezTo>
                <a:cubicBezTo>
                  <a:pt x="5728" y="9404"/>
                  <a:pt x="5264" y="9190"/>
                  <a:pt x="4747" y="9190"/>
                </a:cubicBezTo>
                <a:cubicBezTo>
                  <a:pt x="4676" y="9190"/>
                  <a:pt x="4604" y="9190"/>
                  <a:pt x="4533" y="9208"/>
                </a:cubicBezTo>
                <a:cubicBezTo>
                  <a:pt x="4586" y="8530"/>
                  <a:pt x="4479" y="7852"/>
                  <a:pt x="4337" y="7156"/>
                </a:cubicBezTo>
                <a:cubicBezTo>
                  <a:pt x="4390" y="7067"/>
                  <a:pt x="4479" y="6977"/>
                  <a:pt x="4604" y="6888"/>
                </a:cubicBezTo>
                <a:cubicBezTo>
                  <a:pt x="4818" y="7370"/>
                  <a:pt x="5300" y="7727"/>
                  <a:pt x="5871" y="7727"/>
                </a:cubicBezTo>
                <a:cubicBezTo>
                  <a:pt x="6121" y="7727"/>
                  <a:pt x="6371" y="7655"/>
                  <a:pt x="6567" y="7530"/>
                </a:cubicBezTo>
                <a:cubicBezTo>
                  <a:pt x="7637" y="6959"/>
                  <a:pt x="7780" y="5853"/>
                  <a:pt x="7780" y="4622"/>
                </a:cubicBezTo>
                <a:lnTo>
                  <a:pt x="7780" y="4622"/>
                </a:lnTo>
                <a:cubicBezTo>
                  <a:pt x="7780" y="4622"/>
                  <a:pt x="6739" y="4910"/>
                  <a:pt x="6008" y="4910"/>
                </a:cubicBezTo>
                <a:cubicBezTo>
                  <a:pt x="5967" y="4910"/>
                  <a:pt x="5927" y="4909"/>
                  <a:pt x="5889" y="4908"/>
                </a:cubicBezTo>
                <a:cubicBezTo>
                  <a:pt x="5122" y="4908"/>
                  <a:pt x="4497" y="5532"/>
                  <a:pt x="4497" y="6317"/>
                </a:cubicBezTo>
                <a:lnTo>
                  <a:pt x="4497" y="6335"/>
                </a:lnTo>
                <a:cubicBezTo>
                  <a:pt x="4408" y="6388"/>
                  <a:pt x="4337" y="6424"/>
                  <a:pt x="4247" y="6496"/>
                </a:cubicBezTo>
                <a:cubicBezTo>
                  <a:pt x="4087" y="5514"/>
                  <a:pt x="3998" y="4497"/>
                  <a:pt x="4319" y="3391"/>
                </a:cubicBezTo>
                <a:cubicBezTo>
                  <a:pt x="4444" y="3337"/>
                  <a:pt x="4604" y="3302"/>
                  <a:pt x="4765" y="3302"/>
                </a:cubicBezTo>
                <a:cubicBezTo>
                  <a:pt x="4765" y="3480"/>
                  <a:pt x="4872" y="3659"/>
                  <a:pt x="5015" y="3766"/>
                </a:cubicBezTo>
                <a:cubicBezTo>
                  <a:pt x="5122" y="3855"/>
                  <a:pt x="5246" y="3891"/>
                  <a:pt x="5354" y="3908"/>
                </a:cubicBezTo>
                <a:cubicBezTo>
                  <a:pt x="5410" y="3917"/>
                  <a:pt x="5464" y="3921"/>
                  <a:pt x="5517" y="3921"/>
                </a:cubicBezTo>
                <a:cubicBezTo>
                  <a:pt x="6030" y="3921"/>
                  <a:pt x="6370" y="3542"/>
                  <a:pt x="6710" y="3105"/>
                </a:cubicBezTo>
                <a:cubicBezTo>
                  <a:pt x="6710" y="3105"/>
                  <a:pt x="6156" y="2873"/>
                  <a:pt x="5853" y="2659"/>
                </a:cubicBezTo>
                <a:cubicBezTo>
                  <a:pt x="5729" y="2558"/>
                  <a:pt x="5584" y="2511"/>
                  <a:pt x="5439" y="2511"/>
                </a:cubicBezTo>
                <a:cubicBezTo>
                  <a:pt x="5253" y="2511"/>
                  <a:pt x="5066" y="2590"/>
                  <a:pt x="4925" y="2731"/>
                </a:cubicBezTo>
                <a:cubicBezTo>
                  <a:pt x="4800" y="2731"/>
                  <a:pt x="4640" y="2749"/>
                  <a:pt x="4515" y="2766"/>
                </a:cubicBezTo>
                <a:cubicBezTo>
                  <a:pt x="4676" y="2392"/>
                  <a:pt x="4890" y="2017"/>
                  <a:pt x="5157" y="1607"/>
                </a:cubicBezTo>
                <a:cubicBezTo>
                  <a:pt x="5211" y="1625"/>
                  <a:pt x="5246" y="1625"/>
                  <a:pt x="5300" y="1625"/>
                </a:cubicBezTo>
                <a:cubicBezTo>
                  <a:pt x="5693" y="1625"/>
                  <a:pt x="5996" y="1303"/>
                  <a:pt x="5996" y="929"/>
                </a:cubicBezTo>
                <a:cubicBezTo>
                  <a:pt x="5996" y="590"/>
                  <a:pt x="6156" y="1"/>
                  <a:pt x="615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4999" name="Google Shape;4999;p48"/>
          <p:cNvGrpSpPr/>
          <p:nvPr/>
        </p:nvGrpSpPr>
        <p:grpSpPr>
          <a:xfrm>
            <a:off x="7062980" y="4780478"/>
            <a:ext cx="552596" cy="674409"/>
            <a:chOff x="238550" y="1487175"/>
            <a:chExt cx="418000" cy="494725"/>
          </a:xfrm>
        </p:grpSpPr>
        <p:sp>
          <p:nvSpPr>
            <p:cNvPr id="5000" name="Google Shape;5000;p48"/>
            <p:cNvSpPr/>
            <p:nvPr/>
          </p:nvSpPr>
          <p:spPr>
            <a:xfrm>
              <a:off x="238550" y="1487175"/>
              <a:ext cx="184700" cy="358675"/>
            </a:xfrm>
            <a:custGeom>
              <a:avLst/>
              <a:gdLst/>
              <a:ahLst/>
              <a:cxnLst/>
              <a:rect l="l" t="t" r="r" b="b"/>
              <a:pathLst>
                <a:path w="7388" h="14347" extrusionOk="0">
                  <a:moveTo>
                    <a:pt x="1" y="1"/>
                  </a:moveTo>
                  <a:close/>
                  <a:moveTo>
                    <a:pt x="4997" y="13543"/>
                  </a:moveTo>
                  <a:lnTo>
                    <a:pt x="4997" y="14346"/>
                  </a:lnTo>
                  <a:lnTo>
                    <a:pt x="7388" y="14346"/>
                  </a:lnTo>
                  <a:lnTo>
                    <a:pt x="7388" y="13543"/>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1" name="Google Shape;5001;p48"/>
            <p:cNvSpPr/>
            <p:nvPr/>
          </p:nvSpPr>
          <p:spPr>
            <a:xfrm>
              <a:off x="596300" y="1825750"/>
              <a:ext cx="60250" cy="20100"/>
            </a:xfrm>
            <a:custGeom>
              <a:avLst/>
              <a:gdLst/>
              <a:ahLst/>
              <a:cxnLst/>
              <a:rect l="l" t="t" r="r" b="b"/>
              <a:pathLst>
                <a:path w="2410" h="804" extrusionOk="0">
                  <a:moveTo>
                    <a:pt x="1" y="0"/>
                  </a:moveTo>
                  <a:lnTo>
                    <a:pt x="1" y="803"/>
                  </a:lnTo>
                  <a:lnTo>
                    <a:pt x="2409" y="803"/>
                  </a:lnTo>
                  <a:lnTo>
                    <a:pt x="2409"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2" name="Google Shape;5002;p48"/>
            <p:cNvSpPr/>
            <p:nvPr/>
          </p:nvSpPr>
          <p:spPr>
            <a:xfrm>
              <a:off x="436600" y="1762400"/>
              <a:ext cx="146800" cy="146350"/>
            </a:xfrm>
            <a:custGeom>
              <a:avLst/>
              <a:gdLst/>
              <a:ahLst/>
              <a:cxnLst/>
              <a:rect l="l" t="t" r="r" b="b"/>
              <a:pathLst>
                <a:path w="5872" h="5854" extrusionOk="0">
                  <a:moveTo>
                    <a:pt x="2927" y="1"/>
                  </a:moveTo>
                  <a:cubicBezTo>
                    <a:pt x="1321" y="1"/>
                    <a:pt x="1" y="1321"/>
                    <a:pt x="1" y="2927"/>
                  </a:cubicBezTo>
                  <a:cubicBezTo>
                    <a:pt x="1" y="4551"/>
                    <a:pt x="1321" y="5853"/>
                    <a:pt x="2927" y="5853"/>
                  </a:cubicBezTo>
                  <a:cubicBezTo>
                    <a:pt x="4551" y="5853"/>
                    <a:pt x="5871" y="4551"/>
                    <a:pt x="5871" y="2927"/>
                  </a:cubicBezTo>
                  <a:cubicBezTo>
                    <a:pt x="5871" y="1321"/>
                    <a:pt x="4551" y="1"/>
                    <a:pt x="292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3" name="Google Shape;5003;p48"/>
            <p:cNvSpPr/>
            <p:nvPr/>
          </p:nvSpPr>
          <p:spPr>
            <a:xfrm>
              <a:off x="499950" y="1922100"/>
              <a:ext cx="20100" cy="59800"/>
            </a:xfrm>
            <a:custGeom>
              <a:avLst/>
              <a:gdLst/>
              <a:ahLst/>
              <a:cxnLst/>
              <a:rect l="l" t="t" r="r" b="b"/>
              <a:pathLst>
                <a:path w="804" h="2392" extrusionOk="0">
                  <a:moveTo>
                    <a:pt x="1" y="0"/>
                  </a:moveTo>
                  <a:lnTo>
                    <a:pt x="1" y="2391"/>
                  </a:lnTo>
                  <a:lnTo>
                    <a:pt x="804" y="2391"/>
                  </a:lnTo>
                  <a:lnTo>
                    <a:pt x="80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4" name="Google Shape;5004;p48"/>
            <p:cNvSpPr/>
            <p:nvPr/>
          </p:nvSpPr>
          <p:spPr>
            <a:xfrm>
              <a:off x="499950" y="1689250"/>
              <a:ext cx="20100" cy="59800"/>
            </a:xfrm>
            <a:custGeom>
              <a:avLst/>
              <a:gdLst/>
              <a:ahLst/>
              <a:cxnLst/>
              <a:rect l="l" t="t" r="r" b="b"/>
              <a:pathLst>
                <a:path w="804" h="2392" extrusionOk="0">
                  <a:moveTo>
                    <a:pt x="1" y="1"/>
                  </a:moveTo>
                  <a:lnTo>
                    <a:pt x="1" y="2391"/>
                  </a:lnTo>
                  <a:lnTo>
                    <a:pt x="804" y="2391"/>
                  </a:lnTo>
                  <a:lnTo>
                    <a:pt x="80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5" name="Google Shape;5005;p48"/>
            <p:cNvSpPr/>
            <p:nvPr/>
          </p:nvSpPr>
          <p:spPr>
            <a:xfrm>
              <a:off x="399150" y="1889525"/>
              <a:ext cx="56675" cy="56675"/>
            </a:xfrm>
            <a:custGeom>
              <a:avLst/>
              <a:gdLst/>
              <a:ahLst/>
              <a:cxnLst/>
              <a:rect l="l" t="t" r="r" b="b"/>
              <a:pathLst>
                <a:path w="2267" h="2267" extrusionOk="0">
                  <a:moveTo>
                    <a:pt x="1695" y="1"/>
                  </a:moveTo>
                  <a:lnTo>
                    <a:pt x="0" y="1696"/>
                  </a:lnTo>
                  <a:lnTo>
                    <a:pt x="571" y="2267"/>
                  </a:lnTo>
                  <a:lnTo>
                    <a:pt x="2266" y="572"/>
                  </a:lnTo>
                  <a:lnTo>
                    <a:pt x="1695"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6" name="Google Shape;5006;p48"/>
            <p:cNvSpPr/>
            <p:nvPr/>
          </p:nvSpPr>
          <p:spPr>
            <a:xfrm>
              <a:off x="564175" y="1725375"/>
              <a:ext cx="56675" cy="56675"/>
            </a:xfrm>
            <a:custGeom>
              <a:avLst/>
              <a:gdLst/>
              <a:ahLst/>
              <a:cxnLst/>
              <a:rect l="l" t="t" r="r" b="b"/>
              <a:pathLst>
                <a:path w="2267" h="2267" extrusionOk="0">
                  <a:moveTo>
                    <a:pt x="1696" y="1"/>
                  </a:moveTo>
                  <a:lnTo>
                    <a:pt x="1" y="1696"/>
                  </a:lnTo>
                  <a:lnTo>
                    <a:pt x="572" y="2267"/>
                  </a:lnTo>
                  <a:lnTo>
                    <a:pt x="2267" y="572"/>
                  </a:lnTo>
                  <a:lnTo>
                    <a:pt x="1696"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7" name="Google Shape;5007;p48"/>
            <p:cNvSpPr/>
            <p:nvPr/>
          </p:nvSpPr>
          <p:spPr>
            <a:xfrm>
              <a:off x="399600" y="1724925"/>
              <a:ext cx="56675" cy="56675"/>
            </a:xfrm>
            <a:custGeom>
              <a:avLst/>
              <a:gdLst/>
              <a:ahLst/>
              <a:cxnLst/>
              <a:rect l="l" t="t" r="r" b="b"/>
              <a:pathLst>
                <a:path w="2267" h="2267" extrusionOk="0">
                  <a:moveTo>
                    <a:pt x="571" y="1"/>
                  </a:moveTo>
                  <a:lnTo>
                    <a:pt x="0" y="572"/>
                  </a:lnTo>
                  <a:lnTo>
                    <a:pt x="1695" y="2267"/>
                  </a:lnTo>
                  <a:lnTo>
                    <a:pt x="2266" y="1696"/>
                  </a:lnTo>
                  <a:lnTo>
                    <a:pt x="571"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08" name="Google Shape;5008;p48"/>
            <p:cNvSpPr/>
            <p:nvPr/>
          </p:nvSpPr>
          <p:spPr>
            <a:xfrm>
              <a:off x="564175" y="1889975"/>
              <a:ext cx="56250" cy="56675"/>
            </a:xfrm>
            <a:custGeom>
              <a:avLst/>
              <a:gdLst/>
              <a:ahLst/>
              <a:cxnLst/>
              <a:rect l="l" t="t" r="r" b="b"/>
              <a:pathLst>
                <a:path w="2250" h="2267" extrusionOk="0">
                  <a:moveTo>
                    <a:pt x="554" y="1"/>
                  </a:moveTo>
                  <a:lnTo>
                    <a:pt x="1" y="572"/>
                  </a:lnTo>
                  <a:lnTo>
                    <a:pt x="1696" y="2267"/>
                  </a:lnTo>
                  <a:lnTo>
                    <a:pt x="2249" y="1696"/>
                  </a:lnTo>
                  <a:lnTo>
                    <a:pt x="55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09" name="Google Shape;5009;p48"/>
          <p:cNvSpPr/>
          <p:nvPr/>
        </p:nvSpPr>
        <p:spPr>
          <a:xfrm>
            <a:off x="7732374" y="5181214"/>
            <a:ext cx="374490" cy="217396"/>
          </a:xfrm>
          <a:custGeom>
            <a:avLst/>
            <a:gdLst/>
            <a:ahLst/>
            <a:cxnLst/>
            <a:rect l="l" t="t" r="r" b="b"/>
            <a:pathLst>
              <a:path w="11331" h="6379" extrusionOk="0">
                <a:moveTo>
                  <a:pt x="4807" y="0"/>
                </a:moveTo>
                <a:cubicBezTo>
                  <a:pt x="4627" y="0"/>
                  <a:pt x="4445" y="20"/>
                  <a:pt x="4265" y="62"/>
                </a:cubicBezTo>
                <a:cubicBezTo>
                  <a:pt x="3212" y="330"/>
                  <a:pt x="2445" y="1276"/>
                  <a:pt x="2445" y="2382"/>
                </a:cubicBezTo>
                <a:lnTo>
                  <a:pt x="2445" y="2418"/>
                </a:lnTo>
                <a:cubicBezTo>
                  <a:pt x="2335" y="2399"/>
                  <a:pt x="2226" y="2390"/>
                  <a:pt x="2117" y="2390"/>
                </a:cubicBezTo>
                <a:cubicBezTo>
                  <a:pt x="1500" y="2390"/>
                  <a:pt x="912" y="2684"/>
                  <a:pt x="518" y="3185"/>
                </a:cubicBezTo>
                <a:cubicBezTo>
                  <a:pt x="72" y="3774"/>
                  <a:pt x="0" y="4559"/>
                  <a:pt x="321" y="5237"/>
                </a:cubicBezTo>
                <a:cubicBezTo>
                  <a:pt x="625" y="5897"/>
                  <a:pt x="1285" y="6325"/>
                  <a:pt x="2017" y="6379"/>
                </a:cubicBezTo>
                <a:lnTo>
                  <a:pt x="9742" y="6379"/>
                </a:lnTo>
                <a:cubicBezTo>
                  <a:pt x="10617" y="6379"/>
                  <a:pt x="11330" y="5665"/>
                  <a:pt x="11330" y="4791"/>
                </a:cubicBezTo>
                <a:cubicBezTo>
                  <a:pt x="11330" y="3916"/>
                  <a:pt x="10617" y="3185"/>
                  <a:pt x="9742" y="3185"/>
                </a:cubicBezTo>
                <a:lnTo>
                  <a:pt x="9618" y="3185"/>
                </a:lnTo>
                <a:cubicBezTo>
                  <a:pt x="9618" y="2525"/>
                  <a:pt x="9296" y="1918"/>
                  <a:pt x="8779" y="1561"/>
                </a:cubicBezTo>
                <a:cubicBezTo>
                  <a:pt x="8435" y="1320"/>
                  <a:pt x="8031" y="1197"/>
                  <a:pt x="7626" y="1197"/>
                </a:cubicBezTo>
                <a:cubicBezTo>
                  <a:pt x="7401" y="1197"/>
                  <a:pt x="7175" y="1235"/>
                  <a:pt x="6959" y="1311"/>
                </a:cubicBezTo>
                <a:cubicBezTo>
                  <a:pt x="6543" y="495"/>
                  <a:pt x="5696" y="0"/>
                  <a:pt x="480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0" name="Google Shape;5010;p48"/>
          <p:cNvSpPr/>
          <p:nvPr/>
        </p:nvSpPr>
        <p:spPr>
          <a:xfrm>
            <a:off x="8223836" y="5091980"/>
            <a:ext cx="352082" cy="376448"/>
          </a:xfrm>
          <a:custGeom>
            <a:avLst/>
            <a:gdLst/>
            <a:ahLst/>
            <a:cxnLst/>
            <a:rect l="l" t="t" r="r" b="b"/>
            <a:pathLst>
              <a:path w="10653" h="11046" extrusionOk="0">
                <a:moveTo>
                  <a:pt x="5336" y="1"/>
                </a:moveTo>
                <a:cubicBezTo>
                  <a:pt x="5193" y="1"/>
                  <a:pt x="5068" y="126"/>
                  <a:pt x="5068" y="268"/>
                </a:cubicBezTo>
                <a:lnTo>
                  <a:pt x="5068" y="607"/>
                </a:lnTo>
                <a:cubicBezTo>
                  <a:pt x="2249" y="732"/>
                  <a:pt x="1" y="2838"/>
                  <a:pt x="1" y="5389"/>
                </a:cubicBezTo>
                <a:cubicBezTo>
                  <a:pt x="1" y="5479"/>
                  <a:pt x="54" y="5532"/>
                  <a:pt x="143" y="5532"/>
                </a:cubicBezTo>
                <a:cubicBezTo>
                  <a:pt x="215" y="5532"/>
                  <a:pt x="268" y="5479"/>
                  <a:pt x="268" y="5389"/>
                </a:cubicBezTo>
                <a:cubicBezTo>
                  <a:pt x="268" y="4604"/>
                  <a:pt x="1000" y="3962"/>
                  <a:pt x="1874" y="3962"/>
                </a:cubicBezTo>
                <a:cubicBezTo>
                  <a:pt x="2748" y="3962"/>
                  <a:pt x="3462" y="4604"/>
                  <a:pt x="3462" y="5389"/>
                </a:cubicBezTo>
                <a:cubicBezTo>
                  <a:pt x="3462" y="5479"/>
                  <a:pt x="3516" y="5532"/>
                  <a:pt x="3605" y="5532"/>
                </a:cubicBezTo>
                <a:cubicBezTo>
                  <a:pt x="3676" y="5532"/>
                  <a:pt x="3730" y="5479"/>
                  <a:pt x="3730" y="5389"/>
                </a:cubicBezTo>
                <a:cubicBezTo>
                  <a:pt x="3730" y="4693"/>
                  <a:pt x="4301" y="4105"/>
                  <a:pt x="5068" y="3998"/>
                </a:cubicBezTo>
                <a:lnTo>
                  <a:pt x="5068" y="9386"/>
                </a:lnTo>
                <a:lnTo>
                  <a:pt x="4925" y="9386"/>
                </a:lnTo>
                <a:lnTo>
                  <a:pt x="4925" y="9993"/>
                </a:lnTo>
                <a:cubicBezTo>
                  <a:pt x="4925" y="10135"/>
                  <a:pt x="4818" y="10260"/>
                  <a:pt x="4658" y="10260"/>
                </a:cubicBezTo>
                <a:cubicBezTo>
                  <a:pt x="4515" y="10260"/>
                  <a:pt x="4390" y="10135"/>
                  <a:pt x="4390" y="9993"/>
                </a:cubicBezTo>
                <a:cubicBezTo>
                  <a:pt x="4390" y="9761"/>
                  <a:pt x="4229" y="9582"/>
                  <a:pt x="3997" y="9582"/>
                </a:cubicBezTo>
                <a:cubicBezTo>
                  <a:pt x="3765" y="9582"/>
                  <a:pt x="3605" y="9761"/>
                  <a:pt x="3605" y="9993"/>
                </a:cubicBezTo>
                <a:cubicBezTo>
                  <a:pt x="3605" y="10581"/>
                  <a:pt x="4087" y="11045"/>
                  <a:pt x="4658" y="11045"/>
                </a:cubicBezTo>
                <a:cubicBezTo>
                  <a:pt x="5246" y="11045"/>
                  <a:pt x="5728" y="10581"/>
                  <a:pt x="5728" y="9993"/>
                </a:cubicBezTo>
                <a:lnTo>
                  <a:pt x="5728" y="9386"/>
                </a:lnTo>
                <a:lnTo>
                  <a:pt x="5585" y="9386"/>
                </a:lnTo>
                <a:lnTo>
                  <a:pt x="5585" y="3998"/>
                </a:lnTo>
                <a:cubicBezTo>
                  <a:pt x="6353" y="4105"/>
                  <a:pt x="6924" y="4693"/>
                  <a:pt x="6924" y="5389"/>
                </a:cubicBezTo>
                <a:cubicBezTo>
                  <a:pt x="6924" y="5479"/>
                  <a:pt x="6977" y="5532"/>
                  <a:pt x="7066" y="5532"/>
                </a:cubicBezTo>
                <a:cubicBezTo>
                  <a:pt x="7138" y="5532"/>
                  <a:pt x="7191" y="5479"/>
                  <a:pt x="7191" y="5389"/>
                </a:cubicBezTo>
                <a:cubicBezTo>
                  <a:pt x="7191" y="4604"/>
                  <a:pt x="7923" y="3962"/>
                  <a:pt x="8797" y="3962"/>
                </a:cubicBezTo>
                <a:cubicBezTo>
                  <a:pt x="9671" y="3962"/>
                  <a:pt x="10385" y="4604"/>
                  <a:pt x="10385" y="5389"/>
                </a:cubicBezTo>
                <a:cubicBezTo>
                  <a:pt x="10385" y="5479"/>
                  <a:pt x="10439" y="5532"/>
                  <a:pt x="10528" y="5532"/>
                </a:cubicBezTo>
                <a:cubicBezTo>
                  <a:pt x="10599" y="5532"/>
                  <a:pt x="10653" y="5479"/>
                  <a:pt x="10653" y="5389"/>
                </a:cubicBezTo>
                <a:cubicBezTo>
                  <a:pt x="10653" y="2838"/>
                  <a:pt x="8422" y="732"/>
                  <a:pt x="5585" y="607"/>
                </a:cubicBezTo>
                <a:lnTo>
                  <a:pt x="5585" y="268"/>
                </a:lnTo>
                <a:cubicBezTo>
                  <a:pt x="5585" y="126"/>
                  <a:pt x="5478" y="1"/>
                  <a:pt x="533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11" name="Google Shape;5011;p48"/>
          <p:cNvGrpSpPr/>
          <p:nvPr/>
        </p:nvGrpSpPr>
        <p:grpSpPr>
          <a:xfrm>
            <a:off x="8815358" y="5107237"/>
            <a:ext cx="364707" cy="363804"/>
            <a:chOff x="6010925" y="3998175"/>
            <a:chExt cx="275875" cy="266875"/>
          </a:xfrm>
        </p:grpSpPr>
        <p:sp>
          <p:nvSpPr>
            <p:cNvPr id="5012" name="Google Shape;5012;p48"/>
            <p:cNvSpPr/>
            <p:nvPr/>
          </p:nvSpPr>
          <p:spPr>
            <a:xfrm>
              <a:off x="6222525" y="3998175"/>
              <a:ext cx="64275" cy="58575"/>
            </a:xfrm>
            <a:custGeom>
              <a:avLst/>
              <a:gdLst/>
              <a:ahLst/>
              <a:cxnLst/>
              <a:rect l="l" t="t" r="r" b="b"/>
              <a:pathLst>
                <a:path w="2571" h="2343" extrusionOk="0">
                  <a:moveTo>
                    <a:pt x="2029" y="1"/>
                  </a:moveTo>
                  <a:cubicBezTo>
                    <a:pt x="1562" y="1"/>
                    <a:pt x="729" y="167"/>
                    <a:pt x="1" y="362"/>
                  </a:cubicBezTo>
                  <a:cubicBezTo>
                    <a:pt x="358" y="576"/>
                    <a:pt x="733" y="862"/>
                    <a:pt x="1089" y="1219"/>
                  </a:cubicBezTo>
                  <a:cubicBezTo>
                    <a:pt x="1464" y="1594"/>
                    <a:pt x="1750" y="1968"/>
                    <a:pt x="1964" y="2343"/>
                  </a:cubicBezTo>
                  <a:cubicBezTo>
                    <a:pt x="2231" y="1308"/>
                    <a:pt x="2570" y="255"/>
                    <a:pt x="2374" y="77"/>
                  </a:cubicBezTo>
                  <a:cubicBezTo>
                    <a:pt x="2326" y="24"/>
                    <a:pt x="2203" y="1"/>
                    <a:pt x="202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3" name="Google Shape;5013;p48"/>
            <p:cNvSpPr/>
            <p:nvPr/>
          </p:nvSpPr>
          <p:spPr>
            <a:xfrm>
              <a:off x="6010925" y="4089600"/>
              <a:ext cx="85400" cy="77650"/>
            </a:xfrm>
            <a:custGeom>
              <a:avLst/>
              <a:gdLst/>
              <a:ahLst/>
              <a:cxnLst/>
              <a:rect l="l" t="t" r="r" b="b"/>
              <a:pathLst>
                <a:path w="3416" h="3106" extrusionOk="0">
                  <a:moveTo>
                    <a:pt x="2802" y="0"/>
                  </a:moveTo>
                  <a:cubicBezTo>
                    <a:pt x="2669" y="0"/>
                    <a:pt x="2534" y="44"/>
                    <a:pt x="2434" y="131"/>
                  </a:cubicBezTo>
                  <a:lnTo>
                    <a:pt x="329" y="2254"/>
                  </a:lnTo>
                  <a:cubicBezTo>
                    <a:pt x="0" y="2567"/>
                    <a:pt x="246" y="3106"/>
                    <a:pt x="663" y="3106"/>
                  </a:cubicBezTo>
                  <a:cubicBezTo>
                    <a:pt x="699" y="3106"/>
                    <a:pt x="737" y="3102"/>
                    <a:pt x="775" y="3093"/>
                  </a:cubicBezTo>
                  <a:lnTo>
                    <a:pt x="2541" y="2683"/>
                  </a:lnTo>
                  <a:cubicBezTo>
                    <a:pt x="2684" y="2022"/>
                    <a:pt x="2934" y="1130"/>
                    <a:pt x="3415" y="203"/>
                  </a:cubicBezTo>
                  <a:lnTo>
                    <a:pt x="2969" y="24"/>
                  </a:lnTo>
                  <a:cubicBezTo>
                    <a:pt x="2916" y="8"/>
                    <a:pt x="2859" y="0"/>
                    <a:pt x="280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4" name="Google Shape;5014;p48"/>
            <p:cNvSpPr/>
            <p:nvPr/>
          </p:nvSpPr>
          <p:spPr>
            <a:xfrm>
              <a:off x="6111825" y="4181175"/>
              <a:ext cx="80400" cy="83875"/>
            </a:xfrm>
            <a:custGeom>
              <a:avLst/>
              <a:gdLst/>
              <a:ahLst/>
              <a:cxnLst/>
              <a:rect l="l" t="t" r="r" b="b"/>
              <a:pathLst>
                <a:path w="3216" h="3355" extrusionOk="0">
                  <a:moveTo>
                    <a:pt x="2912" y="1"/>
                  </a:moveTo>
                  <a:cubicBezTo>
                    <a:pt x="2020" y="483"/>
                    <a:pt x="1164" y="733"/>
                    <a:pt x="486" y="857"/>
                  </a:cubicBezTo>
                  <a:lnTo>
                    <a:pt x="75" y="2749"/>
                  </a:lnTo>
                  <a:cubicBezTo>
                    <a:pt x="0" y="3087"/>
                    <a:pt x="259" y="3355"/>
                    <a:pt x="544" y="3355"/>
                  </a:cubicBezTo>
                  <a:cubicBezTo>
                    <a:pt x="664" y="3355"/>
                    <a:pt x="790" y="3306"/>
                    <a:pt x="896" y="3195"/>
                  </a:cubicBezTo>
                  <a:lnTo>
                    <a:pt x="3019" y="1089"/>
                  </a:lnTo>
                  <a:cubicBezTo>
                    <a:pt x="3162" y="964"/>
                    <a:pt x="3216" y="750"/>
                    <a:pt x="3126" y="554"/>
                  </a:cubicBezTo>
                  <a:lnTo>
                    <a:pt x="2912"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5" name="Google Shape;5015;p48"/>
            <p:cNvSpPr/>
            <p:nvPr/>
          </p:nvSpPr>
          <p:spPr>
            <a:xfrm>
              <a:off x="6086050" y="4013025"/>
              <a:ext cx="179325" cy="178900"/>
            </a:xfrm>
            <a:custGeom>
              <a:avLst/>
              <a:gdLst/>
              <a:ahLst/>
              <a:cxnLst/>
              <a:rect l="l" t="t" r="r" b="b"/>
              <a:pathLst>
                <a:path w="7173" h="7156" extrusionOk="0">
                  <a:moveTo>
                    <a:pt x="4844" y="1521"/>
                  </a:moveTo>
                  <a:cubicBezTo>
                    <a:pt x="5050" y="1521"/>
                    <a:pt x="5255" y="1597"/>
                    <a:pt x="5406" y="1749"/>
                  </a:cubicBezTo>
                  <a:cubicBezTo>
                    <a:pt x="5728" y="2070"/>
                    <a:pt x="5728" y="2570"/>
                    <a:pt x="5406" y="2873"/>
                  </a:cubicBezTo>
                  <a:cubicBezTo>
                    <a:pt x="5255" y="3025"/>
                    <a:pt x="5054" y="3100"/>
                    <a:pt x="4851" y="3100"/>
                  </a:cubicBezTo>
                  <a:cubicBezTo>
                    <a:pt x="4648" y="3100"/>
                    <a:pt x="4443" y="3025"/>
                    <a:pt x="4282" y="2873"/>
                  </a:cubicBezTo>
                  <a:cubicBezTo>
                    <a:pt x="3979" y="2570"/>
                    <a:pt x="3979" y="2070"/>
                    <a:pt x="4282" y="1749"/>
                  </a:cubicBezTo>
                  <a:cubicBezTo>
                    <a:pt x="4434" y="1597"/>
                    <a:pt x="4639" y="1521"/>
                    <a:pt x="4844" y="1521"/>
                  </a:cubicBezTo>
                  <a:close/>
                  <a:moveTo>
                    <a:pt x="4728" y="0"/>
                  </a:moveTo>
                  <a:cubicBezTo>
                    <a:pt x="3943" y="321"/>
                    <a:pt x="3051" y="875"/>
                    <a:pt x="2195" y="1731"/>
                  </a:cubicBezTo>
                  <a:cubicBezTo>
                    <a:pt x="607" y="3319"/>
                    <a:pt x="143" y="5246"/>
                    <a:pt x="0" y="6334"/>
                  </a:cubicBezTo>
                  <a:lnTo>
                    <a:pt x="839" y="7155"/>
                  </a:lnTo>
                  <a:cubicBezTo>
                    <a:pt x="1927" y="7012"/>
                    <a:pt x="3854" y="6566"/>
                    <a:pt x="5442" y="4978"/>
                  </a:cubicBezTo>
                  <a:cubicBezTo>
                    <a:pt x="6299" y="4122"/>
                    <a:pt x="6852" y="3248"/>
                    <a:pt x="7173" y="2445"/>
                  </a:cubicBezTo>
                  <a:cubicBezTo>
                    <a:pt x="6994" y="2017"/>
                    <a:pt x="6655" y="1499"/>
                    <a:pt x="6156" y="982"/>
                  </a:cubicBezTo>
                  <a:cubicBezTo>
                    <a:pt x="5674" y="518"/>
                    <a:pt x="5174" y="179"/>
                    <a:pt x="472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6" name="Google Shape;5016;p48"/>
            <p:cNvSpPr/>
            <p:nvPr/>
          </p:nvSpPr>
          <p:spPr>
            <a:xfrm>
              <a:off x="6042775" y="4183750"/>
              <a:ext cx="57575" cy="47550"/>
            </a:xfrm>
            <a:custGeom>
              <a:avLst/>
              <a:gdLst/>
              <a:ahLst/>
              <a:cxnLst/>
              <a:rect l="l" t="t" r="r" b="b"/>
              <a:pathLst>
                <a:path w="2303" h="1902" extrusionOk="0">
                  <a:moveTo>
                    <a:pt x="1416" y="0"/>
                  </a:moveTo>
                  <a:cubicBezTo>
                    <a:pt x="1347" y="0"/>
                    <a:pt x="1253" y="55"/>
                    <a:pt x="1107" y="201"/>
                  </a:cubicBezTo>
                  <a:cubicBezTo>
                    <a:pt x="661" y="647"/>
                    <a:pt x="0" y="1629"/>
                    <a:pt x="197" y="1861"/>
                  </a:cubicBezTo>
                  <a:cubicBezTo>
                    <a:pt x="227" y="1889"/>
                    <a:pt x="270" y="1901"/>
                    <a:pt x="323" y="1901"/>
                  </a:cubicBezTo>
                  <a:cubicBezTo>
                    <a:pt x="676" y="1901"/>
                    <a:pt x="1468" y="1341"/>
                    <a:pt x="1856" y="969"/>
                  </a:cubicBezTo>
                  <a:cubicBezTo>
                    <a:pt x="2302" y="505"/>
                    <a:pt x="1927" y="540"/>
                    <a:pt x="1731" y="344"/>
                  </a:cubicBezTo>
                  <a:cubicBezTo>
                    <a:pt x="1590" y="203"/>
                    <a:pt x="1550" y="0"/>
                    <a:pt x="141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5017" name="Google Shape;5017;p48"/>
          <p:cNvGrpSpPr/>
          <p:nvPr/>
        </p:nvGrpSpPr>
        <p:grpSpPr>
          <a:xfrm>
            <a:off x="9417554" y="5125862"/>
            <a:ext cx="352082" cy="308322"/>
            <a:chOff x="6866650" y="1038650"/>
            <a:chExt cx="266325" cy="226175"/>
          </a:xfrm>
        </p:grpSpPr>
        <p:sp>
          <p:nvSpPr>
            <p:cNvPr id="5018" name="Google Shape;5018;p48"/>
            <p:cNvSpPr/>
            <p:nvPr/>
          </p:nvSpPr>
          <p:spPr>
            <a:xfrm>
              <a:off x="6866650" y="1078350"/>
              <a:ext cx="39725" cy="186475"/>
            </a:xfrm>
            <a:custGeom>
              <a:avLst/>
              <a:gdLst/>
              <a:ahLst/>
              <a:cxnLst/>
              <a:rect l="l" t="t" r="r" b="b"/>
              <a:pathLst>
                <a:path w="1589" h="7459" extrusionOk="0">
                  <a:moveTo>
                    <a:pt x="536" y="1"/>
                  </a:moveTo>
                  <a:cubicBezTo>
                    <a:pt x="233" y="1"/>
                    <a:pt x="1" y="250"/>
                    <a:pt x="1" y="536"/>
                  </a:cubicBezTo>
                  <a:lnTo>
                    <a:pt x="1" y="6924"/>
                  </a:lnTo>
                  <a:cubicBezTo>
                    <a:pt x="1" y="7227"/>
                    <a:pt x="233" y="7459"/>
                    <a:pt x="536" y="7459"/>
                  </a:cubicBezTo>
                  <a:lnTo>
                    <a:pt x="1589" y="7459"/>
                  </a:lnTo>
                  <a:lnTo>
                    <a:pt x="1589"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19" name="Google Shape;5019;p48"/>
            <p:cNvSpPr/>
            <p:nvPr/>
          </p:nvSpPr>
          <p:spPr>
            <a:xfrm>
              <a:off x="7092800" y="1078350"/>
              <a:ext cx="40175" cy="186475"/>
            </a:xfrm>
            <a:custGeom>
              <a:avLst/>
              <a:gdLst/>
              <a:ahLst/>
              <a:cxnLst/>
              <a:rect l="l" t="t" r="r" b="b"/>
              <a:pathLst>
                <a:path w="1607" h="7459" extrusionOk="0">
                  <a:moveTo>
                    <a:pt x="1" y="1"/>
                  </a:moveTo>
                  <a:lnTo>
                    <a:pt x="1" y="7459"/>
                  </a:lnTo>
                  <a:lnTo>
                    <a:pt x="1072" y="7459"/>
                  </a:lnTo>
                  <a:cubicBezTo>
                    <a:pt x="1375" y="7459"/>
                    <a:pt x="1607" y="7227"/>
                    <a:pt x="1607" y="6924"/>
                  </a:cubicBezTo>
                  <a:lnTo>
                    <a:pt x="1607" y="536"/>
                  </a:lnTo>
                  <a:cubicBezTo>
                    <a:pt x="1607" y="250"/>
                    <a:pt x="1375" y="1"/>
                    <a:pt x="1072"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0" name="Google Shape;5020;p48"/>
            <p:cNvSpPr/>
            <p:nvPr/>
          </p:nvSpPr>
          <p:spPr>
            <a:xfrm>
              <a:off x="6919750" y="1038650"/>
              <a:ext cx="159700" cy="226175"/>
            </a:xfrm>
            <a:custGeom>
              <a:avLst/>
              <a:gdLst/>
              <a:ahLst/>
              <a:cxnLst/>
              <a:rect l="l" t="t" r="r" b="b"/>
              <a:pathLst>
                <a:path w="6388" h="9047" extrusionOk="0">
                  <a:moveTo>
                    <a:pt x="3997" y="786"/>
                  </a:moveTo>
                  <a:cubicBezTo>
                    <a:pt x="4086" y="786"/>
                    <a:pt x="4140" y="857"/>
                    <a:pt x="4140" y="929"/>
                  </a:cubicBezTo>
                  <a:lnTo>
                    <a:pt x="4140" y="1589"/>
                  </a:lnTo>
                  <a:lnTo>
                    <a:pt x="2266" y="1589"/>
                  </a:lnTo>
                  <a:lnTo>
                    <a:pt x="2266" y="929"/>
                  </a:lnTo>
                  <a:cubicBezTo>
                    <a:pt x="2266" y="857"/>
                    <a:pt x="2320" y="786"/>
                    <a:pt x="2409" y="786"/>
                  </a:cubicBezTo>
                  <a:close/>
                  <a:moveTo>
                    <a:pt x="2409" y="1"/>
                  </a:moveTo>
                  <a:cubicBezTo>
                    <a:pt x="1891" y="1"/>
                    <a:pt x="1463" y="411"/>
                    <a:pt x="1463" y="929"/>
                  </a:cubicBezTo>
                  <a:lnTo>
                    <a:pt x="1463" y="1589"/>
                  </a:lnTo>
                  <a:lnTo>
                    <a:pt x="0" y="1589"/>
                  </a:lnTo>
                  <a:lnTo>
                    <a:pt x="0" y="9047"/>
                  </a:lnTo>
                  <a:lnTo>
                    <a:pt x="6388" y="9047"/>
                  </a:lnTo>
                  <a:lnTo>
                    <a:pt x="6388" y="1589"/>
                  </a:lnTo>
                  <a:lnTo>
                    <a:pt x="4925" y="1589"/>
                  </a:lnTo>
                  <a:lnTo>
                    <a:pt x="4925" y="929"/>
                  </a:lnTo>
                  <a:cubicBezTo>
                    <a:pt x="4925" y="411"/>
                    <a:pt x="4514" y="1"/>
                    <a:pt x="399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5021" name="Google Shape;5021;p48"/>
          <p:cNvGrpSpPr/>
          <p:nvPr/>
        </p:nvGrpSpPr>
        <p:grpSpPr>
          <a:xfrm>
            <a:off x="5155087" y="1762012"/>
            <a:ext cx="272497" cy="362441"/>
            <a:chOff x="2033075" y="2942475"/>
            <a:chExt cx="206125" cy="265875"/>
          </a:xfrm>
        </p:grpSpPr>
        <p:sp>
          <p:nvSpPr>
            <p:cNvPr id="5022" name="Google Shape;5022;p48"/>
            <p:cNvSpPr/>
            <p:nvPr/>
          </p:nvSpPr>
          <p:spPr>
            <a:xfrm>
              <a:off x="2033075" y="2942475"/>
              <a:ext cx="206125" cy="265875"/>
            </a:xfrm>
            <a:custGeom>
              <a:avLst/>
              <a:gdLst/>
              <a:ahLst/>
              <a:cxnLst/>
              <a:rect l="l" t="t" r="r" b="b"/>
              <a:pathLst>
                <a:path w="8245" h="10635" extrusionOk="0">
                  <a:moveTo>
                    <a:pt x="4908" y="1124"/>
                  </a:moveTo>
                  <a:lnTo>
                    <a:pt x="6567" y="2783"/>
                  </a:lnTo>
                  <a:lnTo>
                    <a:pt x="4908" y="2783"/>
                  </a:lnTo>
                  <a:lnTo>
                    <a:pt x="4908" y="1124"/>
                  </a:lnTo>
                  <a:close/>
                  <a:moveTo>
                    <a:pt x="4122" y="803"/>
                  </a:moveTo>
                  <a:lnTo>
                    <a:pt x="4122" y="3586"/>
                  </a:lnTo>
                  <a:lnTo>
                    <a:pt x="7441" y="3586"/>
                  </a:lnTo>
                  <a:lnTo>
                    <a:pt x="7441" y="9849"/>
                  </a:lnTo>
                  <a:lnTo>
                    <a:pt x="786" y="9849"/>
                  </a:lnTo>
                  <a:lnTo>
                    <a:pt x="786" y="803"/>
                  </a:lnTo>
                  <a:close/>
                  <a:moveTo>
                    <a:pt x="1" y="0"/>
                  </a:moveTo>
                  <a:lnTo>
                    <a:pt x="1" y="10634"/>
                  </a:lnTo>
                  <a:lnTo>
                    <a:pt x="8244" y="10634"/>
                  </a:lnTo>
                  <a:lnTo>
                    <a:pt x="8244" y="2926"/>
                  </a:lnTo>
                  <a:lnTo>
                    <a:pt x="4908"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3" name="Google Shape;5023;p48"/>
            <p:cNvSpPr/>
            <p:nvPr/>
          </p:nvSpPr>
          <p:spPr>
            <a:xfrm>
              <a:off x="2072775" y="3065575"/>
              <a:ext cx="126275" cy="13400"/>
            </a:xfrm>
            <a:custGeom>
              <a:avLst/>
              <a:gdLst/>
              <a:ahLst/>
              <a:cxnLst/>
              <a:rect l="l" t="t" r="r" b="b"/>
              <a:pathLst>
                <a:path w="5051" h="536" extrusionOk="0">
                  <a:moveTo>
                    <a:pt x="1" y="1"/>
                  </a:moveTo>
                  <a:lnTo>
                    <a:pt x="1" y="536"/>
                  </a:lnTo>
                  <a:lnTo>
                    <a:pt x="5050" y="536"/>
                  </a:lnTo>
                  <a:lnTo>
                    <a:pt x="5050"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4" name="Google Shape;5024;p48"/>
            <p:cNvSpPr/>
            <p:nvPr/>
          </p:nvSpPr>
          <p:spPr>
            <a:xfrm>
              <a:off x="2072775" y="3038825"/>
              <a:ext cx="43300" cy="13400"/>
            </a:xfrm>
            <a:custGeom>
              <a:avLst/>
              <a:gdLst/>
              <a:ahLst/>
              <a:cxnLst/>
              <a:rect l="l" t="t" r="r" b="b"/>
              <a:pathLst>
                <a:path w="1732" h="536" extrusionOk="0">
                  <a:moveTo>
                    <a:pt x="1" y="0"/>
                  </a:moveTo>
                  <a:lnTo>
                    <a:pt x="1" y="535"/>
                  </a:lnTo>
                  <a:lnTo>
                    <a:pt x="1732" y="535"/>
                  </a:lnTo>
                  <a:lnTo>
                    <a:pt x="173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5" name="Google Shape;5025;p48"/>
            <p:cNvSpPr/>
            <p:nvPr/>
          </p:nvSpPr>
          <p:spPr>
            <a:xfrm>
              <a:off x="2072775" y="3091900"/>
              <a:ext cx="126275" cy="13400"/>
            </a:xfrm>
            <a:custGeom>
              <a:avLst/>
              <a:gdLst/>
              <a:ahLst/>
              <a:cxnLst/>
              <a:rect l="l" t="t" r="r" b="b"/>
              <a:pathLst>
                <a:path w="5051" h="536" extrusionOk="0">
                  <a:moveTo>
                    <a:pt x="1" y="0"/>
                  </a:moveTo>
                  <a:lnTo>
                    <a:pt x="1" y="536"/>
                  </a:lnTo>
                  <a:lnTo>
                    <a:pt x="5050" y="536"/>
                  </a:lnTo>
                  <a:lnTo>
                    <a:pt x="505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6" name="Google Shape;5026;p48"/>
            <p:cNvSpPr/>
            <p:nvPr/>
          </p:nvSpPr>
          <p:spPr>
            <a:xfrm>
              <a:off x="2072775" y="3118650"/>
              <a:ext cx="126275" cy="13425"/>
            </a:xfrm>
            <a:custGeom>
              <a:avLst/>
              <a:gdLst/>
              <a:ahLst/>
              <a:cxnLst/>
              <a:rect l="l" t="t" r="r" b="b"/>
              <a:pathLst>
                <a:path w="5051" h="537" extrusionOk="0">
                  <a:moveTo>
                    <a:pt x="1" y="1"/>
                  </a:moveTo>
                  <a:lnTo>
                    <a:pt x="1" y="536"/>
                  </a:lnTo>
                  <a:lnTo>
                    <a:pt x="5050" y="536"/>
                  </a:lnTo>
                  <a:lnTo>
                    <a:pt x="5050"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27" name="Google Shape;5027;p48"/>
            <p:cNvSpPr/>
            <p:nvPr/>
          </p:nvSpPr>
          <p:spPr>
            <a:xfrm>
              <a:off x="2072775" y="3145425"/>
              <a:ext cx="126275" cy="13400"/>
            </a:xfrm>
            <a:custGeom>
              <a:avLst/>
              <a:gdLst/>
              <a:ahLst/>
              <a:cxnLst/>
              <a:rect l="l" t="t" r="r" b="b"/>
              <a:pathLst>
                <a:path w="5051" h="536" extrusionOk="0">
                  <a:moveTo>
                    <a:pt x="1" y="0"/>
                  </a:moveTo>
                  <a:lnTo>
                    <a:pt x="1" y="536"/>
                  </a:lnTo>
                  <a:lnTo>
                    <a:pt x="5050" y="536"/>
                  </a:lnTo>
                  <a:lnTo>
                    <a:pt x="5050"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28" name="Google Shape;5028;p48"/>
          <p:cNvSpPr/>
          <p:nvPr/>
        </p:nvSpPr>
        <p:spPr>
          <a:xfrm>
            <a:off x="2519516" y="5702423"/>
            <a:ext cx="281917" cy="398327"/>
          </a:xfrm>
          <a:custGeom>
            <a:avLst/>
            <a:gdLst/>
            <a:ahLst/>
            <a:cxnLst/>
            <a:rect l="l" t="t" r="r" b="b"/>
            <a:pathLst>
              <a:path w="8530" h="11688" extrusionOk="0">
                <a:moveTo>
                  <a:pt x="3373" y="857"/>
                </a:moveTo>
                <a:lnTo>
                  <a:pt x="3373" y="857"/>
                </a:lnTo>
                <a:cubicBezTo>
                  <a:pt x="3159" y="1142"/>
                  <a:pt x="3052" y="1499"/>
                  <a:pt x="3052" y="1856"/>
                </a:cubicBezTo>
                <a:lnTo>
                  <a:pt x="3052" y="2659"/>
                </a:lnTo>
                <a:lnTo>
                  <a:pt x="2392" y="2659"/>
                </a:lnTo>
                <a:lnTo>
                  <a:pt x="2392" y="2124"/>
                </a:lnTo>
                <a:cubicBezTo>
                  <a:pt x="2392" y="1517"/>
                  <a:pt x="2802" y="1017"/>
                  <a:pt x="3373" y="857"/>
                </a:cubicBezTo>
                <a:close/>
                <a:moveTo>
                  <a:pt x="4069" y="839"/>
                </a:moveTo>
                <a:cubicBezTo>
                  <a:pt x="4640" y="1000"/>
                  <a:pt x="5050" y="1499"/>
                  <a:pt x="5050" y="2124"/>
                </a:cubicBezTo>
                <a:lnTo>
                  <a:pt x="5050" y="2659"/>
                </a:lnTo>
                <a:lnTo>
                  <a:pt x="3587" y="2659"/>
                </a:lnTo>
                <a:lnTo>
                  <a:pt x="3587" y="1856"/>
                </a:lnTo>
                <a:cubicBezTo>
                  <a:pt x="3587" y="1463"/>
                  <a:pt x="3784" y="1107"/>
                  <a:pt x="4069" y="839"/>
                </a:cubicBezTo>
                <a:close/>
                <a:moveTo>
                  <a:pt x="4925" y="536"/>
                </a:moveTo>
                <a:cubicBezTo>
                  <a:pt x="5657" y="536"/>
                  <a:pt x="6246" y="1124"/>
                  <a:pt x="6246" y="1856"/>
                </a:cubicBezTo>
                <a:lnTo>
                  <a:pt x="6246" y="2659"/>
                </a:lnTo>
                <a:lnTo>
                  <a:pt x="5586" y="2659"/>
                </a:lnTo>
                <a:lnTo>
                  <a:pt x="5586" y="2124"/>
                </a:lnTo>
                <a:cubicBezTo>
                  <a:pt x="5586" y="1463"/>
                  <a:pt x="5247" y="875"/>
                  <a:pt x="4711" y="554"/>
                </a:cubicBezTo>
                <a:cubicBezTo>
                  <a:pt x="4783" y="554"/>
                  <a:pt x="4854" y="536"/>
                  <a:pt x="4925" y="536"/>
                </a:cubicBezTo>
                <a:close/>
                <a:moveTo>
                  <a:pt x="7316" y="4871"/>
                </a:moveTo>
                <a:lnTo>
                  <a:pt x="7691" y="9796"/>
                </a:lnTo>
                <a:lnTo>
                  <a:pt x="6959" y="10528"/>
                </a:lnTo>
                <a:lnTo>
                  <a:pt x="7316" y="4871"/>
                </a:lnTo>
                <a:close/>
                <a:moveTo>
                  <a:pt x="6603" y="3462"/>
                </a:moveTo>
                <a:lnTo>
                  <a:pt x="6139" y="10902"/>
                </a:lnTo>
                <a:lnTo>
                  <a:pt x="804" y="10902"/>
                </a:lnTo>
                <a:lnTo>
                  <a:pt x="1286" y="3462"/>
                </a:lnTo>
                <a:lnTo>
                  <a:pt x="1857" y="3462"/>
                </a:lnTo>
                <a:lnTo>
                  <a:pt x="1857" y="4515"/>
                </a:lnTo>
                <a:cubicBezTo>
                  <a:pt x="1857" y="4675"/>
                  <a:pt x="1981" y="4782"/>
                  <a:pt x="2124" y="4782"/>
                </a:cubicBezTo>
                <a:cubicBezTo>
                  <a:pt x="2267" y="4782"/>
                  <a:pt x="2392" y="4675"/>
                  <a:pt x="2392" y="4515"/>
                </a:cubicBezTo>
                <a:lnTo>
                  <a:pt x="2392" y="3462"/>
                </a:lnTo>
                <a:lnTo>
                  <a:pt x="5050" y="3462"/>
                </a:lnTo>
                <a:lnTo>
                  <a:pt x="5050" y="4515"/>
                </a:lnTo>
                <a:cubicBezTo>
                  <a:pt x="5050" y="4675"/>
                  <a:pt x="5175" y="4782"/>
                  <a:pt x="5318" y="4782"/>
                </a:cubicBezTo>
                <a:cubicBezTo>
                  <a:pt x="5479" y="4782"/>
                  <a:pt x="5586" y="4675"/>
                  <a:pt x="5586" y="4515"/>
                </a:cubicBezTo>
                <a:lnTo>
                  <a:pt x="5586" y="3462"/>
                </a:lnTo>
                <a:close/>
                <a:moveTo>
                  <a:pt x="4925" y="0"/>
                </a:moveTo>
                <a:cubicBezTo>
                  <a:pt x="4569" y="0"/>
                  <a:pt x="4230" y="107"/>
                  <a:pt x="3962" y="286"/>
                </a:cubicBezTo>
                <a:cubicBezTo>
                  <a:pt x="3873" y="268"/>
                  <a:pt x="3801" y="268"/>
                  <a:pt x="3730" y="268"/>
                </a:cubicBezTo>
                <a:cubicBezTo>
                  <a:pt x="2695" y="268"/>
                  <a:pt x="1857" y="1107"/>
                  <a:pt x="1857" y="2124"/>
                </a:cubicBezTo>
                <a:lnTo>
                  <a:pt x="1857" y="2659"/>
                </a:lnTo>
                <a:lnTo>
                  <a:pt x="1036" y="2659"/>
                </a:lnTo>
                <a:cubicBezTo>
                  <a:pt x="768" y="2659"/>
                  <a:pt x="518" y="2873"/>
                  <a:pt x="500" y="3159"/>
                </a:cubicBezTo>
                <a:lnTo>
                  <a:pt x="19" y="11134"/>
                </a:lnTo>
                <a:cubicBezTo>
                  <a:pt x="1" y="11455"/>
                  <a:pt x="233" y="11687"/>
                  <a:pt x="536" y="11687"/>
                </a:cubicBezTo>
                <a:lnTo>
                  <a:pt x="6710" y="11687"/>
                </a:lnTo>
                <a:cubicBezTo>
                  <a:pt x="6852" y="11687"/>
                  <a:pt x="6995" y="11634"/>
                  <a:pt x="7084" y="11527"/>
                </a:cubicBezTo>
                <a:lnTo>
                  <a:pt x="8351" y="10278"/>
                </a:lnTo>
                <a:cubicBezTo>
                  <a:pt x="8458" y="10171"/>
                  <a:pt x="8530" y="10010"/>
                  <a:pt x="8512" y="9867"/>
                </a:cubicBezTo>
                <a:lnTo>
                  <a:pt x="7977" y="3159"/>
                </a:lnTo>
                <a:cubicBezTo>
                  <a:pt x="7977" y="2891"/>
                  <a:pt x="7727" y="2659"/>
                  <a:pt x="7459" y="2659"/>
                </a:cubicBezTo>
                <a:lnTo>
                  <a:pt x="6781" y="2659"/>
                </a:lnTo>
                <a:lnTo>
                  <a:pt x="6781" y="1856"/>
                </a:lnTo>
                <a:cubicBezTo>
                  <a:pt x="6781" y="839"/>
                  <a:pt x="5960" y="0"/>
                  <a:pt x="492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29" name="Google Shape;5029;p48"/>
          <p:cNvGrpSpPr/>
          <p:nvPr/>
        </p:nvGrpSpPr>
        <p:grpSpPr>
          <a:xfrm>
            <a:off x="3016802" y="5738414"/>
            <a:ext cx="325576" cy="362441"/>
            <a:chOff x="3081775" y="1061400"/>
            <a:chExt cx="246275" cy="265875"/>
          </a:xfrm>
        </p:grpSpPr>
        <p:sp>
          <p:nvSpPr>
            <p:cNvPr id="5030" name="Google Shape;5030;p48"/>
            <p:cNvSpPr/>
            <p:nvPr/>
          </p:nvSpPr>
          <p:spPr>
            <a:xfrm>
              <a:off x="3081775" y="1061400"/>
              <a:ext cx="246275" cy="225750"/>
            </a:xfrm>
            <a:custGeom>
              <a:avLst/>
              <a:gdLst/>
              <a:ahLst/>
              <a:cxnLst/>
              <a:rect l="l" t="t" r="r" b="b"/>
              <a:pathLst>
                <a:path w="9851" h="9030" extrusionOk="0">
                  <a:moveTo>
                    <a:pt x="3070" y="2124"/>
                  </a:moveTo>
                  <a:lnTo>
                    <a:pt x="3070" y="3052"/>
                  </a:lnTo>
                  <a:lnTo>
                    <a:pt x="1607" y="3052"/>
                  </a:lnTo>
                  <a:lnTo>
                    <a:pt x="1607" y="2124"/>
                  </a:lnTo>
                  <a:close/>
                  <a:moveTo>
                    <a:pt x="5068" y="2124"/>
                  </a:moveTo>
                  <a:lnTo>
                    <a:pt x="5068" y="3052"/>
                  </a:lnTo>
                  <a:lnTo>
                    <a:pt x="3605" y="3052"/>
                  </a:lnTo>
                  <a:lnTo>
                    <a:pt x="3605" y="2124"/>
                  </a:lnTo>
                  <a:close/>
                  <a:moveTo>
                    <a:pt x="7067" y="2124"/>
                  </a:moveTo>
                  <a:lnTo>
                    <a:pt x="7067" y="3052"/>
                  </a:lnTo>
                  <a:lnTo>
                    <a:pt x="5603" y="3052"/>
                  </a:lnTo>
                  <a:lnTo>
                    <a:pt x="5603" y="2124"/>
                  </a:lnTo>
                  <a:close/>
                  <a:moveTo>
                    <a:pt x="9065" y="2124"/>
                  </a:moveTo>
                  <a:lnTo>
                    <a:pt x="9065" y="3052"/>
                  </a:lnTo>
                  <a:lnTo>
                    <a:pt x="7584" y="3052"/>
                  </a:lnTo>
                  <a:lnTo>
                    <a:pt x="7584" y="2124"/>
                  </a:lnTo>
                  <a:close/>
                  <a:moveTo>
                    <a:pt x="3070" y="3587"/>
                  </a:moveTo>
                  <a:lnTo>
                    <a:pt x="3070" y="4515"/>
                  </a:lnTo>
                  <a:lnTo>
                    <a:pt x="1607" y="4515"/>
                  </a:lnTo>
                  <a:lnTo>
                    <a:pt x="1607" y="3587"/>
                  </a:lnTo>
                  <a:close/>
                  <a:moveTo>
                    <a:pt x="5068" y="3587"/>
                  </a:moveTo>
                  <a:lnTo>
                    <a:pt x="5068" y="4515"/>
                  </a:lnTo>
                  <a:lnTo>
                    <a:pt x="3605" y="4515"/>
                  </a:lnTo>
                  <a:lnTo>
                    <a:pt x="3605" y="3587"/>
                  </a:lnTo>
                  <a:close/>
                  <a:moveTo>
                    <a:pt x="7067" y="3587"/>
                  </a:moveTo>
                  <a:lnTo>
                    <a:pt x="7067" y="4515"/>
                  </a:lnTo>
                  <a:lnTo>
                    <a:pt x="5603" y="4515"/>
                  </a:lnTo>
                  <a:lnTo>
                    <a:pt x="5603" y="3587"/>
                  </a:lnTo>
                  <a:close/>
                  <a:moveTo>
                    <a:pt x="9065" y="3587"/>
                  </a:moveTo>
                  <a:lnTo>
                    <a:pt x="9065" y="4515"/>
                  </a:lnTo>
                  <a:lnTo>
                    <a:pt x="7584" y="4515"/>
                  </a:lnTo>
                  <a:lnTo>
                    <a:pt x="7584" y="3587"/>
                  </a:lnTo>
                  <a:close/>
                  <a:moveTo>
                    <a:pt x="9065" y="5050"/>
                  </a:moveTo>
                  <a:lnTo>
                    <a:pt x="9065" y="5639"/>
                  </a:lnTo>
                  <a:lnTo>
                    <a:pt x="7584" y="5782"/>
                  </a:lnTo>
                  <a:lnTo>
                    <a:pt x="7584" y="5050"/>
                  </a:lnTo>
                  <a:close/>
                  <a:moveTo>
                    <a:pt x="7067" y="5050"/>
                  </a:moveTo>
                  <a:lnTo>
                    <a:pt x="7067" y="5817"/>
                  </a:lnTo>
                  <a:lnTo>
                    <a:pt x="5603" y="5960"/>
                  </a:lnTo>
                  <a:lnTo>
                    <a:pt x="5603" y="5050"/>
                  </a:lnTo>
                  <a:close/>
                  <a:moveTo>
                    <a:pt x="5068" y="5050"/>
                  </a:moveTo>
                  <a:lnTo>
                    <a:pt x="5068" y="6014"/>
                  </a:lnTo>
                  <a:lnTo>
                    <a:pt x="3605" y="6139"/>
                  </a:lnTo>
                  <a:lnTo>
                    <a:pt x="3605" y="5050"/>
                  </a:lnTo>
                  <a:close/>
                  <a:moveTo>
                    <a:pt x="3070" y="5050"/>
                  </a:moveTo>
                  <a:lnTo>
                    <a:pt x="3070" y="6174"/>
                  </a:lnTo>
                  <a:lnTo>
                    <a:pt x="1607" y="6317"/>
                  </a:lnTo>
                  <a:lnTo>
                    <a:pt x="1607" y="5050"/>
                  </a:lnTo>
                  <a:close/>
                  <a:moveTo>
                    <a:pt x="411" y="1"/>
                  </a:moveTo>
                  <a:cubicBezTo>
                    <a:pt x="179" y="1"/>
                    <a:pt x="1" y="179"/>
                    <a:pt x="1" y="393"/>
                  </a:cubicBezTo>
                  <a:cubicBezTo>
                    <a:pt x="1" y="625"/>
                    <a:pt x="179" y="804"/>
                    <a:pt x="411" y="804"/>
                  </a:cubicBezTo>
                  <a:cubicBezTo>
                    <a:pt x="643" y="804"/>
                    <a:pt x="804" y="964"/>
                    <a:pt x="804" y="1196"/>
                  </a:cubicBezTo>
                  <a:lnTo>
                    <a:pt x="804" y="7834"/>
                  </a:lnTo>
                  <a:cubicBezTo>
                    <a:pt x="804" y="8512"/>
                    <a:pt x="1339" y="9029"/>
                    <a:pt x="1999" y="9029"/>
                  </a:cubicBezTo>
                  <a:lnTo>
                    <a:pt x="9457" y="9029"/>
                  </a:lnTo>
                  <a:cubicBezTo>
                    <a:pt x="9689" y="9029"/>
                    <a:pt x="9850" y="8868"/>
                    <a:pt x="9850" y="8637"/>
                  </a:cubicBezTo>
                  <a:cubicBezTo>
                    <a:pt x="9850" y="8405"/>
                    <a:pt x="9689" y="8244"/>
                    <a:pt x="9457" y="8244"/>
                  </a:cubicBezTo>
                  <a:lnTo>
                    <a:pt x="1999" y="8244"/>
                  </a:lnTo>
                  <a:cubicBezTo>
                    <a:pt x="1785" y="8244"/>
                    <a:pt x="1607" y="8066"/>
                    <a:pt x="1607" y="7834"/>
                  </a:cubicBezTo>
                  <a:lnTo>
                    <a:pt x="1607" y="7102"/>
                  </a:lnTo>
                  <a:lnTo>
                    <a:pt x="9850" y="6370"/>
                  </a:lnTo>
                  <a:lnTo>
                    <a:pt x="9850" y="1321"/>
                  </a:lnTo>
                  <a:lnTo>
                    <a:pt x="1607" y="1321"/>
                  </a:lnTo>
                  <a:lnTo>
                    <a:pt x="1607" y="1196"/>
                  </a:lnTo>
                  <a:cubicBezTo>
                    <a:pt x="1607" y="536"/>
                    <a:pt x="1071" y="1"/>
                    <a:pt x="41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31" name="Google Shape;5031;p48"/>
            <p:cNvSpPr/>
            <p:nvPr/>
          </p:nvSpPr>
          <p:spPr>
            <a:xfrm>
              <a:off x="3121925" y="1287125"/>
              <a:ext cx="39725" cy="40150"/>
            </a:xfrm>
            <a:custGeom>
              <a:avLst/>
              <a:gdLst/>
              <a:ahLst/>
              <a:cxnLst/>
              <a:rect l="l" t="t" r="r" b="b"/>
              <a:pathLst>
                <a:path w="1589" h="1606" extrusionOk="0">
                  <a:moveTo>
                    <a:pt x="786" y="0"/>
                  </a:moveTo>
                  <a:cubicBezTo>
                    <a:pt x="358" y="0"/>
                    <a:pt x="1" y="357"/>
                    <a:pt x="1" y="803"/>
                  </a:cubicBezTo>
                  <a:cubicBezTo>
                    <a:pt x="1" y="1249"/>
                    <a:pt x="358" y="1606"/>
                    <a:pt x="786" y="1606"/>
                  </a:cubicBezTo>
                  <a:cubicBezTo>
                    <a:pt x="1232" y="1606"/>
                    <a:pt x="1589" y="1249"/>
                    <a:pt x="1589" y="803"/>
                  </a:cubicBezTo>
                  <a:cubicBezTo>
                    <a:pt x="1589" y="357"/>
                    <a:pt x="1232" y="0"/>
                    <a:pt x="78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32" name="Google Shape;5032;p48"/>
            <p:cNvSpPr/>
            <p:nvPr/>
          </p:nvSpPr>
          <p:spPr>
            <a:xfrm>
              <a:off x="3268250" y="1287125"/>
              <a:ext cx="40150" cy="40150"/>
            </a:xfrm>
            <a:custGeom>
              <a:avLst/>
              <a:gdLst/>
              <a:ahLst/>
              <a:cxnLst/>
              <a:rect l="l" t="t" r="r" b="b"/>
              <a:pathLst>
                <a:path w="1606" h="1606" extrusionOk="0">
                  <a:moveTo>
                    <a:pt x="803" y="0"/>
                  </a:moveTo>
                  <a:cubicBezTo>
                    <a:pt x="357" y="0"/>
                    <a:pt x="0" y="357"/>
                    <a:pt x="0" y="803"/>
                  </a:cubicBezTo>
                  <a:cubicBezTo>
                    <a:pt x="0" y="1249"/>
                    <a:pt x="357" y="1606"/>
                    <a:pt x="803" y="1606"/>
                  </a:cubicBezTo>
                  <a:cubicBezTo>
                    <a:pt x="1231" y="1606"/>
                    <a:pt x="1606" y="1249"/>
                    <a:pt x="1606" y="803"/>
                  </a:cubicBezTo>
                  <a:cubicBezTo>
                    <a:pt x="1606" y="357"/>
                    <a:pt x="1231" y="0"/>
                    <a:pt x="803"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grpSp>
        <p:nvGrpSpPr>
          <p:cNvPr id="5033" name="Google Shape;5033;p48"/>
          <p:cNvGrpSpPr/>
          <p:nvPr/>
        </p:nvGrpSpPr>
        <p:grpSpPr>
          <a:xfrm>
            <a:off x="3556513" y="5780534"/>
            <a:ext cx="369202" cy="325941"/>
            <a:chOff x="2847150" y="1805000"/>
            <a:chExt cx="279275" cy="239100"/>
          </a:xfrm>
        </p:grpSpPr>
        <p:sp>
          <p:nvSpPr>
            <p:cNvPr id="5034" name="Google Shape;5034;p48"/>
            <p:cNvSpPr/>
            <p:nvPr/>
          </p:nvSpPr>
          <p:spPr>
            <a:xfrm>
              <a:off x="2847150" y="1805000"/>
              <a:ext cx="279275" cy="145450"/>
            </a:xfrm>
            <a:custGeom>
              <a:avLst/>
              <a:gdLst/>
              <a:ahLst/>
              <a:cxnLst/>
              <a:rect l="l" t="t" r="r" b="b"/>
              <a:pathLst>
                <a:path w="11171" h="5818" extrusionOk="0">
                  <a:moveTo>
                    <a:pt x="5585" y="0"/>
                  </a:moveTo>
                  <a:lnTo>
                    <a:pt x="1" y="5317"/>
                  </a:lnTo>
                  <a:lnTo>
                    <a:pt x="607" y="5817"/>
                  </a:lnTo>
                  <a:lnTo>
                    <a:pt x="5585" y="1089"/>
                  </a:lnTo>
                  <a:lnTo>
                    <a:pt x="10563" y="5817"/>
                  </a:lnTo>
                  <a:lnTo>
                    <a:pt x="11170" y="5317"/>
                  </a:lnTo>
                  <a:lnTo>
                    <a:pt x="5585"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35" name="Google Shape;5035;p48"/>
            <p:cNvSpPr/>
            <p:nvPr/>
          </p:nvSpPr>
          <p:spPr>
            <a:xfrm>
              <a:off x="2887300" y="1850950"/>
              <a:ext cx="199425" cy="193150"/>
            </a:xfrm>
            <a:custGeom>
              <a:avLst/>
              <a:gdLst/>
              <a:ahLst/>
              <a:cxnLst/>
              <a:rect l="l" t="t" r="r" b="b"/>
              <a:pathLst>
                <a:path w="7977" h="7726" extrusionOk="0">
                  <a:moveTo>
                    <a:pt x="3979" y="0"/>
                  </a:moveTo>
                  <a:lnTo>
                    <a:pt x="0" y="3783"/>
                  </a:lnTo>
                  <a:lnTo>
                    <a:pt x="0" y="7726"/>
                  </a:lnTo>
                  <a:lnTo>
                    <a:pt x="3176" y="7726"/>
                  </a:lnTo>
                  <a:lnTo>
                    <a:pt x="3176" y="4407"/>
                  </a:lnTo>
                  <a:lnTo>
                    <a:pt x="4782" y="4407"/>
                  </a:lnTo>
                  <a:lnTo>
                    <a:pt x="4782" y="7726"/>
                  </a:lnTo>
                  <a:lnTo>
                    <a:pt x="7976" y="7726"/>
                  </a:lnTo>
                  <a:lnTo>
                    <a:pt x="7976" y="3783"/>
                  </a:lnTo>
                  <a:lnTo>
                    <a:pt x="3979"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36" name="Google Shape;5036;p48"/>
          <p:cNvSpPr/>
          <p:nvPr/>
        </p:nvSpPr>
        <p:spPr>
          <a:xfrm>
            <a:off x="4138834" y="5830310"/>
            <a:ext cx="386850" cy="190371"/>
          </a:xfrm>
          <a:custGeom>
            <a:avLst/>
            <a:gdLst/>
            <a:ahLst/>
            <a:cxnLst/>
            <a:rect l="l" t="t" r="r" b="b"/>
            <a:pathLst>
              <a:path w="11705" h="5586" extrusionOk="0">
                <a:moveTo>
                  <a:pt x="1588" y="1999"/>
                </a:moveTo>
                <a:cubicBezTo>
                  <a:pt x="2034" y="1999"/>
                  <a:pt x="2391" y="2356"/>
                  <a:pt x="2391" y="2784"/>
                </a:cubicBezTo>
                <a:cubicBezTo>
                  <a:pt x="2391" y="3230"/>
                  <a:pt x="2034" y="3587"/>
                  <a:pt x="1588" y="3587"/>
                </a:cubicBezTo>
                <a:cubicBezTo>
                  <a:pt x="1160" y="3587"/>
                  <a:pt x="803" y="3230"/>
                  <a:pt x="803" y="2784"/>
                </a:cubicBezTo>
                <a:cubicBezTo>
                  <a:pt x="803" y="2356"/>
                  <a:pt x="1160" y="1999"/>
                  <a:pt x="1588" y="1999"/>
                </a:cubicBezTo>
                <a:close/>
                <a:moveTo>
                  <a:pt x="2784" y="0"/>
                </a:moveTo>
                <a:cubicBezTo>
                  <a:pt x="1249" y="0"/>
                  <a:pt x="0" y="1249"/>
                  <a:pt x="0" y="2784"/>
                </a:cubicBezTo>
                <a:cubicBezTo>
                  <a:pt x="0" y="4336"/>
                  <a:pt x="1249" y="5585"/>
                  <a:pt x="2784" y="5585"/>
                </a:cubicBezTo>
                <a:cubicBezTo>
                  <a:pt x="3854" y="5585"/>
                  <a:pt x="4782" y="4996"/>
                  <a:pt x="5246" y="4122"/>
                </a:cubicBezTo>
                <a:lnTo>
                  <a:pt x="6120" y="4122"/>
                </a:lnTo>
                <a:lnTo>
                  <a:pt x="6638" y="3587"/>
                </a:lnTo>
                <a:lnTo>
                  <a:pt x="7173" y="4122"/>
                </a:lnTo>
                <a:lnTo>
                  <a:pt x="8047" y="3248"/>
                </a:lnTo>
                <a:lnTo>
                  <a:pt x="8904" y="4122"/>
                </a:lnTo>
                <a:lnTo>
                  <a:pt x="9778" y="3248"/>
                </a:lnTo>
                <a:lnTo>
                  <a:pt x="10634" y="4122"/>
                </a:lnTo>
                <a:lnTo>
                  <a:pt x="11705" y="2784"/>
                </a:lnTo>
                <a:lnTo>
                  <a:pt x="10634" y="1463"/>
                </a:lnTo>
                <a:lnTo>
                  <a:pt x="5246" y="1463"/>
                </a:lnTo>
                <a:cubicBezTo>
                  <a:pt x="4782" y="589"/>
                  <a:pt x="3854" y="0"/>
                  <a:pt x="278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37" name="Google Shape;5037;p48"/>
          <p:cNvGrpSpPr/>
          <p:nvPr/>
        </p:nvGrpSpPr>
        <p:grpSpPr>
          <a:xfrm>
            <a:off x="4742307" y="5724791"/>
            <a:ext cx="352082" cy="363054"/>
            <a:chOff x="6435300" y="1095300"/>
            <a:chExt cx="266325" cy="266325"/>
          </a:xfrm>
        </p:grpSpPr>
        <p:sp>
          <p:nvSpPr>
            <p:cNvPr id="5038" name="Google Shape;5038;p48"/>
            <p:cNvSpPr/>
            <p:nvPr/>
          </p:nvSpPr>
          <p:spPr>
            <a:xfrm>
              <a:off x="6444225" y="1095300"/>
              <a:ext cx="247150" cy="266325"/>
            </a:xfrm>
            <a:custGeom>
              <a:avLst/>
              <a:gdLst/>
              <a:ahLst/>
              <a:cxnLst/>
              <a:rect l="l" t="t" r="r" b="b"/>
              <a:pathLst>
                <a:path w="9886" h="10653" extrusionOk="0">
                  <a:moveTo>
                    <a:pt x="4961" y="1607"/>
                  </a:moveTo>
                  <a:cubicBezTo>
                    <a:pt x="5122" y="1607"/>
                    <a:pt x="5229" y="1731"/>
                    <a:pt x="5229" y="1856"/>
                  </a:cubicBezTo>
                  <a:cubicBezTo>
                    <a:pt x="5229" y="2017"/>
                    <a:pt x="5122" y="2124"/>
                    <a:pt x="4961" y="2124"/>
                  </a:cubicBezTo>
                  <a:cubicBezTo>
                    <a:pt x="4818" y="2124"/>
                    <a:pt x="4693" y="2017"/>
                    <a:pt x="4693" y="1856"/>
                  </a:cubicBezTo>
                  <a:cubicBezTo>
                    <a:pt x="4693" y="1731"/>
                    <a:pt x="4818" y="1607"/>
                    <a:pt x="4961" y="1607"/>
                  </a:cubicBezTo>
                  <a:close/>
                  <a:moveTo>
                    <a:pt x="4961" y="1"/>
                  </a:moveTo>
                  <a:cubicBezTo>
                    <a:pt x="4747" y="1"/>
                    <a:pt x="4568" y="179"/>
                    <a:pt x="4568" y="393"/>
                  </a:cubicBezTo>
                  <a:lnTo>
                    <a:pt x="4568" y="1178"/>
                  </a:lnTo>
                  <a:cubicBezTo>
                    <a:pt x="4444" y="1232"/>
                    <a:pt x="4337" y="1357"/>
                    <a:pt x="4265" y="1464"/>
                  </a:cubicBezTo>
                  <a:lnTo>
                    <a:pt x="839" y="1464"/>
                  </a:lnTo>
                  <a:cubicBezTo>
                    <a:pt x="607" y="1464"/>
                    <a:pt x="429" y="1642"/>
                    <a:pt x="429" y="1856"/>
                  </a:cubicBezTo>
                  <a:cubicBezTo>
                    <a:pt x="429" y="2053"/>
                    <a:pt x="572" y="2231"/>
                    <a:pt x="768" y="2249"/>
                  </a:cubicBezTo>
                  <a:lnTo>
                    <a:pt x="1" y="6121"/>
                  </a:lnTo>
                  <a:lnTo>
                    <a:pt x="554" y="6121"/>
                  </a:lnTo>
                  <a:lnTo>
                    <a:pt x="1143" y="3087"/>
                  </a:lnTo>
                  <a:lnTo>
                    <a:pt x="1892" y="6121"/>
                  </a:lnTo>
                  <a:lnTo>
                    <a:pt x="2427" y="6121"/>
                  </a:lnTo>
                  <a:lnTo>
                    <a:pt x="1464" y="2267"/>
                  </a:lnTo>
                  <a:lnTo>
                    <a:pt x="4265" y="2267"/>
                  </a:lnTo>
                  <a:cubicBezTo>
                    <a:pt x="4337" y="2392"/>
                    <a:pt x="4426" y="2499"/>
                    <a:pt x="4551" y="2570"/>
                  </a:cubicBezTo>
                  <a:lnTo>
                    <a:pt x="4551" y="9315"/>
                  </a:lnTo>
                  <a:lnTo>
                    <a:pt x="3623" y="9315"/>
                  </a:lnTo>
                  <a:cubicBezTo>
                    <a:pt x="3480" y="9315"/>
                    <a:pt x="3355" y="9439"/>
                    <a:pt x="3355" y="9582"/>
                  </a:cubicBezTo>
                  <a:lnTo>
                    <a:pt x="3355" y="9850"/>
                  </a:lnTo>
                  <a:lnTo>
                    <a:pt x="1767" y="9850"/>
                  </a:lnTo>
                  <a:lnTo>
                    <a:pt x="1767" y="10653"/>
                  </a:lnTo>
                  <a:lnTo>
                    <a:pt x="8155" y="10653"/>
                  </a:lnTo>
                  <a:lnTo>
                    <a:pt x="8155" y="9850"/>
                  </a:lnTo>
                  <a:lnTo>
                    <a:pt x="6567" y="9850"/>
                  </a:lnTo>
                  <a:lnTo>
                    <a:pt x="6567" y="9582"/>
                  </a:lnTo>
                  <a:cubicBezTo>
                    <a:pt x="6567" y="9439"/>
                    <a:pt x="6442" y="9315"/>
                    <a:pt x="6299" y="9315"/>
                  </a:cubicBezTo>
                  <a:lnTo>
                    <a:pt x="5354" y="9315"/>
                  </a:lnTo>
                  <a:lnTo>
                    <a:pt x="5354" y="2570"/>
                  </a:lnTo>
                  <a:cubicBezTo>
                    <a:pt x="5478" y="2499"/>
                    <a:pt x="5603" y="2392"/>
                    <a:pt x="5657" y="2267"/>
                  </a:cubicBezTo>
                  <a:lnTo>
                    <a:pt x="8208" y="2267"/>
                  </a:lnTo>
                  <a:lnTo>
                    <a:pt x="7459" y="6121"/>
                  </a:lnTo>
                  <a:lnTo>
                    <a:pt x="8012" y="6121"/>
                  </a:lnTo>
                  <a:lnTo>
                    <a:pt x="8601" y="3087"/>
                  </a:lnTo>
                  <a:lnTo>
                    <a:pt x="9350" y="6121"/>
                  </a:lnTo>
                  <a:lnTo>
                    <a:pt x="9886" y="6121"/>
                  </a:lnTo>
                  <a:lnTo>
                    <a:pt x="8922" y="2267"/>
                  </a:lnTo>
                  <a:lnTo>
                    <a:pt x="9083" y="2267"/>
                  </a:lnTo>
                  <a:cubicBezTo>
                    <a:pt x="9315" y="2267"/>
                    <a:pt x="9493" y="2088"/>
                    <a:pt x="9493" y="1856"/>
                  </a:cubicBezTo>
                  <a:cubicBezTo>
                    <a:pt x="9493" y="1642"/>
                    <a:pt x="9315" y="1464"/>
                    <a:pt x="9083" y="1464"/>
                  </a:cubicBezTo>
                  <a:lnTo>
                    <a:pt x="5657" y="1464"/>
                  </a:lnTo>
                  <a:cubicBezTo>
                    <a:pt x="5603" y="1357"/>
                    <a:pt x="5478" y="1232"/>
                    <a:pt x="5354" y="1178"/>
                  </a:cubicBezTo>
                  <a:lnTo>
                    <a:pt x="5354" y="393"/>
                  </a:lnTo>
                  <a:cubicBezTo>
                    <a:pt x="5354" y="179"/>
                    <a:pt x="5193" y="1"/>
                    <a:pt x="496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39" name="Google Shape;5039;p48"/>
            <p:cNvSpPr/>
            <p:nvPr/>
          </p:nvSpPr>
          <p:spPr>
            <a:xfrm>
              <a:off x="6435300" y="1258125"/>
              <a:ext cx="79875" cy="20100"/>
            </a:xfrm>
            <a:custGeom>
              <a:avLst/>
              <a:gdLst/>
              <a:ahLst/>
              <a:cxnLst/>
              <a:rect l="l" t="t" r="r" b="b"/>
              <a:pathLst>
                <a:path w="3195" h="804" extrusionOk="0">
                  <a:moveTo>
                    <a:pt x="1" y="0"/>
                  </a:moveTo>
                  <a:cubicBezTo>
                    <a:pt x="1" y="446"/>
                    <a:pt x="715" y="803"/>
                    <a:pt x="1589" y="803"/>
                  </a:cubicBezTo>
                  <a:cubicBezTo>
                    <a:pt x="2481" y="803"/>
                    <a:pt x="3195" y="446"/>
                    <a:pt x="319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0" name="Google Shape;5040;p48"/>
            <p:cNvSpPr/>
            <p:nvPr/>
          </p:nvSpPr>
          <p:spPr>
            <a:xfrm>
              <a:off x="6621325" y="1258125"/>
              <a:ext cx="80300" cy="20100"/>
            </a:xfrm>
            <a:custGeom>
              <a:avLst/>
              <a:gdLst/>
              <a:ahLst/>
              <a:cxnLst/>
              <a:rect l="l" t="t" r="r" b="b"/>
              <a:pathLst>
                <a:path w="3212" h="804" extrusionOk="0">
                  <a:moveTo>
                    <a:pt x="0" y="0"/>
                  </a:moveTo>
                  <a:cubicBezTo>
                    <a:pt x="0" y="446"/>
                    <a:pt x="732" y="803"/>
                    <a:pt x="1606" y="803"/>
                  </a:cubicBezTo>
                  <a:cubicBezTo>
                    <a:pt x="2480" y="803"/>
                    <a:pt x="3212" y="446"/>
                    <a:pt x="3212"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41" name="Google Shape;5041;p48"/>
          <p:cNvSpPr/>
          <p:nvPr/>
        </p:nvSpPr>
        <p:spPr>
          <a:xfrm>
            <a:off x="5306157" y="5738979"/>
            <a:ext cx="246520" cy="331428"/>
          </a:xfrm>
          <a:custGeom>
            <a:avLst/>
            <a:gdLst/>
            <a:ahLst/>
            <a:cxnLst/>
            <a:rect l="l" t="t" r="r" b="b"/>
            <a:pathLst>
              <a:path w="7459" h="9725" extrusionOk="0">
                <a:moveTo>
                  <a:pt x="3729" y="804"/>
                </a:moveTo>
                <a:cubicBezTo>
                  <a:pt x="4835" y="804"/>
                  <a:pt x="5728" y="1696"/>
                  <a:pt x="5728" y="2802"/>
                </a:cubicBezTo>
                <a:lnTo>
                  <a:pt x="5728" y="4283"/>
                </a:lnTo>
                <a:lnTo>
                  <a:pt x="3729" y="4122"/>
                </a:lnTo>
                <a:lnTo>
                  <a:pt x="1731" y="4283"/>
                </a:lnTo>
                <a:lnTo>
                  <a:pt x="1731" y="2802"/>
                </a:lnTo>
                <a:cubicBezTo>
                  <a:pt x="1731" y="1696"/>
                  <a:pt x="2641" y="804"/>
                  <a:pt x="3729" y="804"/>
                </a:cubicBezTo>
                <a:close/>
                <a:moveTo>
                  <a:pt x="3729" y="6121"/>
                </a:moveTo>
                <a:cubicBezTo>
                  <a:pt x="4175" y="6121"/>
                  <a:pt x="4532" y="6495"/>
                  <a:pt x="4532" y="6924"/>
                </a:cubicBezTo>
                <a:cubicBezTo>
                  <a:pt x="4532" y="7263"/>
                  <a:pt x="4300" y="7566"/>
                  <a:pt x="3997" y="7691"/>
                </a:cubicBezTo>
                <a:lnTo>
                  <a:pt x="3997" y="8387"/>
                </a:lnTo>
                <a:lnTo>
                  <a:pt x="3462" y="8387"/>
                </a:lnTo>
                <a:lnTo>
                  <a:pt x="3462" y="7691"/>
                </a:lnTo>
                <a:cubicBezTo>
                  <a:pt x="3158" y="7584"/>
                  <a:pt x="2926" y="7280"/>
                  <a:pt x="2926" y="6924"/>
                </a:cubicBezTo>
                <a:cubicBezTo>
                  <a:pt x="2926" y="6495"/>
                  <a:pt x="3301" y="6121"/>
                  <a:pt x="3729" y="6121"/>
                </a:cubicBezTo>
                <a:close/>
                <a:moveTo>
                  <a:pt x="3729" y="1"/>
                </a:moveTo>
                <a:cubicBezTo>
                  <a:pt x="2195" y="1"/>
                  <a:pt x="928" y="1267"/>
                  <a:pt x="928" y="2802"/>
                </a:cubicBezTo>
                <a:lnTo>
                  <a:pt x="928" y="4336"/>
                </a:lnTo>
                <a:lnTo>
                  <a:pt x="0" y="4390"/>
                </a:lnTo>
                <a:lnTo>
                  <a:pt x="0" y="9457"/>
                </a:lnTo>
                <a:lnTo>
                  <a:pt x="3729" y="9725"/>
                </a:lnTo>
                <a:lnTo>
                  <a:pt x="7458" y="9457"/>
                </a:lnTo>
                <a:lnTo>
                  <a:pt x="7458" y="4390"/>
                </a:lnTo>
                <a:lnTo>
                  <a:pt x="6530" y="4336"/>
                </a:lnTo>
                <a:lnTo>
                  <a:pt x="6530" y="2802"/>
                </a:lnTo>
                <a:cubicBezTo>
                  <a:pt x="6530" y="1267"/>
                  <a:pt x="5281" y="1"/>
                  <a:pt x="372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2" name="Google Shape;5042;p48"/>
          <p:cNvSpPr/>
          <p:nvPr/>
        </p:nvSpPr>
        <p:spPr>
          <a:xfrm>
            <a:off x="5766907" y="5710672"/>
            <a:ext cx="312554" cy="308935"/>
          </a:xfrm>
          <a:custGeom>
            <a:avLst/>
            <a:gdLst/>
            <a:ahLst/>
            <a:cxnLst/>
            <a:rect l="l" t="t" r="r" b="b"/>
            <a:pathLst>
              <a:path w="9457" h="9065" extrusionOk="0">
                <a:moveTo>
                  <a:pt x="9457" y="1"/>
                </a:moveTo>
                <a:cubicBezTo>
                  <a:pt x="9456" y="1"/>
                  <a:pt x="6537" y="806"/>
                  <a:pt x="4571" y="806"/>
                </a:cubicBezTo>
                <a:cubicBezTo>
                  <a:pt x="4509" y="806"/>
                  <a:pt x="4449" y="805"/>
                  <a:pt x="4389" y="804"/>
                </a:cubicBezTo>
                <a:cubicBezTo>
                  <a:pt x="2337" y="804"/>
                  <a:pt x="660" y="2463"/>
                  <a:pt x="660" y="4515"/>
                </a:cubicBezTo>
                <a:cubicBezTo>
                  <a:pt x="660" y="5175"/>
                  <a:pt x="839" y="5782"/>
                  <a:pt x="1124" y="6317"/>
                </a:cubicBezTo>
                <a:cubicBezTo>
                  <a:pt x="1410" y="6032"/>
                  <a:pt x="1731" y="5728"/>
                  <a:pt x="2052" y="5425"/>
                </a:cubicBezTo>
                <a:cubicBezTo>
                  <a:pt x="2891" y="4622"/>
                  <a:pt x="3872" y="3837"/>
                  <a:pt x="4693" y="3248"/>
                </a:cubicBezTo>
                <a:cubicBezTo>
                  <a:pt x="4764" y="3212"/>
                  <a:pt x="4818" y="3177"/>
                  <a:pt x="4871" y="3177"/>
                </a:cubicBezTo>
                <a:cubicBezTo>
                  <a:pt x="5032" y="3177"/>
                  <a:pt x="5139" y="3302"/>
                  <a:pt x="5139" y="3444"/>
                </a:cubicBezTo>
                <a:cubicBezTo>
                  <a:pt x="5139" y="3534"/>
                  <a:pt x="5103" y="3605"/>
                  <a:pt x="5032" y="3658"/>
                </a:cubicBezTo>
                <a:cubicBezTo>
                  <a:pt x="3854" y="4515"/>
                  <a:pt x="2284" y="5817"/>
                  <a:pt x="1213" y="7031"/>
                </a:cubicBezTo>
                <a:cubicBezTo>
                  <a:pt x="1213" y="7031"/>
                  <a:pt x="1071" y="7173"/>
                  <a:pt x="999" y="7263"/>
                </a:cubicBezTo>
                <a:cubicBezTo>
                  <a:pt x="393" y="7976"/>
                  <a:pt x="0" y="8619"/>
                  <a:pt x="0" y="9065"/>
                </a:cubicBezTo>
                <a:lnTo>
                  <a:pt x="803" y="9065"/>
                </a:lnTo>
                <a:cubicBezTo>
                  <a:pt x="803" y="8761"/>
                  <a:pt x="1267" y="8137"/>
                  <a:pt x="1981" y="7370"/>
                </a:cubicBezTo>
                <a:cubicBezTo>
                  <a:pt x="2623" y="7923"/>
                  <a:pt x="3462" y="8262"/>
                  <a:pt x="4389" y="8262"/>
                </a:cubicBezTo>
                <a:cubicBezTo>
                  <a:pt x="5067" y="8262"/>
                  <a:pt x="5692" y="8083"/>
                  <a:pt x="6245" y="7780"/>
                </a:cubicBezTo>
                <a:cubicBezTo>
                  <a:pt x="9100" y="6192"/>
                  <a:pt x="9457" y="3266"/>
                  <a:pt x="945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43" name="Google Shape;5043;p48"/>
          <p:cNvGrpSpPr/>
          <p:nvPr/>
        </p:nvGrpSpPr>
        <p:grpSpPr>
          <a:xfrm>
            <a:off x="6295376" y="5719855"/>
            <a:ext cx="301350" cy="363054"/>
            <a:chOff x="4506525" y="1060950"/>
            <a:chExt cx="227950" cy="266325"/>
          </a:xfrm>
        </p:grpSpPr>
        <p:sp>
          <p:nvSpPr>
            <p:cNvPr id="5044" name="Google Shape;5044;p48"/>
            <p:cNvSpPr/>
            <p:nvPr/>
          </p:nvSpPr>
          <p:spPr>
            <a:xfrm>
              <a:off x="4603750" y="1143925"/>
              <a:ext cx="13425" cy="13400"/>
            </a:xfrm>
            <a:custGeom>
              <a:avLst/>
              <a:gdLst/>
              <a:ahLst/>
              <a:cxnLst/>
              <a:rect l="l" t="t" r="r" b="b"/>
              <a:pathLst>
                <a:path w="537" h="536" extrusionOk="0">
                  <a:moveTo>
                    <a:pt x="269" y="1"/>
                  </a:moveTo>
                  <a:cubicBezTo>
                    <a:pt x="126" y="1"/>
                    <a:pt x="1" y="125"/>
                    <a:pt x="1" y="268"/>
                  </a:cubicBezTo>
                  <a:cubicBezTo>
                    <a:pt x="1" y="429"/>
                    <a:pt x="126" y="536"/>
                    <a:pt x="269" y="536"/>
                  </a:cubicBezTo>
                  <a:cubicBezTo>
                    <a:pt x="411" y="536"/>
                    <a:pt x="536" y="429"/>
                    <a:pt x="536" y="268"/>
                  </a:cubicBezTo>
                  <a:cubicBezTo>
                    <a:pt x="536" y="125"/>
                    <a:pt x="411" y="1"/>
                    <a:pt x="2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5" name="Google Shape;5045;p48"/>
            <p:cNvSpPr/>
            <p:nvPr/>
          </p:nvSpPr>
          <p:spPr>
            <a:xfrm>
              <a:off x="4623825" y="1143925"/>
              <a:ext cx="13425" cy="13400"/>
            </a:xfrm>
            <a:custGeom>
              <a:avLst/>
              <a:gdLst/>
              <a:ahLst/>
              <a:cxnLst/>
              <a:rect l="l" t="t" r="r" b="b"/>
              <a:pathLst>
                <a:path w="537" h="536" extrusionOk="0">
                  <a:moveTo>
                    <a:pt x="269" y="1"/>
                  </a:moveTo>
                  <a:cubicBezTo>
                    <a:pt x="126" y="1"/>
                    <a:pt x="1" y="125"/>
                    <a:pt x="1" y="268"/>
                  </a:cubicBezTo>
                  <a:cubicBezTo>
                    <a:pt x="1" y="429"/>
                    <a:pt x="126" y="536"/>
                    <a:pt x="269" y="536"/>
                  </a:cubicBezTo>
                  <a:cubicBezTo>
                    <a:pt x="411" y="536"/>
                    <a:pt x="536" y="429"/>
                    <a:pt x="536" y="268"/>
                  </a:cubicBezTo>
                  <a:cubicBezTo>
                    <a:pt x="536" y="125"/>
                    <a:pt x="411" y="1"/>
                    <a:pt x="26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6" name="Google Shape;5046;p48"/>
            <p:cNvSpPr/>
            <p:nvPr/>
          </p:nvSpPr>
          <p:spPr>
            <a:xfrm>
              <a:off x="4613575" y="1220650"/>
              <a:ext cx="13400" cy="13400"/>
            </a:xfrm>
            <a:custGeom>
              <a:avLst/>
              <a:gdLst/>
              <a:ahLst/>
              <a:cxnLst/>
              <a:rect l="l" t="t" r="r" b="b"/>
              <a:pathLst>
                <a:path w="536" h="536" extrusionOk="0">
                  <a:moveTo>
                    <a:pt x="268" y="0"/>
                  </a:moveTo>
                  <a:cubicBezTo>
                    <a:pt x="125" y="0"/>
                    <a:pt x="1" y="125"/>
                    <a:pt x="1" y="268"/>
                  </a:cubicBezTo>
                  <a:cubicBezTo>
                    <a:pt x="1" y="411"/>
                    <a:pt x="125" y="536"/>
                    <a:pt x="268" y="536"/>
                  </a:cubicBezTo>
                  <a:cubicBezTo>
                    <a:pt x="429" y="536"/>
                    <a:pt x="536" y="411"/>
                    <a:pt x="536" y="268"/>
                  </a:cubicBezTo>
                  <a:cubicBezTo>
                    <a:pt x="536" y="125"/>
                    <a:pt x="429"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7" name="Google Shape;5047;p48"/>
            <p:cNvSpPr/>
            <p:nvPr/>
          </p:nvSpPr>
          <p:spPr>
            <a:xfrm>
              <a:off x="4613575" y="1247425"/>
              <a:ext cx="13400" cy="12950"/>
            </a:xfrm>
            <a:custGeom>
              <a:avLst/>
              <a:gdLst/>
              <a:ahLst/>
              <a:cxnLst/>
              <a:rect l="l" t="t" r="r" b="b"/>
              <a:pathLst>
                <a:path w="536" h="518" extrusionOk="0">
                  <a:moveTo>
                    <a:pt x="268" y="0"/>
                  </a:moveTo>
                  <a:cubicBezTo>
                    <a:pt x="125" y="0"/>
                    <a:pt x="1" y="125"/>
                    <a:pt x="1" y="268"/>
                  </a:cubicBezTo>
                  <a:cubicBezTo>
                    <a:pt x="1" y="410"/>
                    <a:pt x="125" y="517"/>
                    <a:pt x="268" y="517"/>
                  </a:cubicBezTo>
                  <a:cubicBezTo>
                    <a:pt x="429" y="517"/>
                    <a:pt x="536" y="410"/>
                    <a:pt x="536" y="268"/>
                  </a:cubicBezTo>
                  <a:cubicBezTo>
                    <a:pt x="536" y="125"/>
                    <a:pt x="429" y="0"/>
                    <a:pt x="2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8" name="Google Shape;5048;p48"/>
            <p:cNvSpPr/>
            <p:nvPr/>
          </p:nvSpPr>
          <p:spPr>
            <a:xfrm>
              <a:off x="4613575" y="1270600"/>
              <a:ext cx="13400" cy="13425"/>
            </a:xfrm>
            <a:custGeom>
              <a:avLst/>
              <a:gdLst/>
              <a:ahLst/>
              <a:cxnLst/>
              <a:rect l="l" t="t" r="r" b="b"/>
              <a:pathLst>
                <a:path w="536" h="537" extrusionOk="0">
                  <a:moveTo>
                    <a:pt x="268" y="1"/>
                  </a:moveTo>
                  <a:cubicBezTo>
                    <a:pt x="125" y="1"/>
                    <a:pt x="1" y="126"/>
                    <a:pt x="1" y="269"/>
                  </a:cubicBezTo>
                  <a:cubicBezTo>
                    <a:pt x="1" y="411"/>
                    <a:pt x="125" y="536"/>
                    <a:pt x="268" y="536"/>
                  </a:cubicBezTo>
                  <a:cubicBezTo>
                    <a:pt x="429" y="536"/>
                    <a:pt x="536" y="411"/>
                    <a:pt x="536" y="269"/>
                  </a:cubicBezTo>
                  <a:cubicBezTo>
                    <a:pt x="536" y="126"/>
                    <a:pt x="429" y="1"/>
                    <a:pt x="2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49" name="Google Shape;5049;p48"/>
            <p:cNvSpPr/>
            <p:nvPr/>
          </p:nvSpPr>
          <p:spPr>
            <a:xfrm>
              <a:off x="4506525" y="1060950"/>
              <a:ext cx="227950" cy="266325"/>
            </a:xfrm>
            <a:custGeom>
              <a:avLst/>
              <a:gdLst/>
              <a:ahLst/>
              <a:cxnLst/>
              <a:rect l="l" t="t" r="r" b="b"/>
              <a:pathLst>
                <a:path w="9118" h="10653" extrusionOk="0">
                  <a:moveTo>
                    <a:pt x="5300" y="2927"/>
                  </a:moveTo>
                  <a:cubicBezTo>
                    <a:pt x="5567" y="3159"/>
                    <a:pt x="5746" y="3498"/>
                    <a:pt x="5746" y="3855"/>
                  </a:cubicBezTo>
                  <a:cubicBezTo>
                    <a:pt x="5746" y="4533"/>
                    <a:pt x="5228" y="5050"/>
                    <a:pt x="4550" y="5050"/>
                  </a:cubicBezTo>
                  <a:cubicBezTo>
                    <a:pt x="3890" y="5050"/>
                    <a:pt x="3355" y="4533"/>
                    <a:pt x="3355" y="3855"/>
                  </a:cubicBezTo>
                  <a:cubicBezTo>
                    <a:pt x="3355" y="3498"/>
                    <a:pt x="3533" y="3159"/>
                    <a:pt x="3819" y="2927"/>
                  </a:cubicBezTo>
                  <a:close/>
                  <a:moveTo>
                    <a:pt x="5585" y="5586"/>
                  </a:moveTo>
                  <a:cubicBezTo>
                    <a:pt x="6317" y="5960"/>
                    <a:pt x="6816" y="6710"/>
                    <a:pt x="6816" y="7584"/>
                  </a:cubicBezTo>
                  <a:cubicBezTo>
                    <a:pt x="6816" y="8833"/>
                    <a:pt x="5817" y="9850"/>
                    <a:pt x="4550" y="9850"/>
                  </a:cubicBezTo>
                  <a:cubicBezTo>
                    <a:pt x="3301" y="9850"/>
                    <a:pt x="2284" y="8833"/>
                    <a:pt x="2284" y="7584"/>
                  </a:cubicBezTo>
                  <a:cubicBezTo>
                    <a:pt x="2284" y="6710"/>
                    <a:pt x="2802" y="5960"/>
                    <a:pt x="3533" y="5586"/>
                  </a:cubicBezTo>
                  <a:cubicBezTo>
                    <a:pt x="3836" y="5764"/>
                    <a:pt x="4193" y="5853"/>
                    <a:pt x="4550" y="5853"/>
                  </a:cubicBezTo>
                  <a:cubicBezTo>
                    <a:pt x="4925" y="5853"/>
                    <a:pt x="5282" y="5764"/>
                    <a:pt x="5585" y="5586"/>
                  </a:cubicBezTo>
                  <a:close/>
                  <a:moveTo>
                    <a:pt x="3497" y="1"/>
                  </a:moveTo>
                  <a:cubicBezTo>
                    <a:pt x="3355" y="1"/>
                    <a:pt x="3230" y="126"/>
                    <a:pt x="3230" y="268"/>
                  </a:cubicBezTo>
                  <a:lnTo>
                    <a:pt x="3230" y="2124"/>
                  </a:lnTo>
                  <a:lnTo>
                    <a:pt x="2695" y="2124"/>
                  </a:lnTo>
                  <a:cubicBezTo>
                    <a:pt x="2463" y="2124"/>
                    <a:pt x="2284" y="2303"/>
                    <a:pt x="2284" y="2534"/>
                  </a:cubicBezTo>
                  <a:cubicBezTo>
                    <a:pt x="2284" y="2766"/>
                    <a:pt x="2463" y="2927"/>
                    <a:pt x="2695" y="2927"/>
                  </a:cubicBezTo>
                  <a:lnTo>
                    <a:pt x="2784" y="2927"/>
                  </a:lnTo>
                  <a:cubicBezTo>
                    <a:pt x="2641" y="3213"/>
                    <a:pt x="2552" y="3534"/>
                    <a:pt x="2552" y="3855"/>
                  </a:cubicBezTo>
                  <a:cubicBezTo>
                    <a:pt x="2552" y="4301"/>
                    <a:pt x="2695" y="4676"/>
                    <a:pt x="2926" y="5015"/>
                  </a:cubicBezTo>
                  <a:cubicBezTo>
                    <a:pt x="2677" y="5157"/>
                    <a:pt x="2463" y="5354"/>
                    <a:pt x="2266" y="5568"/>
                  </a:cubicBezTo>
                  <a:lnTo>
                    <a:pt x="1267" y="4872"/>
                  </a:lnTo>
                  <a:lnTo>
                    <a:pt x="500" y="3962"/>
                  </a:lnTo>
                  <a:cubicBezTo>
                    <a:pt x="453" y="3906"/>
                    <a:pt x="382" y="3879"/>
                    <a:pt x="310" y="3879"/>
                  </a:cubicBezTo>
                  <a:cubicBezTo>
                    <a:pt x="244" y="3879"/>
                    <a:pt x="176" y="3901"/>
                    <a:pt x="125" y="3944"/>
                  </a:cubicBezTo>
                  <a:cubicBezTo>
                    <a:pt x="18" y="4033"/>
                    <a:pt x="0" y="4212"/>
                    <a:pt x="90" y="4319"/>
                  </a:cubicBezTo>
                  <a:lnTo>
                    <a:pt x="696" y="5015"/>
                  </a:lnTo>
                  <a:lnTo>
                    <a:pt x="304" y="5247"/>
                  </a:lnTo>
                  <a:cubicBezTo>
                    <a:pt x="179" y="5318"/>
                    <a:pt x="125" y="5496"/>
                    <a:pt x="197" y="5603"/>
                  </a:cubicBezTo>
                  <a:cubicBezTo>
                    <a:pt x="268" y="5693"/>
                    <a:pt x="339" y="5746"/>
                    <a:pt x="429" y="5746"/>
                  </a:cubicBezTo>
                  <a:cubicBezTo>
                    <a:pt x="482" y="5746"/>
                    <a:pt x="536" y="5728"/>
                    <a:pt x="553" y="5693"/>
                  </a:cubicBezTo>
                  <a:lnTo>
                    <a:pt x="1089" y="5389"/>
                  </a:lnTo>
                  <a:lnTo>
                    <a:pt x="1945" y="6014"/>
                  </a:lnTo>
                  <a:cubicBezTo>
                    <a:pt x="1660" y="6460"/>
                    <a:pt x="1499" y="6995"/>
                    <a:pt x="1499" y="7584"/>
                  </a:cubicBezTo>
                  <a:cubicBezTo>
                    <a:pt x="1499" y="9279"/>
                    <a:pt x="2873" y="10653"/>
                    <a:pt x="4550" y="10653"/>
                  </a:cubicBezTo>
                  <a:cubicBezTo>
                    <a:pt x="6245" y="10653"/>
                    <a:pt x="7619" y="9279"/>
                    <a:pt x="7619" y="7584"/>
                  </a:cubicBezTo>
                  <a:cubicBezTo>
                    <a:pt x="7619" y="6995"/>
                    <a:pt x="7459" y="6460"/>
                    <a:pt x="7173" y="5978"/>
                  </a:cubicBezTo>
                  <a:lnTo>
                    <a:pt x="8029" y="5371"/>
                  </a:lnTo>
                  <a:lnTo>
                    <a:pt x="8547" y="5675"/>
                  </a:lnTo>
                  <a:cubicBezTo>
                    <a:pt x="8583" y="5693"/>
                    <a:pt x="8654" y="5710"/>
                    <a:pt x="8690" y="5710"/>
                  </a:cubicBezTo>
                  <a:cubicBezTo>
                    <a:pt x="8779" y="5710"/>
                    <a:pt x="8850" y="5675"/>
                    <a:pt x="8922" y="5586"/>
                  </a:cubicBezTo>
                  <a:cubicBezTo>
                    <a:pt x="8993" y="5461"/>
                    <a:pt x="8939" y="5282"/>
                    <a:pt x="8815" y="5229"/>
                  </a:cubicBezTo>
                  <a:lnTo>
                    <a:pt x="8422" y="4979"/>
                  </a:lnTo>
                  <a:lnTo>
                    <a:pt x="9011" y="4301"/>
                  </a:lnTo>
                  <a:cubicBezTo>
                    <a:pt x="9118" y="4194"/>
                    <a:pt x="9100" y="4033"/>
                    <a:pt x="8993" y="3926"/>
                  </a:cubicBezTo>
                  <a:cubicBezTo>
                    <a:pt x="8947" y="3888"/>
                    <a:pt x="8887" y="3869"/>
                    <a:pt x="8827" y="3869"/>
                  </a:cubicBezTo>
                  <a:cubicBezTo>
                    <a:pt x="8748" y="3869"/>
                    <a:pt x="8669" y="3901"/>
                    <a:pt x="8618" y="3962"/>
                  </a:cubicBezTo>
                  <a:lnTo>
                    <a:pt x="7851" y="4854"/>
                  </a:lnTo>
                  <a:lnTo>
                    <a:pt x="6852" y="5550"/>
                  </a:lnTo>
                  <a:cubicBezTo>
                    <a:pt x="6656" y="5336"/>
                    <a:pt x="6441" y="5157"/>
                    <a:pt x="6192" y="4997"/>
                  </a:cubicBezTo>
                  <a:cubicBezTo>
                    <a:pt x="6424" y="4676"/>
                    <a:pt x="6549" y="4301"/>
                    <a:pt x="6549" y="3855"/>
                  </a:cubicBezTo>
                  <a:cubicBezTo>
                    <a:pt x="6549" y="3534"/>
                    <a:pt x="6477" y="3213"/>
                    <a:pt x="6334" y="2927"/>
                  </a:cubicBezTo>
                  <a:lnTo>
                    <a:pt x="6424" y="2927"/>
                  </a:lnTo>
                  <a:cubicBezTo>
                    <a:pt x="6656" y="2927"/>
                    <a:pt x="6816" y="2766"/>
                    <a:pt x="6816" y="2534"/>
                  </a:cubicBezTo>
                  <a:cubicBezTo>
                    <a:pt x="6816" y="2303"/>
                    <a:pt x="6656" y="2124"/>
                    <a:pt x="6424" y="2124"/>
                  </a:cubicBezTo>
                  <a:lnTo>
                    <a:pt x="5888" y="2124"/>
                  </a:lnTo>
                  <a:lnTo>
                    <a:pt x="5888" y="268"/>
                  </a:lnTo>
                  <a:cubicBezTo>
                    <a:pt x="5888" y="126"/>
                    <a:pt x="5763" y="1"/>
                    <a:pt x="562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0" name="Google Shape;5050;p48"/>
            <p:cNvSpPr/>
            <p:nvPr/>
          </p:nvSpPr>
          <p:spPr>
            <a:xfrm>
              <a:off x="4613575" y="1160875"/>
              <a:ext cx="20100" cy="13400"/>
            </a:xfrm>
            <a:custGeom>
              <a:avLst/>
              <a:gdLst/>
              <a:ahLst/>
              <a:cxnLst/>
              <a:rect l="l" t="t" r="r" b="b"/>
              <a:pathLst>
                <a:path w="804" h="536" extrusionOk="0">
                  <a:moveTo>
                    <a:pt x="268" y="1"/>
                  </a:moveTo>
                  <a:cubicBezTo>
                    <a:pt x="125" y="1"/>
                    <a:pt x="1" y="125"/>
                    <a:pt x="1" y="268"/>
                  </a:cubicBezTo>
                  <a:cubicBezTo>
                    <a:pt x="1" y="411"/>
                    <a:pt x="125" y="536"/>
                    <a:pt x="268" y="536"/>
                  </a:cubicBezTo>
                  <a:cubicBezTo>
                    <a:pt x="340" y="536"/>
                    <a:pt x="375" y="518"/>
                    <a:pt x="411" y="500"/>
                  </a:cubicBezTo>
                  <a:lnTo>
                    <a:pt x="803" y="268"/>
                  </a:lnTo>
                  <a:lnTo>
                    <a:pt x="411" y="36"/>
                  </a:lnTo>
                  <a:cubicBezTo>
                    <a:pt x="375" y="18"/>
                    <a:pt x="340" y="1"/>
                    <a:pt x="26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51" name="Google Shape;5051;p48"/>
          <p:cNvSpPr/>
          <p:nvPr/>
        </p:nvSpPr>
        <p:spPr>
          <a:xfrm>
            <a:off x="6754423" y="5843143"/>
            <a:ext cx="386883" cy="126846"/>
          </a:xfrm>
          <a:custGeom>
            <a:avLst/>
            <a:gdLst/>
            <a:ahLst/>
            <a:cxnLst/>
            <a:rect l="l" t="t" r="r" b="b"/>
            <a:pathLst>
              <a:path w="11706" h="3722" extrusionOk="0">
                <a:moveTo>
                  <a:pt x="2548" y="1"/>
                </a:moveTo>
                <a:cubicBezTo>
                  <a:pt x="1782" y="1"/>
                  <a:pt x="1045" y="94"/>
                  <a:pt x="393" y="224"/>
                </a:cubicBezTo>
                <a:cubicBezTo>
                  <a:pt x="197" y="260"/>
                  <a:pt x="1" y="403"/>
                  <a:pt x="1" y="617"/>
                </a:cubicBezTo>
                <a:cubicBezTo>
                  <a:pt x="1" y="849"/>
                  <a:pt x="179" y="1027"/>
                  <a:pt x="393" y="1027"/>
                </a:cubicBezTo>
                <a:cubicBezTo>
                  <a:pt x="393" y="1027"/>
                  <a:pt x="518" y="1562"/>
                  <a:pt x="715" y="2419"/>
                </a:cubicBezTo>
                <a:cubicBezTo>
                  <a:pt x="893" y="3275"/>
                  <a:pt x="1357" y="3721"/>
                  <a:pt x="2784" y="3721"/>
                </a:cubicBezTo>
                <a:cubicBezTo>
                  <a:pt x="3498" y="3721"/>
                  <a:pt x="4015" y="3686"/>
                  <a:pt x="4390" y="3311"/>
                </a:cubicBezTo>
                <a:cubicBezTo>
                  <a:pt x="4854" y="2847"/>
                  <a:pt x="5371" y="1580"/>
                  <a:pt x="5371" y="1580"/>
                </a:cubicBezTo>
                <a:cubicBezTo>
                  <a:pt x="5461" y="1402"/>
                  <a:pt x="5657" y="1295"/>
                  <a:pt x="5853" y="1295"/>
                </a:cubicBezTo>
                <a:cubicBezTo>
                  <a:pt x="6049" y="1295"/>
                  <a:pt x="6246" y="1402"/>
                  <a:pt x="6335" y="1580"/>
                </a:cubicBezTo>
                <a:cubicBezTo>
                  <a:pt x="6335" y="1580"/>
                  <a:pt x="6852" y="2847"/>
                  <a:pt x="7316" y="3311"/>
                </a:cubicBezTo>
                <a:cubicBezTo>
                  <a:pt x="7691" y="3686"/>
                  <a:pt x="8208" y="3721"/>
                  <a:pt x="8904" y="3721"/>
                </a:cubicBezTo>
                <a:cubicBezTo>
                  <a:pt x="10350" y="3721"/>
                  <a:pt x="10796" y="3293"/>
                  <a:pt x="10992" y="2419"/>
                </a:cubicBezTo>
                <a:cubicBezTo>
                  <a:pt x="11206" y="1545"/>
                  <a:pt x="11295" y="1027"/>
                  <a:pt x="11295" y="1027"/>
                </a:cubicBezTo>
                <a:cubicBezTo>
                  <a:pt x="11527" y="1027"/>
                  <a:pt x="11706" y="849"/>
                  <a:pt x="11706" y="635"/>
                </a:cubicBezTo>
                <a:cubicBezTo>
                  <a:pt x="11706" y="385"/>
                  <a:pt x="11509" y="260"/>
                  <a:pt x="11295" y="224"/>
                </a:cubicBezTo>
                <a:cubicBezTo>
                  <a:pt x="10652" y="94"/>
                  <a:pt x="9919" y="1"/>
                  <a:pt x="9156" y="1"/>
                </a:cubicBezTo>
                <a:cubicBezTo>
                  <a:pt x="8245" y="1"/>
                  <a:pt x="7291" y="133"/>
                  <a:pt x="6388" y="492"/>
                </a:cubicBezTo>
                <a:cubicBezTo>
                  <a:pt x="6219" y="545"/>
                  <a:pt x="6041" y="572"/>
                  <a:pt x="5860" y="572"/>
                </a:cubicBezTo>
                <a:cubicBezTo>
                  <a:pt x="5679" y="572"/>
                  <a:pt x="5496" y="545"/>
                  <a:pt x="5318" y="492"/>
                </a:cubicBezTo>
                <a:cubicBezTo>
                  <a:pt x="4416" y="133"/>
                  <a:pt x="3461" y="1"/>
                  <a:pt x="254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2" name="Google Shape;5052;p48"/>
          <p:cNvSpPr/>
          <p:nvPr/>
        </p:nvSpPr>
        <p:spPr>
          <a:xfrm>
            <a:off x="7751141" y="5797503"/>
            <a:ext cx="307266" cy="358181"/>
          </a:xfrm>
          <a:custGeom>
            <a:avLst/>
            <a:gdLst/>
            <a:ahLst/>
            <a:cxnLst/>
            <a:rect l="l" t="t" r="r" b="b"/>
            <a:pathLst>
              <a:path w="9297" h="10510" extrusionOk="0">
                <a:moveTo>
                  <a:pt x="1731" y="1731"/>
                </a:moveTo>
                <a:lnTo>
                  <a:pt x="1731" y="3462"/>
                </a:lnTo>
                <a:cubicBezTo>
                  <a:pt x="1731" y="3926"/>
                  <a:pt x="1856" y="4354"/>
                  <a:pt x="2088" y="4729"/>
                </a:cubicBezTo>
                <a:cubicBezTo>
                  <a:pt x="2088" y="4747"/>
                  <a:pt x="2284" y="5032"/>
                  <a:pt x="2391" y="5121"/>
                </a:cubicBezTo>
                <a:cubicBezTo>
                  <a:pt x="2659" y="5425"/>
                  <a:pt x="2944" y="5692"/>
                  <a:pt x="3194" y="5942"/>
                </a:cubicBezTo>
                <a:cubicBezTo>
                  <a:pt x="2266" y="5835"/>
                  <a:pt x="1802" y="5532"/>
                  <a:pt x="1356" y="5050"/>
                </a:cubicBezTo>
                <a:cubicBezTo>
                  <a:pt x="768" y="4461"/>
                  <a:pt x="803" y="3801"/>
                  <a:pt x="803" y="3765"/>
                </a:cubicBezTo>
                <a:lnTo>
                  <a:pt x="803" y="1731"/>
                </a:lnTo>
                <a:close/>
                <a:moveTo>
                  <a:pt x="8493" y="1749"/>
                </a:moveTo>
                <a:lnTo>
                  <a:pt x="8493" y="3765"/>
                </a:lnTo>
                <a:cubicBezTo>
                  <a:pt x="8511" y="3801"/>
                  <a:pt x="8547" y="4461"/>
                  <a:pt x="7958" y="5050"/>
                </a:cubicBezTo>
                <a:cubicBezTo>
                  <a:pt x="7494" y="5532"/>
                  <a:pt x="7066" y="5853"/>
                  <a:pt x="6102" y="5960"/>
                </a:cubicBezTo>
                <a:cubicBezTo>
                  <a:pt x="6352" y="5692"/>
                  <a:pt x="6638" y="5443"/>
                  <a:pt x="6905" y="5139"/>
                </a:cubicBezTo>
                <a:cubicBezTo>
                  <a:pt x="7012" y="5032"/>
                  <a:pt x="7209" y="4765"/>
                  <a:pt x="7209" y="4747"/>
                </a:cubicBezTo>
                <a:cubicBezTo>
                  <a:pt x="7441" y="4372"/>
                  <a:pt x="7566" y="3944"/>
                  <a:pt x="7566" y="3480"/>
                </a:cubicBezTo>
                <a:lnTo>
                  <a:pt x="7566" y="1749"/>
                </a:lnTo>
                <a:close/>
                <a:moveTo>
                  <a:pt x="1731" y="1"/>
                </a:moveTo>
                <a:lnTo>
                  <a:pt x="1731" y="928"/>
                </a:lnTo>
                <a:lnTo>
                  <a:pt x="0" y="928"/>
                </a:lnTo>
                <a:lnTo>
                  <a:pt x="0" y="3712"/>
                </a:lnTo>
                <a:cubicBezTo>
                  <a:pt x="0" y="3855"/>
                  <a:pt x="0" y="4765"/>
                  <a:pt x="768" y="5585"/>
                </a:cubicBezTo>
                <a:cubicBezTo>
                  <a:pt x="1499" y="6353"/>
                  <a:pt x="2391" y="6763"/>
                  <a:pt x="3944" y="6781"/>
                </a:cubicBezTo>
                <a:cubicBezTo>
                  <a:pt x="4051" y="6977"/>
                  <a:pt x="4122" y="7209"/>
                  <a:pt x="4122" y="7441"/>
                </a:cubicBezTo>
                <a:lnTo>
                  <a:pt x="4122" y="9172"/>
                </a:lnTo>
                <a:lnTo>
                  <a:pt x="3462" y="9172"/>
                </a:lnTo>
                <a:cubicBezTo>
                  <a:pt x="3158" y="9172"/>
                  <a:pt x="2926" y="9422"/>
                  <a:pt x="2926" y="9707"/>
                </a:cubicBezTo>
                <a:lnTo>
                  <a:pt x="2266" y="9707"/>
                </a:lnTo>
                <a:cubicBezTo>
                  <a:pt x="1963" y="9707"/>
                  <a:pt x="1731" y="9957"/>
                  <a:pt x="1731" y="10242"/>
                </a:cubicBezTo>
                <a:lnTo>
                  <a:pt x="1731" y="10510"/>
                </a:lnTo>
                <a:lnTo>
                  <a:pt x="7583" y="10510"/>
                </a:lnTo>
                <a:lnTo>
                  <a:pt x="7583" y="10242"/>
                </a:lnTo>
                <a:cubicBezTo>
                  <a:pt x="7583" y="9957"/>
                  <a:pt x="7334" y="9707"/>
                  <a:pt x="7048" y="9707"/>
                </a:cubicBezTo>
                <a:lnTo>
                  <a:pt x="6370" y="9707"/>
                </a:lnTo>
                <a:cubicBezTo>
                  <a:pt x="6370" y="9422"/>
                  <a:pt x="6138" y="9172"/>
                  <a:pt x="5853" y="9172"/>
                </a:cubicBezTo>
                <a:lnTo>
                  <a:pt x="5175" y="9172"/>
                </a:lnTo>
                <a:lnTo>
                  <a:pt x="5175" y="7459"/>
                </a:lnTo>
                <a:cubicBezTo>
                  <a:pt x="5175" y="7227"/>
                  <a:pt x="5246" y="6995"/>
                  <a:pt x="5371" y="6781"/>
                </a:cubicBezTo>
                <a:cubicBezTo>
                  <a:pt x="6923" y="6763"/>
                  <a:pt x="7815" y="6353"/>
                  <a:pt x="8547" y="5585"/>
                </a:cubicBezTo>
                <a:cubicBezTo>
                  <a:pt x="9296" y="4800"/>
                  <a:pt x="9296" y="3855"/>
                  <a:pt x="9296" y="3730"/>
                </a:cubicBezTo>
                <a:lnTo>
                  <a:pt x="9296" y="928"/>
                </a:lnTo>
                <a:lnTo>
                  <a:pt x="7583" y="928"/>
                </a:lnTo>
                <a:lnTo>
                  <a:pt x="7583"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53" name="Google Shape;5053;p48"/>
          <p:cNvGrpSpPr/>
          <p:nvPr/>
        </p:nvGrpSpPr>
        <p:grpSpPr>
          <a:xfrm>
            <a:off x="7301010" y="5797711"/>
            <a:ext cx="251246" cy="356340"/>
            <a:chOff x="867500" y="3647700"/>
            <a:chExt cx="190050" cy="261400"/>
          </a:xfrm>
        </p:grpSpPr>
        <p:sp>
          <p:nvSpPr>
            <p:cNvPr id="5054" name="Google Shape;5054;p48"/>
            <p:cNvSpPr/>
            <p:nvPr/>
          </p:nvSpPr>
          <p:spPr>
            <a:xfrm>
              <a:off x="923275" y="3796225"/>
              <a:ext cx="78525" cy="78975"/>
            </a:xfrm>
            <a:custGeom>
              <a:avLst/>
              <a:gdLst/>
              <a:ahLst/>
              <a:cxnLst/>
              <a:rect l="l" t="t" r="r" b="b"/>
              <a:pathLst>
                <a:path w="3141" h="3159" extrusionOk="0">
                  <a:moveTo>
                    <a:pt x="1570" y="1"/>
                  </a:moveTo>
                  <a:cubicBezTo>
                    <a:pt x="696" y="1"/>
                    <a:pt x="0" y="715"/>
                    <a:pt x="0" y="1571"/>
                  </a:cubicBezTo>
                  <a:cubicBezTo>
                    <a:pt x="0" y="2445"/>
                    <a:pt x="696" y="3159"/>
                    <a:pt x="1570" y="3159"/>
                  </a:cubicBezTo>
                  <a:cubicBezTo>
                    <a:pt x="2427" y="3159"/>
                    <a:pt x="3141" y="2445"/>
                    <a:pt x="3141" y="1589"/>
                  </a:cubicBezTo>
                  <a:cubicBezTo>
                    <a:pt x="3141" y="715"/>
                    <a:pt x="2427" y="1"/>
                    <a:pt x="157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5" name="Google Shape;5055;p48"/>
            <p:cNvSpPr/>
            <p:nvPr/>
          </p:nvSpPr>
          <p:spPr>
            <a:xfrm>
              <a:off x="888925" y="3762775"/>
              <a:ext cx="146775" cy="146325"/>
            </a:xfrm>
            <a:custGeom>
              <a:avLst/>
              <a:gdLst/>
              <a:ahLst/>
              <a:cxnLst/>
              <a:rect l="l" t="t" r="r" b="b"/>
              <a:pathLst>
                <a:path w="5871" h="5853" extrusionOk="0">
                  <a:moveTo>
                    <a:pt x="2944" y="786"/>
                  </a:moveTo>
                  <a:cubicBezTo>
                    <a:pt x="4104" y="786"/>
                    <a:pt x="5068" y="1749"/>
                    <a:pt x="5068" y="2927"/>
                  </a:cubicBezTo>
                  <a:cubicBezTo>
                    <a:pt x="5068" y="4087"/>
                    <a:pt x="4104" y="5050"/>
                    <a:pt x="2944" y="5050"/>
                  </a:cubicBezTo>
                  <a:cubicBezTo>
                    <a:pt x="1767" y="5050"/>
                    <a:pt x="803" y="4087"/>
                    <a:pt x="803" y="2927"/>
                  </a:cubicBezTo>
                  <a:cubicBezTo>
                    <a:pt x="803" y="1749"/>
                    <a:pt x="1767" y="786"/>
                    <a:pt x="2944" y="786"/>
                  </a:cubicBezTo>
                  <a:close/>
                  <a:moveTo>
                    <a:pt x="2944" y="1"/>
                  </a:moveTo>
                  <a:cubicBezTo>
                    <a:pt x="1339" y="1"/>
                    <a:pt x="0" y="1321"/>
                    <a:pt x="0" y="2927"/>
                  </a:cubicBezTo>
                  <a:cubicBezTo>
                    <a:pt x="0" y="4533"/>
                    <a:pt x="1339" y="5853"/>
                    <a:pt x="2944" y="5853"/>
                  </a:cubicBezTo>
                  <a:cubicBezTo>
                    <a:pt x="4550" y="5853"/>
                    <a:pt x="5871" y="4533"/>
                    <a:pt x="5871" y="2927"/>
                  </a:cubicBezTo>
                  <a:cubicBezTo>
                    <a:pt x="5871" y="1321"/>
                    <a:pt x="4550" y="1"/>
                    <a:pt x="294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6" name="Google Shape;5056;p48"/>
            <p:cNvSpPr/>
            <p:nvPr/>
          </p:nvSpPr>
          <p:spPr>
            <a:xfrm>
              <a:off x="980375" y="3647700"/>
              <a:ext cx="77175" cy="120450"/>
            </a:xfrm>
            <a:custGeom>
              <a:avLst/>
              <a:gdLst/>
              <a:ahLst/>
              <a:cxnLst/>
              <a:rect l="l" t="t" r="r" b="b"/>
              <a:pathLst>
                <a:path w="3087" h="4818" extrusionOk="0">
                  <a:moveTo>
                    <a:pt x="1874" y="0"/>
                  </a:moveTo>
                  <a:lnTo>
                    <a:pt x="821" y="2266"/>
                  </a:lnTo>
                  <a:lnTo>
                    <a:pt x="0" y="4122"/>
                  </a:lnTo>
                  <a:cubicBezTo>
                    <a:pt x="535" y="4247"/>
                    <a:pt x="1035" y="4479"/>
                    <a:pt x="1445" y="4818"/>
                  </a:cubicBezTo>
                  <a:lnTo>
                    <a:pt x="3087" y="1106"/>
                  </a:lnTo>
                  <a:lnTo>
                    <a:pt x="2338"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7" name="Google Shape;5057;p48"/>
            <p:cNvSpPr/>
            <p:nvPr/>
          </p:nvSpPr>
          <p:spPr>
            <a:xfrm>
              <a:off x="867500" y="3647700"/>
              <a:ext cx="77200" cy="120450"/>
            </a:xfrm>
            <a:custGeom>
              <a:avLst/>
              <a:gdLst/>
              <a:ahLst/>
              <a:cxnLst/>
              <a:rect l="l" t="t" r="r" b="b"/>
              <a:pathLst>
                <a:path w="3088" h="4818" extrusionOk="0">
                  <a:moveTo>
                    <a:pt x="733" y="0"/>
                  </a:moveTo>
                  <a:lnTo>
                    <a:pt x="1" y="1106"/>
                  </a:lnTo>
                  <a:lnTo>
                    <a:pt x="1643" y="4818"/>
                  </a:lnTo>
                  <a:cubicBezTo>
                    <a:pt x="2053" y="4479"/>
                    <a:pt x="2552" y="4247"/>
                    <a:pt x="3088" y="4122"/>
                  </a:cubicBezTo>
                  <a:lnTo>
                    <a:pt x="2249" y="2266"/>
                  </a:lnTo>
                  <a:lnTo>
                    <a:pt x="1214"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58" name="Google Shape;5058;p48"/>
            <p:cNvSpPr/>
            <p:nvPr/>
          </p:nvSpPr>
          <p:spPr>
            <a:xfrm>
              <a:off x="912575" y="3647700"/>
              <a:ext cx="99925" cy="40175"/>
            </a:xfrm>
            <a:custGeom>
              <a:avLst/>
              <a:gdLst/>
              <a:ahLst/>
              <a:cxnLst/>
              <a:rect l="l" t="t" r="r" b="b"/>
              <a:pathLst>
                <a:path w="3997" h="1607" extrusionOk="0">
                  <a:moveTo>
                    <a:pt x="0" y="0"/>
                  </a:moveTo>
                  <a:lnTo>
                    <a:pt x="732" y="1606"/>
                  </a:lnTo>
                  <a:lnTo>
                    <a:pt x="3247" y="1606"/>
                  </a:lnTo>
                  <a:lnTo>
                    <a:pt x="3997"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
        <p:nvSpPr>
          <p:cNvPr id="5059" name="Google Shape;5059;p48"/>
          <p:cNvSpPr/>
          <p:nvPr/>
        </p:nvSpPr>
        <p:spPr>
          <a:xfrm>
            <a:off x="8257587" y="5764356"/>
            <a:ext cx="356775" cy="308356"/>
          </a:xfrm>
          <a:custGeom>
            <a:avLst/>
            <a:gdLst/>
            <a:ahLst/>
            <a:cxnLst/>
            <a:rect l="l" t="t" r="r" b="b"/>
            <a:pathLst>
              <a:path w="10795" h="9048" extrusionOk="0">
                <a:moveTo>
                  <a:pt x="6064" y="0"/>
                </a:moveTo>
                <a:cubicBezTo>
                  <a:pt x="5646" y="0"/>
                  <a:pt x="5264" y="142"/>
                  <a:pt x="4960" y="412"/>
                </a:cubicBezTo>
                <a:cubicBezTo>
                  <a:pt x="4681" y="230"/>
                  <a:pt x="4344" y="130"/>
                  <a:pt x="4011" y="130"/>
                </a:cubicBezTo>
                <a:cubicBezTo>
                  <a:pt x="3854" y="130"/>
                  <a:pt x="3699" y="152"/>
                  <a:pt x="3551" y="198"/>
                </a:cubicBezTo>
                <a:cubicBezTo>
                  <a:pt x="3087" y="341"/>
                  <a:pt x="2712" y="715"/>
                  <a:pt x="2534" y="1179"/>
                </a:cubicBezTo>
                <a:lnTo>
                  <a:pt x="2445" y="1179"/>
                </a:lnTo>
                <a:cubicBezTo>
                  <a:pt x="1552" y="1179"/>
                  <a:pt x="857" y="1875"/>
                  <a:pt x="839" y="2749"/>
                </a:cubicBezTo>
                <a:lnTo>
                  <a:pt x="839" y="2838"/>
                </a:lnTo>
                <a:cubicBezTo>
                  <a:pt x="303" y="3124"/>
                  <a:pt x="0" y="3695"/>
                  <a:pt x="36" y="4302"/>
                </a:cubicBezTo>
                <a:cubicBezTo>
                  <a:pt x="89" y="5140"/>
                  <a:pt x="839" y="5765"/>
                  <a:pt x="1695" y="5765"/>
                </a:cubicBezTo>
                <a:lnTo>
                  <a:pt x="3747" y="5765"/>
                </a:lnTo>
                <a:cubicBezTo>
                  <a:pt x="4639" y="5765"/>
                  <a:pt x="5353" y="6478"/>
                  <a:pt x="5371" y="7353"/>
                </a:cubicBezTo>
                <a:lnTo>
                  <a:pt x="5371" y="9048"/>
                </a:lnTo>
                <a:lnTo>
                  <a:pt x="6423" y="9048"/>
                </a:lnTo>
                <a:lnTo>
                  <a:pt x="6423" y="7852"/>
                </a:lnTo>
                <a:lnTo>
                  <a:pt x="6423" y="7692"/>
                </a:lnTo>
                <a:cubicBezTo>
                  <a:pt x="6423" y="7192"/>
                  <a:pt x="6406" y="6568"/>
                  <a:pt x="6745" y="6157"/>
                </a:cubicBezTo>
                <a:cubicBezTo>
                  <a:pt x="6959" y="5943"/>
                  <a:pt x="7209" y="5747"/>
                  <a:pt x="7458" y="5568"/>
                </a:cubicBezTo>
                <a:cubicBezTo>
                  <a:pt x="7655" y="5444"/>
                  <a:pt x="7833" y="5301"/>
                  <a:pt x="7976" y="5122"/>
                </a:cubicBezTo>
                <a:cubicBezTo>
                  <a:pt x="8047" y="5033"/>
                  <a:pt x="8119" y="4926"/>
                  <a:pt x="8154" y="4819"/>
                </a:cubicBezTo>
                <a:cubicBezTo>
                  <a:pt x="7945" y="4741"/>
                  <a:pt x="7736" y="4691"/>
                  <a:pt x="7520" y="4691"/>
                </a:cubicBezTo>
                <a:cubicBezTo>
                  <a:pt x="7441" y="4691"/>
                  <a:pt x="7361" y="4698"/>
                  <a:pt x="7280" y="4712"/>
                </a:cubicBezTo>
                <a:cubicBezTo>
                  <a:pt x="7269" y="4713"/>
                  <a:pt x="7259" y="4714"/>
                  <a:pt x="7249" y="4714"/>
                </a:cubicBezTo>
                <a:cubicBezTo>
                  <a:pt x="7119" y="4714"/>
                  <a:pt x="7010" y="4612"/>
                  <a:pt x="6977" y="4480"/>
                </a:cubicBezTo>
                <a:cubicBezTo>
                  <a:pt x="6959" y="4337"/>
                  <a:pt x="7048" y="4195"/>
                  <a:pt x="7209" y="4177"/>
                </a:cubicBezTo>
                <a:cubicBezTo>
                  <a:pt x="7313" y="4161"/>
                  <a:pt x="7417" y="4153"/>
                  <a:pt x="7521" y="4153"/>
                </a:cubicBezTo>
                <a:cubicBezTo>
                  <a:pt x="7773" y="4153"/>
                  <a:pt x="8026" y="4200"/>
                  <a:pt x="8279" y="4302"/>
                </a:cubicBezTo>
                <a:cubicBezTo>
                  <a:pt x="8279" y="4248"/>
                  <a:pt x="8279" y="4230"/>
                  <a:pt x="8279" y="4195"/>
                </a:cubicBezTo>
                <a:cubicBezTo>
                  <a:pt x="8297" y="3980"/>
                  <a:pt x="8279" y="3766"/>
                  <a:pt x="8208" y="3570"/>
                </a:cubicBezTo>
                <a:cubicBezTo>
                  <a:pt x="8011" y="3088"/>
                  <a:pt x="7548" y="2874"/>
                  <a:pt x="7119" y="2696"/>
                </a:cubicBezTo>
                <a:cubicBezTo>
                  <a:pt x="7030" y="2678"/>
                  <a:pt x="6941" y="2642"/>
                  <a:pt x="6852" y="2624"/>
                </a:cubicBezTo>
                <a:lnTo>
                  <a:pt x="6762" y="2589"/>
                </a:lnTo>
                <a:lnTo>
                  <a:pt x="6745" y="2589"/>
                </a:lnTo>
                <a:cubicBezTo>
                  <a:pt x="6655" y="2607"/>
                  <a:pt x="6548" y="2642"/>
                  <a:pt x="6441" y="2678"/>
                </a:cubicBezTo>
                <a:lnTo>
                  <a:pt x="6316" y="2696"/>
                </a:lnTo>
                <a:lnTo>
                  <a:pt x="6191" y="2731"/>
                </a:lnTo>
                <a:cubicBezTo>
                  <a:pt x="5960" y="2999"/>
                  <a:pt x="5852" y="3338"/>
                  <a:pt x="5870" y="3695"/>
                </a:cubicBezTo>
                <a:cubicBezTo>
                  <a:pt x="5906" y="4052"/>
                  <a:pt x="6067" y="4373"/>
                  <a:pt x="6334" y="4605"/>
                </a:cubicBezTo>
                <a:cubicBezTo>
                  <a:pt x="6441" y="4694"/>
                  <a:pt x="6441" y="4855"/>
                  <a:pt x="6370" y="4962"/>
                </a:cubicBezTo>
                <a:cubicBezTo>
                  <a:pt x="6319" y="5023"/>
                  <a:pt x="6246" y="5055"/>
                  <a:pt x="6172" y="5055"/>
                </a:cubicBezTo>
                <a:cubicBezTo>
                  <a:pt x="6116" y="5055"/>
                  <a:pt x="6059" y="5036"/>
                  <a:pt x="6013" y="4997"/>
                </a:cubicBezTo>
                <a:cubicBezTo>
                  <a:pt x="5852" y="4855"/>
                  <a:pt x="5728" y="4694"/>
                  <a:pt x="5621" y="4498"/>
                </a:cubicBezTo>
                <a:lnTo>
                  <a:pt x="5585" y="4498"/>
                </a:lnTo>
                <a:cubicBezTo>
                  <a:pt x="5210" y="4444"/>
                  <a:pt x="4800" y="4373"/>
                  <a:pt x="4461" y="4141"/>
                </a:cubicBezTo>
                <a:cubicBezTo>
                  <a:pt x="4336" y="4070"/>
                  <a:pt x="4300" y="3909"/>
                  <a:pt x="4389" y="3784"/>
                </a:cubicBezTo>
                <a:cubicBezTo>
                  <a:pt x="4433" y="3707"/>
                  <a:pt x="4511" y="3671"/>
                  <a:pt x="4593" y="3671"/>
                </a:cubicBezTo>
                <a:cubicBezTo>
                  <a:pt x="4645" y="3671"/>
                  <a:pt x="4698" y="3685"/>
                  <a:pt x="4746" y="3713"/>
                </a:cubicBezTo>
                <a:cubicBezTo>
                  <a:pt x="4943" y="3838"/>
                  <a:pt x="5174" y="3909"/>
                  <a:pt x="5406" y="3927"/>
                </a:cubicBezTo>
                <a:cubicBezTo>
                  <a:pt x="5389" y="3873"/>
                  <a:pt x="5371" y="3802"/>
                  <a:pt x="5353" y="3731"/>
                </a:cubicBezTo>
                <a:cubicBezTo>
                  <a:pt x="5317" y="3427"/>
                  <a:pt x="5389" y="3124"/>
                  <a:pt x="5496" y="2856"/>
                </a:cubicBezTo>
                <a:lnTo>
                  <a:pt x="5496" y="2856"/>
                </a:lnTo>
                <a:cubicBezTo>
                  <a:pt x="5317" y="2892"/>
                  <a:pt x="5139" y="2910"/>
                  <a:pt x="4960" y="2910"/>
                </a:cubicBezTo>
                <a:cubicBezTo>
                  <a:pt x="4800" y="2910"/>
                  <a:pt x="4639" y="2892"/>
                  <a:pt x="4479" y="2856"/>
                </a:cubicBezTo>
                <a:cubicBezTo>
                  <a:pt x="4193" y="3213"/>
                  <a:pt x="3765" y="3481"/>
                  <a:pt x="3319" y="3588"/>
                </a:cubicBezTo>
                <a:cubicBezTo>
                  <a:pt x="2730" y="3891"/>
                  <a:pt x="2159" y="4284"/>
                  <a:pt x="2159" y="4926"/>
                </a:cubicBezTo>
                <a:cubicBezTo>
                  <a:pt x="2159" y="5087"/>
                  <a:pt x="2034" y="5194"/>
                  <a:pt x="1891" y="5194"/>
                </a:cubicBezTo>
                <a:cubicBezTo>
                  <a:pt x="1749" y="5194"/>
                  <a:pt x="1624" y="5087"/>
                  <a:pt x="1624" y="4926"/>
                </a:cubicBezTo>
                <a:cubicBezTo>
                  <a:pt x="1642" y="4426"/>
                  <a:pt x="1874" y="3963"/>
                  <a:pt x="2248" y="3641"/>
                </a:cubicBezTo>
                <a:cubicBezTo>
                  <a:pt x="1927" y="3606"/>
                  <a:pt x="1642" y="3463"/>
                  <a:pt x="1428" y="3231"/>
                </a:cubicBezTo>
                <a:cubicBezTo>
                  <a:pt x="1338" y="3106"/>
                  <a:pt x="1356" y="2946"/>
                  <a:pt x="1463" y="2856"/>
                </a:cubicBezTo>
                <a:cubicBezTo>
                  <a:pt x="1509" y="2818"/>
                  <a:pt x="1569" y="2799"/>
                  <a:pt x="1629" y="2799"/>
                </a:cubicBezTo>
                <a:cubicBezTo>
                  <a:pt x="1708" y="2799"/>
                  <a:pt x="1787" y="2831"/>
                  <a:pt x="1838" y="2892"/>
                </a:cubicBezTo>
                <a:cubicBezTo>
                  <a:pt x="1938" y="3009"/>
                  <a:pt x="2210" y="3126"/>
                  <a:pt x="2610" y="3126"/>
                </a:cubicBezTo>
                <a:cubicBezTo>
                  <a:pt x="2637" y="3126"/>
                  <a:pt x="2666" y="3125"/>
                  <a:pt x="2694" y="3124"/>
                </a:cubicBezTo>
                <a:cubicBezTo>
                  <a:pt x="3123" y="3124"/>
                  <a:pt x="3569" y="2963"/>
                  <a:pt x="3908" y="2678"/>
                </a:cubicBezTo>
                <a:cubicBezTo>
                  <a:pt x="3515" y="2517"/>
                  <a:pt x="3194" y="2214"/>
                  <a:pt x="2998" y="1839"/>
                </a:cubicBezTo>
                <a:cubicBezTo>
                  <a:pt x="2926" y="1714"/>
                  <a:pt x="2980" y="1554"/>
                  <a:pt x="3087" y="1482"/>
                </a:cubicBezTo>
                <a:cubicBezTo>
                  <a:pt x="3131" y="1461"/>
                  <a:pt x="3176" y="1450"/>
                  <a:pt x="3220" y="1450"/>
                </a:cubicBezTo>
                <a:cubicBezTo>
                  <a:pt x="3319" y="1450"/>
                  <a:pt x="3412" y="1503"/>
                  <a:pt x="3462" y="1590"/>
                </a:cubicBezTo>
                <a:cubicBezTo>
                  <a:pt x="3736" y="2088"/>
                  <a:pt x="4227" y="2334"/>
                  <a:pt x="4948" y="2334"/>
                </a:cubicBezTo>
                <a:cubicBezTo>
                  <a:pt x="5260" y="2334"/>
                  <a:pt x="5614" y="2288"/>
                  <a:pt x="6013" y="2196"/>
                </a:cubicBezTo>
                <a:cubicBezTo>
                  <a:pt x="5763" y="2000"/>
                  <a:pt x="5585" y="1679"/>
                  <a:pt x="5603" y="1179"/>
                </a:cubicBezTo>
                <a:cubicBezTo>
                  <a:pt x="5603" y="1019"/>
                  <a:pt x="5745" y="911"/>
                  <a:pt x="5888" y="911"/>
                </a:cubicBezTo>
                <a:cubicBezTo>
                  <a:pt x="6031" y="911"/>
                  <a:pt x="6156" y="1054"/>
                  <a:pt x="6138" y="1197"/>
                </a:cubicBezTo>
                <a:cubicBezTo>
                  <a:pt x="6120" y="1804"/>
                  <a:pt x="6441" y="1911"/>
                  <a:pt x="6977" y="2071"/>
                </a:cubicBezTo>
                <a:cubicBezTo>
                  <a:pt x="7048" y="2107"/>
                  <a:pt x="7137" y="2107"/>
                  <a:pt x="7209" y="2143"/>
                </a:cubicBezTo>
                <a:cubicBezTo>
                  <a:pt x="7369" y="1804"/>
                  <a:pt x="7655" y="1554"/>
                  <a:pt x="8011" y="1465"/>
                </a:cubicBezTo>
                <a:cubicBezTo>
                  <a:pt x="8033" y="1459"/>
                  <a:pt x="8054" y="1457"/>
                  <a:pt x="8076" y="1457"/>
                </a:cubicBezTo>
                <a:cubicBezTo>
                  <a:pt x="8199" y="1457"/>
                  <a:pt x="8320" y="1539"/>
                  <a:pt x="8350" y="1661"/>
                </a:cubicBezTo>
                <a:cubicBezTo>
                  <a:pt x="8386" y="1804"/>
                  <a:pt x="8297" y="1964"/>
                  <a:pt x="8154" y="2000"/>
                </a:cubicBezTo>
                <a:cubicBezTo>
                  <a:pt x="7958" y="2053"/>
                  <a:pt x="7815" y="2178"/>
                  <a:pt x="7726" y="2339"/>
                </a:cubicBezTo>
                <a:lnTo>
                  <a:pt x="7726" y="2375"/>
                </a:lnTo>
                <a:cubicBezTo>
                  <a:pt x="8136" y="2571"/>
                  <a:pt x="8493" y="2856"/>
                  <a:pt x="8672" y="3356"/>
                </a:cubicBezTo>
                <a:cubicBezTo>
                  <a:pt x="8725" y="3463"/>
                  <a:pt x="8743" y="3570"/>
                  <a:pt x="8761" y="3659"/>
                </a:cubicBezTo>
                <a:cubicBezTo>
                  <a:pt x="8814" y="3641"/>
                  <a:pt x="8850" y="3570"/>
                  <a:pt x="8886" y="3517"/>
                </a:cubicBezTo>
                <a:cubicBezTo>
                  <a:pt x="8975" y="3302"/>
                  <a:pt x="9046" y="3106"/>
                  <a:pt x="9064" y="2892"/>
                </a:cubicBezTo>
                <a:cubicBezTo>
                  <a:pt x="9082" y="2803"/>
                  <a:pt x="9153" y="2714"/>
                  <a:pt x="9243" y="2678"/>
                </a:cubicBezTo>
                <a:cubicBezTo>
                  <a:pt x="9272" y="2666"/>
                  <a:pt x="9304" y="2660"/>
                  <a:pt x="9336" y="2660"/>
                </a:cubicBezTo>
                <a:cubicBezTo>
                  <a:pt x="9399" y="2660"/>
                  <a:pt x="9463" y="2684"/>
                  <a:pt x="9510" y="2731"/>
                </a:cubicBezTo>
                <a:cubicBezTo>
                  <a:pt x="9582" y="2803"/>
                  <a:pt x="9617" y="2892"/>
                  <a:pt x="9582" y="2999"/>
                </a:cubicBezTo>
                <a:cubicBezTo>
                  <a:pt x="9546" y="3267"/>
                  <a:pt x="9475" y="3517"/>
                  <a:pt x="9332" y="3766"/>
                </a:cubicBezTo>
                <a:cubicBezTo>
                  <a:pt x="9207" y="3998"/>
                  <a:pt x="9011" y="4177"/>
                  <a:pt x="8761" y="4302"/>
                </a:cubicBezTo>
                <a:cubicBezTo>
                  <a:pt x="8743" y="4641"/>
                  <a:pt x="8636" y="4962"/>
                  <a:pt x="8475" y="5265"/>
                </a:cubicBezTo>
                <a:cubicBezTo>
                  <a:pt x="8654" y="5461"/>
                  <a:pt x="8832" y="5640"/>
                  <a:pt x="9046" y="5765"/>
                </a:cubicBezTo>
                <a:cubicBezTo>
                  <a:pt x="9136" y="5818"/>
                  <a:pt x="9189" y="5925"/>
                  <a:pt x="9189" y="6014"/>
                </a:cubicBezTo>
                <a:cubicBezTo>
                  <a:pt x="9189" y="6104"/>
                  <a:pt x="9136" y="6193"/>
                  <a:pt x="9046" y="6229"/>
                </a:cubicBezTo>
                <a:cubicBezTo>
                  <a:pt x="8993" y="6255"/>
                  <a:pt x="8944" y="6269"/>
                  <a:pt x="8899" y="6269"/>
                </a:cubicBezTo>
                <a:cubicBezTo>
                  <a:pt x="8855" y="6269"/>
                  <a:pt x="8814" y="6255"/>
                  <a:pt x="8779" y="6229"/>
                </a:cubicBezTo>
                <a:cubicBezTo>
                  <a:pt x="8547" y="6068"/>
                  <a:pt x="8333" y="5890"/>
                  <a:pt x="8154" y="5693"/>
                </a:cubicBezTo>
                <a:cubicBezTo>
                  <a:pt x="8011" y="5800"/>
                  <a:pt x="7869" y="5907"/>
                  <a:pt x="7744" y="5997"/>
                </a:cubicBezTo>
                <a:cubicBezTo>
                  <a:pt x="7512" y="6139"/>
                  <a:pt x="7316" y="6300"/>
                  <a:pt x="7137" y="6496"/>
                </a:cubicBezTo>
                <a:cubicBezTo>
                  <a:pt x="6923" y="6764"/>
                  <a:pt x="6941" y="7246"/>
                  <a:pt x="6941" y="7674"/>
                </a:cubicBezTo>
                <a:lnTo>
                  <a:pt x="6941" y="7852"/>
                </a:lnTo>
                <a:lnTo>
                  <a:pt x="6941" y="9048"/>
                </a:lnTo>
                <a:lnTo>
                  <a:pt x="8011" y="9048"/>
                </a:lnTo>
                <a:cubicBezTo>
                  <a:pt x="8011" y="7317"/>
                  <a:pt x="8832" y="7228"/>
                  <a:pt x="8939" y="7210"/>
                </a:cubicBezTo>
                <a:cubicBezTo>
                  <a:pt x="9278" y="7121"/>
                  <a:pt x="10206" y="6639"/>
                  <a:pt x="10402" y="5658"/>
                </a:cubicBezTo>
                <a:cubicBezTo>
                  <a:pt x="10420" y="5586"/>
                  <a:pt x="10402" y="5533"/>
                  <a:pt x="10402" y="5479"/>
                </a:cubicBezTo>
                <a:cubicBezTo>
                  <a:pt x="10795" y="4926"/>
                  <a:pt x="10777" y="4159"/>
                  <a:pt x="10349" y="3641"/>
                </a:cubicBezTo>
                <a:cubicBezTo>
                  <a:pt x="10402" y="3463"/>
                  <a:pt x="10420" y="3302"/>
                  <a:pt x="10420" y="3160"/>
                </a:cubicBezTo>
                <a:cubicBezTo>
                  <a:pt x="10420" y="2392"/>
                  <a:pt x="9885" y="1750"/>
                  <a:pt x="9153" y="1607"/>
                </a:cubicBezTo>
                <a:cubicBezTo>
                  <a:pt x="8921" y="965"/>
                  <a:pt x="8315" y="537"/>
                  <a:pt x="7637" y="537"/>
                </a:cubicBezTo>
                <a:cubicBezTo>
                  <a:pt x="7512" y="537"/>
                  <a:pt x="7387" y="537"/>
                  <a:pt x="7262" y="572"/>
                </a:cubicBezTo>
                <a:cubicBezTo>
                  <a:pt x="6977" y="251"/>
                  <a:pt x="6566" y="37"/>
                  <a:pt x="6138" y="2"/>
                </a:cubicBezTo>
                <a:cubicBezTo>
                  <a:pt x="6113" y="1"/>
                  <a:pt x="6088" y="0"/>
                  <a:pt x="606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60" name="Google Shape;5060;p48"/>
          <p:cNvSpPr/>
          <p:nvPr/>
        </p:nvSpPr>
        <p:spPr>
          <a:xfrm>
            <a:off x="8859393" y="5763094"/>
            <a:ext cx="306671" cy="362134"/>
          </a:xfrm>
          <a:custGeom>
            <a:avLst/>
            <a:gdLst/>
            <a:ahLst/>
            <a:cxnLst/>
            <a:rect l="l" t="t" r="r" b="b"/>
            <a:pathLst>
              <a:path w="9279" h="10626" extrusionOk="0">
                <a:moveTo>
                  <a:pt x="3640" y="1062"/>
                </a:moveTo>
                <a:cubicBezTo>
                  <a:pt x="3890" y="1062"/>
                  <a:pt x="4140" y="1133"/>
                  <a:pt x="4318" y="1312"/>
                </a:cubicBezTo>
                <a:cubicBezTo>
                  <a:pt x="4487" y="1203"/>
                  <a:pt x="4672" y="1152"/>
                  <a:pt x="4857" y="1152"/>
                </a:cubicBezTo>
                <a:cubicBezTo>
                  <a:pt x="4946" y="1152"/>
                  <a:pt x="5034" y="1164"/>
                  <a:pt x="5121" y="1187"/>
                </a:cubicBezTo>
                <a:cubicBezTo>
                  <a:pt x="5407" y="1276"/>
                  <a:pt x="5603" y="1490"/>
                  <a:pt x="5692" y="1758"/>
                </a:cubicBezTo>
                <a:lnTo>
                  <a:pt x="5764" y="1758"/>
                </a:lnTo>
                <a:cubicBezTo>
                  <a:pt x="6263" y="1758"/>
                  <a:pt x="6674" y="2150"/>
                  <a:pt x="6674" y="2650"/>
                </a:cubicBezTo>
                <a:lnTo>
                  <a:pt x="6674" y="2686"/>
                </a:lnTo>
                <a:cubicBezTo>
                  <a:pt x="6977" y="2864"/>
                  <a:pt x="7155" y="3203"/>
                  <a:pt x="7137" y="3542"/>
                </a:cubicBezTo>
                <a:cubicBezTo>
                  <a:pt x="7033" y="3995"/>
                  <a:pt x="6623" y="4346"/>
                  <a:pt x="6172" y="4346"/>
                </a:cubicBezTo>
                <a:cubicBezTo>
                  <a:pt x="6160" y="4346"/>
                  <a:pt x="6149" y="4345"/>
                  <a:pt x="6138" y="4345"/>
                </a:cubicBezTo>
                <a:lnTo>
                  <a:pt x="4943" y="4345"/>
                </a:lnTo>
                <a:cubicBezTo>
                  <a:pt x="4443" y="4345"/>
                  <a:pt x="4033" y="4755"/>
                  <a:pt x="4033" y="5255"/>
                </a:cubicBezTo>
                <a:lnTo>
                  <a:pt x="4033" y="6236"/>
                </a:lnTo>
                <a:lnTo>
                  <a:pt x="3426" y="6236"/>
                </a:lnTo>
                <a:lnTo>
                  <a:pt x="3426" y="5451"/>
                </a:lnTo>
                <a:cubicBezTo>
                  <a:pt x="3426" y="5166"/>
                  <a:pt x="3444" y="4809"/>
                  <a:pt x="3230" y="4595"/>
                </a:cubicBezTo>
                <a:cubicBezTo>
                  <a:pt x="3123" y="4452"/>
                  <a:pt x="2980" y="4345"/>
                  <a:pt x="2837" y="4238"/>
                </a:cubicBezTo>
                <a:cubicBezTo>
                  <a:pt x="2730" y="4184"/>
                  <a:pt x="2623" y="4095"/>
                  <a:pt x="2552" y="3988"/>
                </a:cubicBezTo>
                <a:cubicBezTo>
                  <a:pt x="2498" y="3935"/>
                  <a:pt x="2480" y="3881"/>
                  <a:pt x="2463" y="3810"/>
                </a:cubicBezTo>
                <a:cubicBezTo>
                  <a:pt x="2572" y="3755"/>
                  <a:pt x="2702" y="3732"/>
                  <a:pt x="2828" y="3732"/>
                </a:cubicBezTo>
                <a:cubicBezTo>
                  <a:pt x="2868" y="3732"/>
                  <a:pt x="2906" y="3734"/>
                  <a:pt x="2944" y="3738"/>
                </a:cubicBezTo>
                <a:cubicBezTo>
                  <a:pt x="3034" y="3738"/>
                  <a:pt x="3105" y="3685"/>
                  <a:pt x="3105" y="3613"/>
                </a:cubicBezTo>
                <a:cubicBezTo>
                  <a:pt x="3105" y="3524"/>
                  <a:pt x="3051" y="3453"/>
                  <a:pt x="2980" y="3435"/>
                </a:cubicBezTo>
                <a:cubicBezTo>
                  <a:pt x="2934" y="3431"/>
                  <a:pt x="2886" y="3429"/>
                  <a:pt x="2839" y="3429"/>
                </a:cubicBezTo>
                <a:cubicBezTo>
                  <a:pt x="2684" y="3429"/>
                  <a:pt x="2523" y="3452"/>
                  <a:pt x="2373" y="3506"/>
                </a:cubicBezTo>
                <a:cubicBezTo>
                  <a:pt x="2373" y="3471"/>
                  <a:pt x="2373" y="3453"/>
                  <a:pt x="2356" y="3435"/>
                </a:cubicBezTo>
                <a:cubicBezTo>
                  <a:pt x="2356" y="3310"/>
                  <a:pt x="2373" y="3203"/>
                  <a:pt x="2409" y="3078"/>
                </a:cubicBezTo>
                <a:cubicBezTo>
                  <a:pt x="2498" y="2793"/>
                  <a:pt x="2766" y="2686"/>
                  <a:pt x="3034" y="2579"/>
                </a:cubicBezTo>
                <a:cubicBezTo>
                  <a:pt x="3069" y="2579"/>
                  <a:pt x="3123" y="2561"/>
                  <a:pt x="3194" y="2543"/>
                </a:cubicBezTo>
                <a:lnTo>
                  <a:pt x="3230" y="2525"/>
                </a:lnTo>
                <a:cubicBezTo>
                  <a:pt x="3301" y="2543"/>
                  <a:pt x="3355" y="2561"/>
                  <a:pt x="3408" y="2579"/>
                </a:cubicBezTo>
                <a:lnTo>
                  <a:pt x="3480" y="2579"/>
                </a:lnTo>
                <a:lnTo>
                  <a:pt x="3569" y="2596"/>
                </a:lnTo>
                <a:cubicBezTo>
                  <a:pt x="3694" y="2757"/>
                  <a:pt x="3765" y="2953"/>
                  <a:pt x="3747" y="3150"/>
                </a:cubicBezTo>
                <a:cubicBezTo>
                  <a:pt x="3729" y="3346"/>
                  <a:pt x="3640" y="3542"/>
                  <a:pt x="3480" y="3685"/>
                </a:cubicBezTo>
                <a:cubicBezTo>
                  <a:pt x="3426" y="3721"/>
                  <a:pt x="3408" y="3810"/>
                  <a:pt x="3480" y="3881"/>
                </a:cubicBezTo>
                <a:cubicBezTo>
                  <a:pt x="3500" y="3912"/>
                  <a:pt x="3539" y="3931"/>
                  <a:pt x="3582" y="3931"/>
                </a:cubicBezTo>
                <a:cubicBezTo>
                  <a:pt x="3613" y="3931"/>
                  <a:pt x="3646" y="3921"/>
                  <a:pt x="3676" y="3899"/>
                </a:cubicBezTo>
                <a:cubicBezTo>
                  <a:pt x="3765" y="3810"/>
                  <a:pt x="3837" y="3721"/>
                  <a:pt x="3890" y="3613"/>
                </a:cubicBezTo>
                <a:lnTo>
                  <a:pt x="3908" y="3613"/>
                </a:lnTo>
                <a:cubicBezTo>
                  <a:pt x="4140" y="3596"/>
                  <a:pt x="4354" y="3524"/>
                  <a:pt x="4568" y="3417"/>
                </a:cubicBezTo>
                <a:cubicBezTo>
                  <a:pt x="4586" y="3399"/>
                  <a:pt x="4604" y="3364"/>
                  <a:pt x="4622" y="3328"/>
                </a:cubicBezTo>
                <a:cubicBezTo>
                  <a:pt x="4639" y="3292"/>
                  <a:pt x="4622" y="3239"/>
                  <a:pt x="4604" y="3221"/>
                </a:cubicBezTo>
                <a:cubicBezTo>
                  <a:pt x="4572" y="3179"/>
                  <a:pt x="4529" y="3162"/>
                  <a:pt x="4487" y="3162"/>
                </a:cubicBezTo>
                <a:cubicBezTo>
                  <a:pt x="4458" y="3162"/>
                  <a:pt x="4430" y="3170"/>
                  <a:pt x="4408" y="3185"/>
                </a:cubicBezTo>
                <a:cubicBezTo>
                  <a:pt x="4283" y="3239"/>
                  <a:pt x="4158" y="3310"/>
                  <a:pt x="4015" y="3310"/>
                </a:cubicBezTo>
                <a:cubicBezTo>
                  <a:pt x="4033" y="3274"/>
                  <a:pt x="4033" y="3221"/>
                  <a:pt x="4033" y="3185"/>
                </a:cubicBezTo>
                <a:cubicBezTo>
                  <a:pt x="4051" y="3007"/>
                  <a:pt x="4033" y="2846"/>
                  <a:pt x="3961" y="2686"/>
                </a:cubicBezTo>
                <a:lnTo>
                  <a:pt x="3961" y="2686"/>
                </a:lnTo>
                <a:cubicBezTo>
                  <a:pt x="4068" y="2704"/>
                  <a:pt x="4176" y="2721"/>
                  <a:pt x="4283" y="2721"/>
                </a:cubicBezTo>
                <a:cubicBezTo>
                  <a:pt x="4372" y="2721"/>
                  <a:pt x="4461" y="2704"/>
                  <a:pt x="4568" y="2686"/>
                </a:cubicBezTo>
                <a:cubicBezTo>
                  <a:pt x="4729" y="2900"/>
                  <a:pt x="4961" y="3043"/>
                  <a:pt x="5228" y="3114"/>
                </a:cubicBezTo>
                <a:cubicBezTo>
                  <a:pt x="5567" y="3292"/>
                  <a:pt x="5888" y="3506"/>
                  <a:pt x="5888" y="3881"/>
                </a:cubicBezTo>
                <a:cubicBezTo>
                  <a:pt x="5888" y="3935"/>
                  <a:pt x="5924" y="4006"/>
                  <a:pt x="5960" y="4042"/>
                </a:cubicBezTo>
                <a:cubicBezTo>
                  <a:pt x="5987" y="4051"/>
                  <a:pt x="6013" y="4055"/>
                  <a:pt x="6040" y="4055"/>
                </a:cubicBezTo>
                <a:cubicBezTo>
                  <a:pt x="6067" y="4055"/>
                  <a:pt x="6094" y="4051"/>
                  <a:pt x="6120" y="4042"/>
                </a:cubicBezTo>
                <a:cubicBezTo>
                  <a:pt x="6174" y="4006"/>
                  <a:pt x="6192" y="3935"/>
                  <a:pt x="6192" y="3881"/>
                </a:cubicBezTo>
                <a:cubicBezTo>
                  <a:pt x="6192" y="3596"/>
                  <a:pt x="6049" y="3328"/>
                  <a:pt x="5817" y="3150"/>
                </a:cubicBezTo>
                <a:cubicBezTo>
                  <a:pt x="6013" y="3150"/>
                  <a:pt x="6174" y="3043"/>
                  <a:pt x="6299" y="2918"/>
                </a:cubicBezTo>
                <a:cubicBezTo>
                  <a:pt x="6335" y="2846"/>
                  <a:pt x="6335" y="2757"/>
                  <a:pt x="6281" y="2704"/>
                </a:cubicBezTo>
                <a:cubicBezTo>
                  <a:pt x="6251" y="2681"/>
                  <a:pt x="6218" y="2671"/>
                  <a:pt x="6186" y="2671"/>
                </a:cubicBezTo>
                <a:cubicBezTo>
                  <a:pt x="6141" y="2671"/>
                  <a:pt x="6098" y="2690"/>
                  <a:pt x="6067" y="2721"/>
                </a:cubicBezTo>
                <a:cubicBezTo>
                  <a:pt x="6003" y="2785"/>
                  <a:pt x="5854" y="2849"/>
                  <a:pt x="5644" y="2849"/>
                </a:cubicBezTo>
                <a:cubicBezTo>
                  <a:pt x="5619" y="2849"/>
                  <a:pt x="5594" y="2848"/>
                  <a:pt x="5567" y="2846"/>
                </a:cubicBezTo>
                <a:cubicBezTo>
                  <a:pt x="5317" y="2846"/>
                  <a:pt x="5068" y="2757"/>
                  <a:pt x="4871" y="2596"/>
                </a:cubicBezTo>
                <a:cubicBezTo>
                  <a:pt x="5086" y="2507"/>
                  <a:pt x="5282" y="2347"/>
                  <a:pt x="5407" y="2150"/>
                </a:cubicBezTo>
                <a:cubicBezTo>
                  <a:pt x="5442" y="2079"/>
                  <a:pt x="5407" y="1990"/>
                  <a:pt x="5335" y="1936"/>
                </a:cubicBezTo>
                <a:cubicBezTo>
                  <a:pt x="5317" y="1924"/>
                  <a:pt x="5296" y="1918"/>
                  <a:pt x="5273" y="1918"/>
                </a:cubicBezTo>
                <a:cubicBezTo>
                  <a:pt x="5226" y="1918"/>
                  <a:pt x="5175" y="1942"/>
                  <a:pt x="5139" y="1990"/>
                </a:cubicBezTo>
                <a:cubicBezTo>
                  <a:pt x="4991" y="2273"/>
                  <a:pt x="4716" y="2412"/>
                  <a:pt x="4307" y="2412"/>
                </a:cubicBezTo>
                <a:cubicBezTo>
                  <a:pt x="4124" y="2412"/>
                  <a:pt x="3913" y="2384"/>
                  <a:pt x="3676" y="2329"/>
                </a:cubicBezTo>
                <a:cubicBezTo>
                  <a:pt x="3854" y="2186"/>
                  <a:pt x="3944" y="1954"/>
                  <a:pt x="3908" y="1740"/>
                </a:cubicBezTo>
                <a:cubicBezTo>
                  <a:pt x="3908" y="1686"/>
                  <a:pt x="3872" y="1633"/>
                  <a:pt x="3837" y="1597"/>
                </a:cubicBezTo>
                <a:cubicBezTo>
                  <a:pt x="3807" y="1590"/>
                  <a:pt x="3784" y="1586"/>
                  <a:pt x="3762" y="1586"/>
                </a:cubicBezTo>
                <a:cubicBezTo>
                  <a:pt x="3733" y="1586"/>
                  <a:pt x="3707" y="1594"/>
                  <a:pt x="3676" y="1615"/>
                </a:cubicBezTo>
                <a:cubicBezTo>
                  <a:pt x="3605" y="1651"/>
                  <a:pt x="3605" y="1704"/>
                  <a:pt x="3605" y="1758"/>
                </a:cubicBezTo>
                <a:cubicBezTo>
                  <a:pt x="3605" y="2115"/>
                  <a:pt x="3426" y="2168"/>
                  <a:pt x="3123" y="2257"/>
                </a:cubicBezTo>
                <a:cubicBezTo>
                  <a:pt x="3087" y="2275"/>
                  <a:pt x="3034" y="2293"/>
                  <a:pt x="2980" y="2311"/>
                </a:cubicBezTo>
                <a:cubicBezTo>
                  <a:pt x="2909" y="2115"/>
                  <a:pt x="2730" y="1972"/>
                  <a:pt x="2534" y="1918"/>
                </a:cubicBezTo>
                <a:cubicBezTo>
                  <a:pt x="2520" y="1914"/>
                  <a:pt x="2505" y="1911"/>
                  <a:pt x="2491" y="1911"/>
                </a:cubicBezTo>
                <a:cubicBezTo>
                  <a:pt x="2453" y="1911"/>
                  <a:pt x="2417" y="1928"/>
                  <a:pt x="2391" y="1954"/>
                </a:cubicBezTo>
                <a:cubicBezTo>
                  <a:pt x="2356" y="2008"/>
                  <a:pt x="2338" y="2043"/>
                  <a:pt x="2356" y="2115"/>
                </a:cubicBezTo>
                <a:cubicBezTo>
                  <a:pt x="2356" y="2168"/>
                  <a:pt x="2409" y="2222"/>
                  <a:pt x="2480" y="2222"/>
                </a:cubicBezTo>
                <a:cubicBezTo>
                  <a:pt x="2570" y="2257"/>
                  <a:pt x="2659" y="2329"/>
                  <a:pt x="2712" y="2418"/>
                </a:cubicBezTo>
                <a:lnTo>
                  <a:pt x="2712" y="2436"/>
                </a:lnTo>
                <a:cubicBezTo>
                  <a:pt x="2463" y="2543"/>
                  <a:pt x="2249" y="2739"/>
                  <a:pt x="2159" y="2989"/>
                </a:cubicBezTo>
                <a:cubicBezTo>
                  <a:pt x="2141" y="3043"/>
                  <a:pt x="2124" y="3114"/>
                  <a:pt x="2124" y="3185"/>
                </a:cubicBezTo>
                <a:cubicBezTo>
                  <a:pt x="2106" y="3150"/>
                  <a:pt x="2070" y="3132"/>
                  <a:pt x="2052" y="3096"/>
                </a:cubicBezTo>
                <a:cubicBezTo>
                  <a:pt x="1999" y="2971"/>
                  <a:pt x="1963" y="2846"/>
                  <a:pt x="1945" y="2739"/>
                </a:cubicBezTo>
                <a:cubicBezTo>
                  <a:pt x="1945" y="2686"/>
                  <a:pt x="1892" y="2614"/>
                  <a:pt x="1856" y="2614"/>
                </a:cubicBezTo>
                <a:cubicBezTo>
                  <a:pt x="1836" y="2601"/>
                  <a:pt x="1815" y="2595"/>
                  <a:pt x="1796" y="2595"/>
                </a:cubicBezTo>
                <a:cubicBezTo>
                  <a:pt x="1764" y="2595"/>
                  <a:pt x="1735" y="2610"/>
                  <a:pt x="1713" y="2632"/>
                </a:cubicBezTo>
                <a:cubicBezTo>
                  <a:pt x="1678" y="2686"/>
                  <a:pt x="1642" y="2739"/>
                  <a:pt x="1678" y="2775"/>
                </a:cubicBezTo>
                <a:cubicBezTo>
                  <a:pt x="1695" y="2953"/>
                  <a:pt x="1749" y="3096"/>
                  <a:pt x="1820" y="3221"/>
                </a:cubicBezTo>
                <a:cubicBezTo>
                  <a:pt x="1892" y="3346"/>
                  <a:pt x="1999" y="3453"/>
                  <a:pt x="2141" y="3524"/>
                </a:cubicBezTo>
                <a:cubicBezTo>
                  <a:pt x="2159" y="3703"/>
                  <a:pt x="2231" y="3899"/>
                  <a:pt x="2320" y="4077"/>
                </a:cubicBezTo>
                <a:cubicBezTo>
                  <a:pt x="2231" y="4184"/>
                  <a:pt x="2106" y="4292"/>
                  <a:pt x="1981" y="4363"/>
                </a:cubicBezTo>
                <a:cubicBezTo>
                  <a:pt x="1945" y="4399"/>
                  <a:pt x="1910" y="4434"/>
                  <a:pt x="1892" y="4506"/>
                </a:cubicBezTo>
                <a:cubicBezTo>
                  <a:pt x="1892" y="4541"/>
                  <a:pt x="1927" y="4613"/>
                  <a:pt x="1981" y="4631"/>
                </a:cubicBezTo>
                <a:cubicBezTo>
                  <a:pt x="2005" y="4647"/>
                  <a:pt x="2029" y="4655"/>
                  <a:pt x="2051" y="4655"/>
                </a:cubicBezTo>
                <a:cubicBezTo>
                  <a:pt x="2079" y="4655"/>
                  <a:pt x="2104" y="4642"/>
                  <a:pt x="2124" y="4613"/>
                </a:cubicBezTo>
                <a:cubicBezTo>
                  <a:pt x="2249" y="4523"/>
                  <a:pt x="2373" y="4434"/>
                  <a:pt x="2480" y="4309"/>
                </a:cubicBezTo>
                <a:cubicBezTo>
                  <a:pt x="2570" y="4381"/>
                  <a:pt x="2641" y="4434"/>
                  <a:pt x="2730" y="4488"/>
                </a:cubicBezTo>
                <a:cubicBezTo>
                  <a:pt x="2855" y="4559"/>
                  <a:pt x="2962" y="4666"/>
                  <a:pt x="3069" y="4773"/>
                </a:cubicBezTo>
                <a:cubicBezTo>
                  <a:pt x="3194" y="4916"/>
                  <a:pt x="3194" y="5201"/>
                  <a:pt x="3194" y="5433"/>
                </a:cubicBezTo>
                <a:lnTo>
                  <a:pt x="3194" y="6236"/>
                </a:lnTo>
                <a:lnTo>
                  <a:pt x="2570" y="6236"/>
                </a:lnTo>
                <a:cubicBezTo>
                  <a:pt x="2570" y="5255"/>
                  <a:pt x="2106" y="5201"/>
                  <a:pt x="2034" y="5166"/>
                </a:cubicBezTo>
                <a:cubicBezTo>
                  <a:pt x="1838" y="5130"/>
                  <a:pt x="1321" y="4845"/>
                  <a:pt x="1214" y="4292"/>
                </a:cubicBezTo>
                <a:cubicBezTo>
                  <a:pt x="1196" y="4256"/>
                  <a:pt x="1196" y="4220"/>
                  <a:pt x="1196" y="4184"/>
                </a:cubicBezTo>
                <a:cubicBezTo>
                  <a:pt x="964" y="3881"/>
                  <a:pt x="982" y="3435"/>
                  <a:pt x="1232" y="3132"/>
                </a:cubicBezTo>
                <a:cubicBezTo>
                  <a:pt x="1214" y="3043"/>
                  <a:pt x="1196" y="2953"/>
                  <a:pt x="1196" y="2846"/>
                </a:cubicBezTo>
                <a:cubicBezTo>
                  <a:pt x="1196" y="2418"/>
                  <a:pt x="1499" y="2043"/>
                  <a:pt x="1927" y="1972"/>
                </a:cubicBezTo>
                <a:cubicBezTo>
                  <a:pt x="2048" y="1610"/>
                  <a:pt x="2385" y="1364"/>
                  <a:pt x="2746" y="1364"/>
                </a:cubicBezTo>
                <a:cubicBezTo>
                  <a:pt x="2759" y="1364"/>
                  <a:pt x="2771" y="1365"/>
                  <a:pt x="2784" y="1365"/>
                </a:cubicBezTo>
                <a:cubicBezTo>
                  <a:pt x="2855" y="1365"/>
                  <a:pt x="2944" y="1383"/>
                  <a:pt x="2998" y="1383"/>
                </a:cubicBezTo>
                <a:cubicBezTo>
                  <a:pt x="3159" y="1205"/>
                  <a:pt x="3390" y="1098"/>
                  <a:pt x="3640" y="1062"/>
                </a:cubicBezTo>
                <a:close/>
                <a:moveTo>
                  <a:pt x="4048" y="0"/>
                </a:moveTo>
                <a:cubicBezTo>
                  <a:pt x="3341" y="0"/>
                  <a:pt x="2632" y="188"/>
                  <a:pt x="1999" y="562"/>
                </a:cubicBezTo>
                <a:cubicBezTo>
                  <a:pt x="750" y="1294"/>
                  <a:pt x="0" y="2650"/>
                  <a:pt x="36" y="4113"/>
                </a:cubicBezTo>
                <a:cubicBezTo>
                  <a:pt x="36" y="5362"/>
                  <a:pt x="625" y="6540"/>
                  <a:pt x="1624" y="7307"/>
                </a:cubicBezTo>
                <a:lnTo>
                  <a:pt x="1624" y="10626"/>
                </a:lnTo>
                <a:lnTo>
                  <a:pt x="5817" y="10626"/>
                </a:lnTo>
                <a:lnTo>
                  <a:pt x="5817" y="9038"/>
                </a:lnTo>
                <a:lnTo>
                  <a:pt x="6477" y="9038"/>
                </a:lnTo>
                <a:cubicBezTo>
                  <a:pt x="6905" y="9038"/>
                  <a:pt x="7298" y="8877"/>
                  <a:pt x="7601" y="8574"/>
                </a:cubicBezTo>
                <a:cubicBezTo>
                  <a:pt x="7887" y="8288"/>
                  <a:pt x="8047" y="7878"/>
                  <a:pt x="8047" y="7468"/>
                </a:cubicBezTo>
                <a:lnTo>
                  <a:pt x="8047" y="6665"/>
                </a:lnTo>
                <a:lnTo>
                  <a:pt x="8636" y="6665"/>
                </a:lnTo>
                <a:cubicBezTo>
                  <a:pt x="8975" y="6629"/>
                  <a:pt x="9279" y="6236"/>
                  <a:pt x="8957" y="5737"/>
                </a:cubicBezTo>
                <a:lnTo>
                  <a:pt x="8047" y="4167"/>
                </a:lnTo>
                <a:lnTo>
                  <a:pt x="8047" y="4113"/>
                </a:lnTo>
                <a:cubicBezTo>
                  <a:pt x="8101" y="2650"/>
                  <a:pt x="7352" y="1294"/>
                  <a:pt x="6085" y="562"/>
                </a:cubicBezTo>
                <a:cubicBezTo>
                  <a:pt x="5460" y="188"/>
                  <a:pt x="4755" y="0"/>
                  <a:pt x="404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nvGrpSpPr>
          <p:cNvPr id="5061" name="Google Shape;5061;p48"/>
          <p:cNvGrpSpPr/>
          <p:nvPr/>
        </p:nvGrpSpPr>
        <p:grpSpPr>
          <a:xfrm>
            <a:off x="9443288" y="5752884"/>
            <a:ext cx="299598" cy="398327"/>
            <a:chOff x="3707175" y="1322350"/>
            <a:chExt cx="226625" cy="292200"/>
          </a:xfrm>
        </p:grpSpPr>
        <p:sp>
          <p:nvSpPr>
            <p:cNvPr id="5062" name="Google Shape;5062;p48"/>
            <p:cNvSpPr/>
            <p:nvPr/>
          </p:nvSpPr>
          <p:spPr>
            <a:xfrm>
              <a:off x="3707175" y="1322350"/>
              <a:ext cx="226625" cy="292200"/>
            </a:xfrm>
            <a:custGeom>
              <a:avLst/>
              <a:gdLst/>
              <a:ahLst/>
              <a:cxnLst/>
              <a:rect l="l" t="t" r="r" b="b"/>
              <a:pathLst>
                <a:path w="9065" h="11688" extrusionOk="0">
                  <a:moveTo>
                    <a:pt x="7584" y="3462"/>
                  </a:moveTo>
                  <a:cubicBezTo>
                    <a:pt x="8119" y="3462"/>
                    <a:pt x="8529" y="3872"/>
                    <a:pt x="8529" y="4390"/>
                  </a:cubicBezTo>
                  <a:cubicBezTo>
                    <a:pt x="8529" y="4907"/>
                    <a:pt x="8119" y="5318"/>
                    <a:pt x="7584" y="5318"/>
                  </a:cubicBezTo>
                  <a:cubicBezTo>
                    <a:pt x="7084" y="5318"/>
                    <a:pt x="6656" y="4907"/>
                    <a:pt x="6656" y="4390"/>
                  </a:cubicBezTo>
                  <a:cubicBezTo>
                    <a:pt x="6656" y="3872"/>
                    <a:pt x="7084" y="3462"/>
                    <a:pt x="7584" y="3462"/>
                  </a:cubicBezTo>
                  <a:close/>
                  <a:moveTo>
                    <a:pt x="1339" y="1"/>
                  </a:moveTo>
                  <a:cubicBezTo>
                    <a:pt x="1178" y="1"/>
                    <a:pt x="1018" y="126"/>
                    <a:pt x="964" y="286"/>
                  </a:cubicBezTo>
                  <a:cubicBezTo>
                    <a:pt x="572" y="340"/>
                    <a:pt x="268" y="661"/>
                    <a:pt x="268" y="1071"/>
                  </a:cubicBezTo>
                  <a:lnTo>
                    <a:pt x="268" y="4336"/>
                  </a:lnTo>
                  <a:cubicBezTo>
                    <a:pt x="108" y="4426"/>
                    <a:pt x="1" y="4604"/>
                    <a:pt x="1" y="4782"/>
                  </a:cubicBezTo>
                  <a:cubicBezTo>
                    <a:pt x="1" y="6192"/>
                    <a:pt x="1053" y="7352"/>
                    <a:pt x="2409" y="7548"/>
                  </a:cubicBezTo>
                  <a:lnTo>
                    <a:pt x="2409" y="8904"/>
                  </a:lnTo>
                  <a:cubicBezTo>
                    <a:pt x="2409" y="10456"/>
                    <a:pt x="3658" y="11688"/>
                    <a:pt x="5193" y="11688"/>
                  </a:cubicBezTo>
                  <a:cubicBezTo>
                    <a:pt x="6745" y="11688"/>
                    <a:pt x="7994" y="10456"/>
                    <a:pt x="7994" y="8904"/>
                  </a:cubicBezTo>
                  <a:lnTo>
                    <a:pt x="7994" y="5799"/>
                  </a:lnTo>
                  <a:cubicBezTo>
                    <a:pt x="8601" y="5621"/>
                    <a:pt x="9065" y="5050"/>
                    <a:pt x="9065" y="4390"/>
                  </a:cubicBezTo>
                  <a:cubicBezTo>
                    <a:pt x="9065" y="3587"/>
                    <a:pt x="8405" y="2927"/>
                    <a:pt x="7584" y="2927"/>
                  </a:cubicBezTo>
                  <a:cubicBezTo>
                    <a:pt x="6781" y="2927"/>
                    <a:pt x="6121" y="3587"/>
                    <a:pt x="6121" y="4390"/>
                  </a:cubicBezTo>
                  <a:cubicBezTo>
                    <a:pt x="6121" y="5050"/>
                    <a:pt x="6585" y="5621"/>
                    <a:pt x="7191" y="5799"/>
                  </a:cubicBezTo>
                  <a:lnTo>
                    <a:pt x="7191" y="8904"/>
                  </a:lnTo>
                  <a:cubicBezTo>
                    <a:pt x="7191" y="10010"/>
                    <a:pt x="6299" y="10902"/>
                    <a:pt x="5193" y="10902"/>
                  </a:cubicBezTo>
                  <a:cubicBezTo>
                    <a:pt x="4105" y="10902"/>
                    <a:pt x="3195" y="10010"/>
                    <a:pt x="3195" y="8904"/>
                  </a:cubicBezTo>
                  <a:lnTo>
                    <a:pt x="3195" y="7548"/>
                  </a:lnTo>
                  <a:cubicBezTo>
                    <a:pt x="4568" y="7352"/>
                    <a:pt x="5603" y="6192"/>
                    <a:pt x="5603" y="4782"/>
                  </a:cubicBezTo>
                  <a:cubicBezTo>
                    <a:pt x="5603" y="4586"/>
                    <a:pt x="5496" y="4426"/>
                    <a:pt x="5336" y="4336"/>
                  </a:cubicBezTo>
                  <a:lnTo>
                    <a:pt x="5336" y="1071"/>
                  </a:lnTo>
                  <a:cubicBezTo>
                    <a:pt x="5336" y="661"/>
                    <a:pt x="5032" y="340"/>
                    <a:pt x="4640" y="286"/>
                  </a:cubicBezTo>
                  <a:cubicBezTo>
                    <a:pt x="4586" y="126"/>
                    <a:pt x="4444" y="1"/>
                    <a:pt x="4265" y="1"/>
                  </a:cubicBezTo>
                  <a:lnTo>
                    <a:pt x="4140" y="1"/>
                  </a:lnTo>
                  <a:cubicBezTo>
                    <a:pt x="3837" y="1"/>
                    <a:pt x="3605" y="250"/>
                    <a:pt x="3605" y="536"/>
                  </a:cubicBezTo>
                  <a:cubicBezTo>
                    <a:pt x="3605" y="839"/>
                    <a:pt x="3837" y="1071"/>
                    <a:pt x="4140" y="1071"/>
                  </a:cubicBezTo>
                  <a:lnTo>
                    <a:pt x="4265" y="1071"/>
                  </a:lnTo>
                  <a:cubicBezTo>
                    <a:pt x="4426" y="1071"/>
                    <a:pt x="4568" y="964"/>
                    <a:pt x="4640" y="839"/>
                  </a:cubicBezTo>
                  <a:cubicBezTo>
                    <a:pt x="4729" y="875"/>
                    <a:pt x="4800" y="964"/>
                    <a:pt x="4800" y="1071"/>
                  </a:cubicBezTo>
                  <a:lnTo>
                    <a:pt x="4800" y="4336"/>
                  </a:lnTo>
                  <a:cubicBezTo>
                    <a:pt x="4640" y="4426"/>
                    <a:pt x="4533" y="4604"/>
                    <a:pt x="4533" y="4782"/>
                  </a:cubicBezTo>
                  <a:cubicBezTo>
                    <a:pt x="4533" y="5746"/>
                    <a:pt x="3765" y="6513"/>
                    <a:pt x="2802" y="6513"/>
                  </a:cubicBezTo>
                  <a:cubicBezTo>
                    <a:pt x="1838" y="6513"/>
                    <a:pt x="1071" y="5746"/>
                    <a:pt x="1071" y="4782"/>
                  </a:cubicBezTo>
                  <a:cubicBezTo>
                    <a:pt x="1071" y="4586"/>
                    <a:pt x="964" y="4426"/>
                    <a:pt x="804" y="4336"/>
                  </a:cubicBezTo>
                  <a:lnTo>
                    <a:pt x="804" y="1071"/>
                  </a:lnTo>
                  <a:cubicBezTo>
                    <a:pt x="804" y="964"/>
                    <a:pt x="875" y="875"/>
                    <a:pt x="964" y="839"/>
                  </a:cubicBezTo>
                  <a:cubicBezTo>
                    <a:pt x="1036" y="982"/>
                    <a:pt x="1178" y="1071"/>
                    <a:pt x="1339" y="1071"/>
                  </a:cubicBezTo>
                  <a:lnTo>
                    <a:pt x="1464" y="1071"/>
                  </a:lnTo>
                  <a:cubicBezTo>
                    <a:pt x="1767" y="1071"/>
                    <a:pt x="1999" y="839"/>
                    <a:pt x="1999" y="536"/>
                  </a:cubicBezTo>
                  <a:cubicBezTo>
                    <a:pt x="1999" y="250"/>
                    <a:pt x="1767" y="1"/>
                    <a:pt x="1464"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sp>
          <p:nvSpPr>
            <p:cNvPr id="5063" name="Google Shape;5063;p48"/>
            <p:cNvSpPr/>
            <p:nvPr/>
          </p:nvSpPr>
          <p:spPr>
            <a:xfrm>
              <a:off x="3880250" y="1415575"/>
              <a:ext cx="33475" cy="33050"/>
            </a:xfrm>
            <a:custGeom>
              <a:avLst/>
              <a:gdLst/>
              <a:ahLst/>
              <a:cxnLst/>
              <a:rect l="l" t="t" r="r" b="b"/>
              <a:pathLst>
                <a:path w="1339" h="1322" extrusionOk="0">
                  <a:moveTo>
                    <a:pt x="661" y="1"/>
                  </a:moveTo>
                  <a:cubicBezTo>
                    <a:pt x="304" y="1"/>
                    <a:pt x="1" y="286"/>
                    <a:pt x="1" y="661"/>
                  </a:cubicBezTo>
                  <a:cubicBezTo>
                    <a:pt x="1" y="1036"/>
                    <a:pt x="304" y="1321"/>
                    <a:pt x="661" y="1321"/>
                  </a:cubicBezTo>
                  <a:cubicBezTo>
                    <a:pt x="1036" y="1321"/>
                    <a:pt x="1339" y="1036"/>
                    <a:pt x="1339" y="661"/>
                  </a:cubicBezTo>
                  <a:cubicBezTo>
                    <a:pt x="1339" y="286"/>
                    <a:pt x="1036" y="1"/>
                    <a:pt x="661"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609714" y="2659793"/>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3357093" y="956663"/>
            <a:ext cx="5477814" cy="683175"/>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pPr algn="ctr" defTabSz="685800">
              <a:defRPr/>
            </a:pPr>
            <a:r>
              <a:rPr lang="en-US" altLang="en-US" sz="2800" b="1" dirty="0" err="1">
                <a:solidFill>
                  <a:srgbClr val="000000"/>
                </a:solidFill>
                <a:latin typeface="Arial" pitchFamily="34" charset="0"/>
                <a:cs typeface="Arial" pitchFamily="34" charset="0"/>
              </a:rPr>
              <a:t>Câu</a:t>
            </a:r>
            <a:r>
              <a:rPr lang="en-US" altLang="en-US" sz="2800" b="1" dirty="0">
                <a:solidFill>
                  <a:srgbClr val="000000"/>
                </a:solidFill>
                <a:latin typeface="Arial" pitchFamily="34" charset="0"/>
                <a:cs typeface="Arial" pitchFamily="34" charset="0"/>
              </a:rPr>
              <a:t> 1. </a:t>
            </a:r>
            <a:r>
              <a:rPr lang="en-US" sz="2800" dirty="0" err="1">
                <a:solidFill>
                  <a:schemeClr val="tx1"/>
                </a:solidFill>
                <a:latin typeface="Arial" pitchFamily="34" charset="0"/>
                <a:cs typeface="Arial" pitchFamily="34" charset="0"/>
              </a:rPr>
              <a:t>Chọn</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khẳ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ịnh</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úng</a:t>
            </a:r>
            <a:r>
              <a:rPr lang="en-US" sz="2800" dirty="0">
                <a:solidFill>
                  <a:schemeClr val="tx1"/>
                </a:solidFill>
                <a:latin typeface="Arial" pitchFamily="34" charset="0"/>
                <a:cs typeface="Arial" pitchFamily="34" charset="0"/>
              </a:rPr>
              <a:t>:</a:t>
            </a:r>
            <a:endParaRPr lang="vi-VN" sz="2700" b="1" dirty="0">
              <a:solidFill>
                <a:schemeClr val="tx1"/>
              </a:solidFill>
              <a:latin typeface="Arial" pitchFamily="34" charset="0"/>
              <a:cs typeface="Arial" pitchFamily="34" charset="0"/>
            </a:endParaRP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75981"/>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3" cy="577850"/>
            <a:chOff x="895941" y="4116414"/>
            <a:chExt cx="4245773" cy="577850"/>
          </a:xfrm>
        </p:grpSpPr>
        <p:sp>
          <p:nvSpPr>
            <p:cNvPr id="17" name="Rounded Rectangle 16"/>
            <p:cNvSpPr/>
            <p:nvPr/>
          </p:nvSpPr>
          <p:spPr>
            <a:xfrm>
              <a:off x="895941" y="4116414"/>
              <a:ext cx="4245773"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2814929220"/>
                </p:ext>
              </p:extLst>
            </p:nvPr>
          </p:nvGraphicFramePr>
          <p:xfrm>
            <a:off x="1340225" y="4153173"/>
            <a:ext cx="2689912" cy="530225"/>
          </p:xfrm>
          <a:graphic>
            <a:graphicData uri="http://schemas.openxmlformats.org/presentationml/2006/ole">
              <mc:AlternateContent xmlns:mc="http://schemas.openxmlformats.org/markup-compatibility/2006">
                <mc:Choice xmlns:v="urn:schemas-microsoft-com:vml" Requires="v">
                  <p:oleObj name="Equation" r:id="rId6" imgW="1384300" imgH="254000" progId="Equation.DSMT4">
                    <p:embed/>
                  </p:oleObj>
                </mc:Choice>
                <mc:Fallback>
                  <p:oleObj name="Equation" r:id="rId6" imgW="1384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0225" y="4153173"/>
                          <a:ext cx="2689912" cy="530225"/>
                        </a:xfrm>
                        <a:prstGeom prst="rect">
                          <a:avLst/>
                        </a:prstGeom>
                        <a:noFill/>
                      </p:spPr>
                    </p:pic>
                  </p:oleObj>
                </mc:Fallback>
              </mc:AlternateContent>
            </a:graphicData>
          </a:graphic>
        </p:graphicFrame>
      </p:grpSp>
      <p:grpSp>
        <p:nvGrpSpPr>
          <p:cNvPr id="2" name="Group 1"/>
          <p:cNvGrpSpPr/>
          <p:nvPr/>
        </p:nvGrpSpPr>
        <p:grpSpPr>
          <a:xfrm>
            <a:off x="1494972" y="3430067"/>
            <a:ext cx="4245774" cy="577850"/>
            <a:chOff x="886524" y="3357020"/>
            <a:chExt cx="4245774" cy="577850"/>
          </a:xfrm>
        </p:grpSpPr>
        <p:sp>
          <p:nvSpPr>
            <p:cNvPr id="19" name="Rounded Rectangle 18"/>
            <p:cNvSpPr/>
            <p:nvPr/>
          </p:nvSpPr>
          <p:spPr>
            <a:xfrm>
              <a:off x="886524" y="3357020"/>
              <a:ext cx="4245774"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807171170"/>
                </p:ext>
              </p:extLst>
            </p:nvPr>
          </p:nvGraphicFramePr>
          <p:xfrm>
            <a:off x="1340224" y="3411483"/>
            <a:ext cx="1997297" cy="485829"/>
          </p:xfrm>
          <a:graphic>
            <a:graphicData uri="http://schemas.openxmlformats.org/presentationml/2006/ole">
              <mc:AlternateContent xmlns:mc="http://schemas.openxmlformats.org/markup-compatibility/2006">
                <mc:Choice xmlns:v="urn:schemas-microsoft-com:vml" Requires="v">
                  <p:oleObj name="Equation" r:id="rId8" imgW="1054100" imgH="254000" progId="Equation.DSMT4">
                    <p:embed/>
                  </p:oleObj>
                </mc:Choice>
                <mc:Fallback>
                  <p:oleObj name="Equation" r:id="rId8" imgW="10541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0224" y="3411483"/>
                          <a:ext cx="1997297" cy="485829"/>
                        </a:xfrm>
                        <a:prstGeom prst="rect">
                          <a:avLst/>
                        </a:prstGeom>
                        <a:noFill/>
                      </p:spPr>
                    </p:pic>
                  </p:oleObj>
                </mc:Fallback>
              </mc:AlternateContent>
            </a:graphicData>
          </a:graphic>
        </p:graphicFrame>
      </p:grpSp>
      <p:grpSp>
        <p:nvGrpSpPr>
          <p:cNvPr id="4" name="Group 3"/>
          <p:cNvGrpSpPr/>
          <p:nvPr/>
        </p:nvGrpSpPr>
        <p:grpSpPr>
          <a:xfrm>
            <a:off x="6430509" y="3424594"/>
            <a:ext cx="4256203" cy="577850"/>
            <a:chOff x="6126695" y="3294591"/>
            <a:chExt cx="4256203" cy="577850"/>
          </a:xfrm>
        </p:grpSpPr>
        <p:sp>
          <p:nvSpPr>
            <p:cNvPr id="18" name="Rounded Rectangle 17"/>
            <p:cNvSpPr/>
            <p:nvPr/>
          </p:nvSpPr>
          <p:spPr>
            <a:xfrm>
              <a:off x="6126695" y="3294591"/>
              <a:ext cx="4256203"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15296742"/>
                </p:ext>
              </p:extLst>
            </p:nvPr>
          </p:nvGraphicFramePr>
          <p:xfrm>
            <a:off x="6598454" y="3325499"/>
            <a:ext cx="2426292" cy="523494"/>
          </p:xfrm>
          <a:graphic>
            <a:graphicData uri="http://schemas.openxmlformats.org/presentationml/2006/ole">
              <mc:AlternateContent xmlns:mc="http://schemas.openxmlformats.org/markup-compatibility/2006">
                <mc:Choice xmlns:v="urn:schemas-microsoft-com:vml" Requires="v">
                  <p:oleObj name="Equation" r:id="rId10" imgW="1167893" imgH="253890" progId="Equation.DSMT4">
                    <p:embed/>
                  </p:oleObj>
                </mc:Choice>
                <mc:Fallback>
                  <p:oleObj name="Equation" r:id="rId10" imgW="1167893"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98454" y="3325499"/>
                          <a:ext cx="2426292" cy="523494"/>
                        </a:xfrm>
                        <a:prstGeom prst="rect">
                          <a:avLst/>
                        </a:prstGeom>
                        <a:noFill/>
                      </p:spPr>
                    </p:pic>
                  </p:oleObj>
                </mc:Fallback>
              </mc:AlternateContent>
            </a:graphicData>
          </a:graphic>
        </p:graphicFrame>
      </p:grpSp>
      <p:grpSp>
        <p:nvGrpSpPr>
          <p:cNvPr id="5" name="Group 4"/>
          <p:cNvGrpSpPr/>
          <p:nvPr/>
        </p:nvGrpSpPr>
        <p:grpSpPr>
          <a:xfrm>
            <a:off x="6436801" y="4665689"/>
            <a:ext cx="4265619" cy="577850"/>
            <a:chOff x="5837770" y="4153173"/>
            <a:chExt cx="4265619" cy="577850"/>
          </a:xfrm>
        </p:grpSpPr>
        <p:sp>
          <p:nvSpPr>
            <p:cNvPr id="20" name="Rounded Rectangle 19"/>
            <p:cNvSpPr/>
            <p:nvPr/>
          </p:nvSpPr>
          <p:spPr>
            <a:xfrm>
              <a:off x="5837770" y="4153173"/>
              <a:ext cx="4265619"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2064845262"/>
                </p:ext>
              </p:extLst>
            </p:nvPr>
          </p:nvGraphicFramePr>
          <p:xfrm>
            <a:off x="6317148" y="4192020"/>
            <a:ext cx="2474016" cy="502244"/>
          </p:xfrm>
          <a:graphic>
            <a:graphicData uri="http://schemas.openxmlformats.org/presentationml/2006/ole">
              <mc:AlternateContent xmlns:mc="http://schemas.openxmlformats.org/markup-compatibility/2006">
                <mc:Choice xmlns:v="urn:schemas-microsoft-com:vml" Requires="v">
                  <p:oleObj name="Equation" r:id="rId12" imgW="1269449" imgH="253890" progId="Equation.DSMT4">
                    <p:embed/>
                  </p:oleObj>
                </mc:Choice>
                <mc:Fallback>
                  <p:oleObj name="Equation" r:id="rId12" imgW="1269449"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7148" y="4192020"/>
                          <a:ext cx="2474016" cy="502244"/>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67982"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5096311" y="4553399"/>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0630" y="343733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18919"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11883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3"/>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3"/>
                  </p:tgtEl>
                </p:cond>
              </p:nextCondLst>
            </p:seq>
            <p:seq concurrent="1" nextAc="seek">
              <p:cTn id="40" restart="whenNotActive" fill="hold" evtFilter="cancelBubble" nodeType="interactiveSeq">
                <p:stCondLst>
                  <p:cond evt="onClick" delay="0">
                    <p:tgtEl>
                      <p:spTgt spid="2"/>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subTnLst>
                                    <p:audio>
                                      <p:cMediaNode>
                                        <p:cTn display="0" masterRel="sameClick">
                                          <p:stCondLst>
                                            <p:cond evt="begin" delay="0">
                                              <p:tn val="43"/>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4"/>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subTnLst>
                                    <p:audio>
                                      <p:cMediaNode>
                                        <p:cTn display="0" masterRel="sameClick">
                                          <p:stCondLst>
                                            <p:cond evt="begin" delay="0">
                                              <p:tn val="49"/>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4"/>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fade">
                                      <p:cBhvr>
                                        <p:cTn id="57" dur="500"/>
                                        <p:tgtEl>
                                          <p:spTgt spid="48"/>
                                        </p:tgtEl>
                                      </p:cBhvr>
                                    </p:animEffect>
                                  </p:childTnLst>
                                  <p:subTnLst>
                                    <p:audio>
                                      <p:cMediaNode>
                                        <p:cTn display="0" masterRel="sameClick">
                                          <p:stCondLst>
                                            <p:cond evt="begin" delay="0">
                                              <p:tn val="5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5"/>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52234" y="2556420"/>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3288706" y="849531"/>
            <a:ext cx="5614587" cy="683175"/>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pPr algn="ctr" defTabSz="685800">
              <a:defRPr/>
            </a:pPr>
            <a:r>
              <a:rPr lang="en-US" sz="2800" b="1" dirty="0" err="1">
                <a:solidFill>
                  <a:prstClr val="black"/>
                </a:solidFill>
                <a:latin typeface="Arial" pitchFamily="34" charset="0"/>
                <a:cs typeface="Arial" pitchFamily="34" charset="0"/>
              </a:rPr>
              <a:t>Câu</a:t>
            </a:r>
            <a:r>
              <a:rPr lang="en-US" sz="2800" b="1" dirty="0">
                <a:solidFill>
                  <a:prstClr val="black"/>
                </a:solidFill>
                <a:latin typeface="Arial" pitchFamily="34" charset="0"/>
                <a:cs typeface="Arial" pitchFamily="34" charset="0"/>
              </a:rPr>
              <a:t> 2. </a:t>
            </a:r>
            <a:r>
              <a:rPr lang="en-US" sz="2800" dirty="0" err="1">
                <a:solidFill>
                  <a:schemeClr val="tx1"/>
                </a:solidFill>
                <a:latin typeface="Arial" pitchFamily="34" charset="0"/>
                <a:cs typeface="Arial" pitchFamily="34" charset="0"/>
              </a:rPr>
              <a:t>Chọn</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khẳ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ịnh</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úng</a:t>
            </a:r>
            <a:r>
              <a:rPr lang="en-US" sz="2800" dirty="0">
                <a:solidFill>
                  <a:schemeClr val="tx1"/>
                </a:solidFill>
                <a:latin typeface="Arial" pitchFamily="34" charset="0"/>
                <a:cs typeface="Arial" pitchFamily="34" charset="0"/>
              </a:rPr>
              <a:t>:</a:t>
            </a:r>
            <a:endParaRPr lang="vi-VN" sz="2800" b="1" dirty="0">
              <a:solidFill>
                <a:schemeClr val="tx1"/>
              </a:solidFill>
              <a:cs typeface="Arial" pitchFamily="34" charset="0"/>
            </a:endParaRPr>
          </a:p>
        </p:txBody>
      </p:sp>
      <p:sp>
        <p:nvSpPr>
          <p:cNvPr id="25" name="Rounded Rectangle 24"/>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61492" y="1845283"/>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61492" y="1845283"/>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4" cy="577850"/>
            <a:chOff x="895941" y="4116414"/>
            <a:chExt cx="4245774" cy="577850"/>
          </a:xfrm>
        </p:grpSpPr>
        <p:sp>
          <p:nvSpPr>
            <p:cNvPr id="17" name="Rounded Rectangle 16"/>
            <p:cNvSpPr/>
            <p:nvPr/>
          </p:nvSpPr>
          <p:spPr>
            <a:xfrm>
              <a:off x="895941" y="4116414"/>
              <a:ext cx="4245774"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3680623229"/>
                </p:ext>
              </p:extLst>
            </p:nvPr>
          </p:nvGraphicFramePr>
          <p:xfrm>
            <a:off x="1381349" y="4154740"/>
            <a:ext cx="2960688" cy="530225"/>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0" name=""/>
                        <p:cNvPicPr>
                          <a:picLocks noChangeAspect="1" noChangeArrowheads="1"/>
                        </p:cNvPicPr>
                        <p:nvPr/>
                      </p:nvPicPr>
                      <p:blipFill>
                        <a:blip r:embed="rId7"/>
                        <a:srcRect/>
                        <a:stretch>
                          <a:fillRect/>
                        </a:stretch>
                      </p:blipFill>
                      <p:spPr bwMode="auto">
                        <a:xfrm>
                          <a:off x="1381349" y="4154740"/>
                          <a:ext cx="2960688" cy="530225"/>
                        </a:xfrm>
                        <a:prstGeom prst="rect">
                          <a:avLst/>
                        </a:prstGeom>
                        <a:noFill/>
                      </p:spPr>
                    </p:pic>
                  </p:oleObj>
                </mc:Fallback>
              </mc:AlternateContent>
            </a:graphicData>
          </a:graphic>
        </p:graphicFrame>
      </p:grpSp>
      <p:grpSp>
        <p:nvGrpSpPr>
          <p:cNvPr id="2" name="Group 1"/>
          <p:cNvGrpSpPr/>
          <p:nvPr/>
        </p:nvGrpSpPr>
        <p:grpSpPr>
          <a:xfrm>
            <a:off x="1494971" y="3430067"/>
            <a:ext cx="4245775" cy="577850"/>
            <a:chOff x="886523" y="3357020"/>
            <a:chExt cx="4245775" cy="577850"/>
          </a:xfrm>
        </p:grpSpPr>
        <p:sp>
          <p:nvSpPr>
            <p:cNvPr id="19" name="Rounded Rectangle 18"/>
            <p:cNvSpPr/>
            <p:nvPr/>
          </p:nvSpPr>
          <p:spPr>
            <a:xfrm>
              <a:off x="886523" y="3357020"/>
              <a:ext cx="4245775"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465998915"/>
                </p:ext>
              </p:extLst>
            </p:nvPr>
          </p:nvGraphicFramePr>
          <p:xfrm>
            <a:off x="1364007" y="3449067"/>
            <a:ext cx="2070100" cy="485775"/>
          </p:xfrm>
          <a:graphic>
            <a:graphicData uri="http://schemas.openxmlformats.org/presentationml/2006/ole">
              <mc:AlternateContent xmlns:mc="http://schemas.openxmlformats.org/markup-compatibility/2006">
                <mc:Choice xmlns:v="urn:schemas-microsoft-com:vml" Requires="v">
                  <p:oleObj name="Equation" r:id="rId8" imgW="1091880" imgH="253800" progId="Equation.DSMT4">
                    <p:embed/>
                  </p:oleObj>
                </mc:Choice>
                <mc:Fallback>
                  <p:oleObj name="Equation" r:id="rId8" imgW="1091880" imgH="253800" progId="Equation.DSMT4">
                    <p:embed/>
                    <p:pic>
                      <p:nvPicPr>
                        <p:cNvPr id="0" name=""/>
                        <p:cNvPicPr>
                          <a:picLocks noChangeAspect="1" noChangeArrowheads="1"/>
                        </p:cNvPicPr>
                        <p:nvPr/>
                      </p:nvPicPr>
                      <p:blipFill>
                        <a:blip r:embed="rId9"/>
                        <a:srcRect/>
                        <a:stretch>
                          <a:fillRect/>
                        </a:stretch>
                      </p:blipFill>
                      <p:spPr bwMode="auto">
                        <a:xfrm>
                          <a:off x="1364007" y="3449067"/>
                          <a:ext cx="2070100" cy="485775"/>
                        </a:xfrm>
                        <a:prstGeom prst="rect">
                          <a:avLst/>
                        </a:prstGeom>
                        <a:noFill/>
                      </p:spPr>
                    </p:pic>
                  </p:oleObj>
                </mc:Fallback>
              </mc:AlternateContent>
            </a:graphicData>
          </a:graphic>
        </p:graphicFrame>
      </p:grpSp>
      <p:grpSp>
        <p:nvGrpSpPr>
          <p:cNvPr id="4" name="Group 3"/>
          <p:cNvGrpSpPr/>
          <p:nvPr/>
        </p:nvGrpSpPr>
        <p:grpSpPr>
          <a:xfrm>
            <a:off x="6446218" y="3430067"/>
            <a:ext cx="4245774" cy="613296"/>
            <a:chOff x="5837770" y="3357020"/>
            <a:chExt cx="4245774" cy="613296"/>
          </a:xfrm>
        </p:grpSpPr>
        <p:sp>
          <p:nvSpPr>
            <p:cNvPr id="18" name="Rounded Rectangle 17"/>
            <p:cNvSpPr/>
            <p:nvPr/>
          </p:nvSpPr>
          <p:spPr>
            <a:xfrm>
              <a:off x="5837770" y="3357020"/>
              <a:ext cx="4245774"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455735949"/>
                </p:ext>
              </p:extLst>
            </p:nvPr>
          </p:nvGraphicFramePr>
          <p:xfrm>
            <a:off x="6354327" y="3413103"/>
            <a:ext cx="2417763" cy="557213"/>
          </p:xfrm>
          <a:graphic>
            <a:graphicData uri="http://schemas.openxmlformats.org/presentationml/2006/ole">
              <mc:AlternateContent xmlns:mc="http://schemas.openxmlformats.org/markup-compatibility/2006">
                <mc:Choice xmlns:v="urn:schemas-microsoft-com:vml" Requires="v">
                  <p:oleObj name="Equation" r:id="rId10" imgW="1091880" imgH="253800" progId="Equation.DSMT4">
                    <p:embed/>
                  </p:oleObj>
                </mc:Choice>
                <mc:Fallback>
                  <p:oleObj name="Equation" r:id="rId10" imgW="1091880" imgH="253800" progId="Equation.DSMT4">
                    <p:embed/>
                    <p:pic>
                      <p:nvPicPr>
                        <p:cNvPr id="0" name=""/>
                        <p:cNvPicPr>
                          <a:picLocks noChangeAspect="1" noChangeArrowheads="1"/>
                        </p:cNvPicPr>
                        <p:nvPr/>
                      </p:nvPicPr>
                      <p:blipFill>
                        <a:blip r:embed="rId11"/>
                        <a:srcRect/>
                        <a:stretch>
                          <a:fillRect/>
                        </a:stretch>
                      </p:blipFill>
                      <p:spPr bwMode="auto">
                        <a:xfrm>
                          <a:off x="6354327" y="3413103"/>
                          <a:ext cx="2417763" cy="557213"/>
                        </a:xfrm>
                        <a:prstGeom prst="rect">
                          <a:avLst/>
                        </a:prstGeom>
                        <a:noFill/>
                      </p:spPr>
                    </p:pic>
                  </p:oleObj>
                </mc:Fallback>
              </mc:AlternateContent>
            </a:graphicData>
          </a:graphic>
        </p:graphicFrame>
      </p:grpSp>
      <p:grpSp>
        <p:nvGrpSpPr>
          <p:cNvPr id="5" name="Group 4"/>
          <p:cNvGrpSpPr/>
          <p:nvPr/>
        </p:nvGrpSpPr>
        <p:grpSpPr>
          <a:xfrm>
            <a:off x="6436802" y="4665689"/>
            <a:ext cx="4255190" cy="581726"/>
            <a:chOff x="5837771" y="4153173"/>
            <a:chExt cx="4255190" cy="581726"/>
          </a:xfrm>
        </p:grpSpPr>
        <p:sp>
          <p:nvSpPr>
            <p:cNvPr id="20" name="Rounded Rectangle 19"/>
            <p:cNvSpPr/>
            <p:nvPr/>
          </p:nvSpPr>
          <p:spPr>
            <a:xfrm>
              <a:off x="5837771" y="4153173"/>
              <a:ext cx="4255190"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33965337"/>
                </p:ext>
              </p:extLst>
            </p:nvPr>
          </p:nvGraphicFramePr>
          <p:xfrm>
            <a:off x="6337634" y="4216965"/>
            <a:ext cx="2635250" cy="517934"/>
          </p:xfrm>
          <a:graphic>
            <a:graphicData uri="http://schemas.openxmlformats.org/presentationml/2006/ole">
              <mc:AlternateContent xmlns:mc="http://schemas.openxmlformats.org/markup-compatibility/2006">
                <mc:Choice xmlns:v="urn:schemas-microsoft-com:vml" Requires="v">
                  <p:oleObj name="Equation" r:id="rId12" imgW="1485720" imgH="253800" progId="Equation.DSMT4">
                    <p:embed/>
                  </p:oleObj>
                </mc:Choice>
                <mc:Fallback>
                  <p:oleObj name="Equation" r:id="rId12" imgW="1485720" imgH="253800" progId="Equation.DSMT4">
                    <p:embed/>
                    <p:pic>
                      <p:nvPicPr>
                        <p:cNvPr id="0" name=""/>
                        <p:cNvPicPr>
                          <a:picLocks noChangeAspect="1" noChangeArrowheads="1"/>
                        </p:cNvPicPr>
                        <p:nvPr/>
                      </p:nvPicPr>
                      <p:blipFill>
                        <a:blip r:embed="rId13"/>
                        <a:srcRect/>
                        <a:stretch>
                          <a:fillRect/>
                        </a:stretch>
                      </p:blipFill>
                      <p:spPr bwMode="auto">
                        <a:xfrm>
                          <a:off x="6337634" y="4216965"/>
                          <a:ext cx="2635250" cy="517934"/>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79111"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0080896" y="3353874"/>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5074796" y="464780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4342"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2855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2"/>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subTnLst>
                                    <p:audio>
                                      <p:cMediaNode>
                                        <p:cTn display="0" masterRel="sameClick">
                                          <p:stCondLst>
                                            <p:cond evt="begin" delay="0">
                                              <p:tn val="37"/>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2"/>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500"/>
                                        <p:tgtEl>
                                          <p:spTgt spid="44"/>
                                        </p:tgtEl>
                                      </p:cBhvr>
                                    </p:animEffect>
                                  </p:childTnLst>
                                  <p:subTnLst>
                                    <p:audio>
                                      <p:cMediaNode>
                                        <p:cTn display="0" masterRel="sameClick">
                                          <p:stCondLst>
                                            <p:cond evt="begin" delay="0">
                                              <p:tn val="43"/>
                                            </p:cond>
                                          </p:stCondLst>
                                          <p:endCondLst>
                                            <p:cond evt="onStopAudio" delay="0">
                                              <p:tgtEl>
                                                <p:sldTgt/>
                                              </p:tgtEl>
                                            </p:cond>
                                          </p:endCondLst>
                                        </p:cTn>
                                        <p:tgtEl>
                                          <p:sndTgt r:embed="rId5" name="Check mark.wav"/>
                                        </p:tgtEl>
                                      </p:cMediaNode>
                                    </p:audio>
                                  </p:sub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fade">
                                      <p:cBhvr>
                                        <p:cTn id="51" dur="500"/>
                                        <p:tgtEl>
                                          <p:spTgt spid="48"/>
                                        </p:tgtEl>
                                      </p:cBhvr>
                                    </p:animEffect>
                                  </p:childTnLst>
                                  <p:subTnLst>
                                    <p:audio>
                                      <p:cMediaNode>
                                        <p:cTn display="0" masterRel="sameClick">
                                          <p:stCondLst>
                                            <p:cond evt="begin" delay="0">
                                              <p:tn val="49"/>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5"/>
                  </p:tgtEl>
                </p:cond>
              </p:nextCondLst>
            </p:seq>
            <p:seq concurrent="1" nextAc="seek">
              <p:cTn id="52" restart="whenNotActive" fill="hold" evtFilter="cancelBubble" nodeType="interactiveSeq">
                <p:stCondLst>
                  <p:cond evt="onClick" delay="0">
                    <p:tgtEl>
                      <p:spTgt spid="3"/>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500"/>
                                        <p:tgtEl>
                                          <p:spTgt spid="47"/>
                                        </p:tgtEl>
                                      </p:cBhvr>
                                    </p:animEffect>
                                  </p:childTnLst>
                                  <p:subTnLst>
                                    <p:audio>
                                      <p:cMediaNode>
                                        <p:cTn display="0" masterRel="sameClick">
                                          <p:stCondLst>
                                            <p:cond evt="begin" delay="0">
                                              <p:tn val="55"/>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558545" y="449064"/>
            <a:ext cx="7480555" cy="1374083"/>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r>
              <a:rPr lang="vi-VN" altLang="en-US" sz="3600" b="1" dirty="0">
                <a:solidFill>
                  <a:srgbClr val="002060"/>
                </a:solidFill>
                <a:latin typeface="Arial" pitchFamily="34" charset="0"/>
                <a:cs typeface="Arial" pitchFamily="34" charset="0"/>
              </a:rPr>
              <a:t> </a:t>
            </a:r>
            <a:r>
              <a:rPr lang="en-US" altLang="en-US" sz="2800" b="1" dirty="0" err="1">
                <a:solidFill>
                  <a:srgbClr val="002060"/>
                </a:solidFill>
                <a:latin typeface="Arial" pitchFamily="34" charset="0"/>
                <a:cs typeface="Arial" pitchFamily="34" charset="0"/>
              </a:rPr>
              <a:t>Câu</a:t>
            </a:r>
            <a:r>
              <a:rPr lang="en-US" altLang="en-US" sz="2800" b="1" dirty="0">
                <a:solidFill>
                  <a:srgbClr val="002060"/>
                </a:solidFill>
                <a:latin typeface="Arial" pitchFamily="34" charset="0"/>
                <a:cs typeface="Arial" pitchFamily="34" charset="0"/>
              </a:rPr>
              <a:t> 3. </a:t>
            </a:r>
            <a:r>
              <a:rPr lang="en-US" sz="2800" dirty="0" err="1">
                <a:solidFill>
                  <a:srgbClr val="002060"/>
                </a:solidFill>
                <a:latin typeface="Arial" pitchFamily="34" charset="0"/>
                <a:cs typeface="Arial" pitchFamily="34" charset="0"/>
              </a:rPr>
              <a:t>Khi</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bỏ</a:t>
            </a:r>
            <a:r>
              <a:rPr lang="en-US" sz="2800" i="1"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dấu</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ngoặc</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của</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biểu</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thức</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số</a:t>
            </a:r>
            <a:r>
              <a:rPr lang="en-US" sz="2800" dirty="0">
                <a:solidFill>
                  <a:srgbClr val="002060"/>
                </a:solidFill>
                <a:latin typeface="Arial" pitchFamily="34" charset="0"/>
                <a:cs typeface="Arial" pitchFamily="34" charset="0"/>
              </a:rPr>
              <a:t>:</a:t>
            </a:r>
            <a:endParaRPr lang="vi-VN" sz="2800" dirty="0">
              <a:solidFill>
                <a:srgbClr val="002060"/>
              </a:solidFill>
              <a:latin typeface="Arial" pitchFamily="34" charset="0"/>
              <a:cs typeface="Arial" pitchFamily="34" charset="0"/>
            </a:endParaRPr>
          </a:p>
          <a:p>
            <a:r>
              <a:rPr lang="vi-VN" sz="2800" dirty="0">
                <a:solidFill>
                  <a:srgbClr val="002060"/>
                </a:solidFill>
                <a:latin typeface="Arial" pitchFamily="34" charset="0"/>
                <a:cs typeface="Arial" pitchFamily="34" charset="0"/>
              </a:rPr>
              <a:t>                                   </a:t>
            </a:r>
            <a:r>
              <a:rPr lang="en-US" sz="2800" dirty="0">
                <a:solidFill>
                  <a:srgbClr val="002060"/>
                </a:solidFill>
                <a:latin typeface="Arial" pitchFamily="34" charset="0"/>
                <a:cs typeface="Arial" pitchFamily="34" charset="0"/>
              </a:rPr>
              <a:t>ta </a:t>
            </a:r>
            <a:r>
              <a:rPr lang="en-US" sz="2800" dirty="0" err="1">
                <a:solidFill>
                  <a:srgbClr val="002060"/>
                </a:solidFill>
                <a:latin typeface="Arial" pitchFamily="34" charset="0"/>
                <a:cs typeface="Arial" pitchFamily="34" charset="0"/>
              </a:rPr>
              <a:t>được</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kết</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quả</a:t>
            </a:r>
            <a:r>
              <a:rPr lang="en-US" sz="2800" dirty="0">
                <a:solidFill>
                  <a:srgbClr val="002060"/>
                </a:solidFill>
                <a:latin typeface="Arial" pitchFamily="34" charset="0"/>
                <a:cs typeface="Arial" pitchFamily="34" charset="0"/>
              </a:rPr>
              <a:t> </a:t>
            </a:r>
            <a:r>
              <a:rPr lang="en-US" sz="2800" dirty="0" err="1">
                <a:solidFill>
                  <a:srgbClr val="002060"/>
                </a:solidFill>
                <a:latin typeface="Arial" pitchFamily="34" charset="0"/>
                <a:cs typeface="Arial" pitchFamily="34" charset="0"/>
              </a:rPr>
              <a:t>bằng</a:t>
            </a:r>
            <a:r>
              <a:rPr lang="en-US" sz="2800" dirty="0">
                <a:solidFill>
                  <a:srgbClr val="002060"/>
                </a:solidFill>
                <a:latin typeface="Arial" pitchFamily="34" charset="0"/>
                <a:cs typeface="Arial" pitchFamily="34" charset="0"/>
              </a:rPr>
              <a:t>:</a:t>
            </a: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4" cy="577850"/>
            <a:chOff x="895941" y="4116414"/>
            <a:chExt cx="4245774" cy="577850"/>
          </a:xfrm>
        </p:grpSpPr>
        <p:sp>
          <p:nvSpPr>
            <p:cNvPr id="17" name="Rounded Rectangle 16"/>
            <p:cNvSpPr/>
            <p:nvPr/>
          </p:nvSpPr>
          <p:spPr>
            <a:xfrm>
              <a:off x="895941" y="4116414"/>
              <a:ext cx="4245774"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2468964727"/>
                </p:ext>
              </p:extLst>
            </p:nvPr>
          </p:nvGraphicFramePr>
          <p:xfrm>
            <a:off x="1456710" y="4153173"/>
            <a:ext cx="1691456" cy="471753"/>
          </p:xfrm>
          <a:graphic>
            <a:graphicData uri="http://schemas.openxmlformats.org/presentationml/2006/ole">
              <mc:AlternateContent xmlns:mc="http://schemas.openxmlformats.org/markup-compatibility/2006">
                <mc:Choice xmlns:v="urn:schemas-microsoft-com:vml" Requires="v">
                  <p:oleObj name="Equation" r:id="rId6" imgW="685800" imgH="177480" progId="Equation.DSMT4">
                    <p:embed/>
                  </p:oleObj>
                </mc:Choice>
                <mc:Fallback>
                  <p:oleObj name="Equation" r:id="rId6" imgW="685800" imgH="177480" progId="Equation.DSMT4">
                    <p:embed/>
                    <p:pic>
                      <p:nvPicPr>
                        <p:cNvPr id="0" name=""/>
                        <p:cNvPicPr>
                          <a:picLocks noChangeAspect="1" noChangeArrowheads="1"/>
                        </p:cNvPicPr>
                        <p:nvPr/>
                      </p:nvPicPr>
                      <p:blipFill>
                        <a:blip r:embed="rId7"/>
                        <a:srcRect/>
                        <a:stretch>
                          <a:fillRect/>
                        </a:stretch>
                      </p:blipFill>
                      <p:spPr bwMode="auto">
                        <a:xfrm>
                          <a:off x="1456710" y="4153173"/>
                          <a:ext cx="1691456" cy="471753"/>
                        </a:xfrm>
                        <a:prstGeom prst="rect">
                          <a:avLst/>
                        </a:prstGeom>
                        <a:noFill/>
                      </p:spPr>
                    </p:pic>
                  </p:oleObj>
                </mc:Fallback>
              </mc:AlternateContent>
            </a:graphicData>
          </a:graphic>
        </p:graphicFrame>
      </p:grpSp>
      <p:grpSp>
        <p:nvGrpSpPr>
          <p:cNvPr id="2" name="Group 1"/>
          <p:cNvGrpSpPr/>
          <p:nvPr/>
        </p:nvGrpSpPr>
        <p:grpSpPr>
          <a:xfrm>
            <a:off x="1494971" y="3430067"/>
            <a:ext cx="4245775" cy="577850"/>
            <a:chOff x="886523" y="3357020"/>
            <a:chExt cx="4245775" cy="577850"/>
          </a:xfrm>
        </p:grpSpPr>
        <p:sp>
          <p:nvSpPr>
            <p:cNvPr id="19" name="Rounded Rectangle 18"/>
            <p:cNvSpPr/>
            <p:nvPr/>
          </p:nvSpPr>
          <p:spPr>
            <a:xfrm>
              <a:off x="886523" y="3357020"/>
              <a:ext cx="4245775"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018330507"/>
                </p:ext>
              </p:extLst>
            </p:nvPr>
          </p:nvGraphicFramePr>
          <p:xfrm>
            <a:off x="1456170" y="3412422"/>
            <a:ext cx="1682579" cy="449944"/>
          </p:xfrm>
          <a:graphic>
            <a:graphicData uri="http://schemas.openxmlformats.org/presentationml/2006/ole">
              <mc:AlternateContent xmlns:mc="http://schemas.openxmlformats.org/markup-compatibility/2006">
                <mc:Choice xmlns:v="urn:schemas-microsoft-com:vml" Requires="v">
                  <p:oleObj name="Equation" r:id="rId8" imgW="672840" imgH="177480" progId="Equation.DSMT4">
                    <p:embed/>
                  </p:oleObj>
                </mc:Choice>
                <mc:Fallback>
                  <p:oleObj name="Equation" r:id="rId8" imgW="672840" imgH="177480" progId="Equation.DSMT4">
                    <p:embed/>
                    <p:pic>
                      <p:nvPicPr>
                        <p:cNvPr id="0" name=""/>
                        <p:cNvPicPr>
                          <a:picLocks noChangeAspect="1" noChangeArrowheads="1"/>
                        </p:cNvPicPr>
                        <p:nvPr/>
                      </p:nvPicPr>
                      <p:blipFill>
                        <a:blip r:embed="rId9"/>
                        <a:srcRect/>
                        <a:stretch>
                          <a:fillRect/>
                        </a:stretch>
                      </p:blipFill>
                      <p:spPr bwMode="auto">
                        <a:xfrm>
                          <a:off x="1456170" y="3412422"/>
                          <a:ext cx="1682579" cy="449944"/>
                        </a:xfrm>
                        <a:prstGeom prst="rect">
                          <a:avLst/>
                        </a:prstGeom>
                        <a:noFill/>
                      </p:spPr>
                    </p:pic>
                  </p:oleObj>
                </mc:Fallback>
              </mc:AlternateContent>
            </a:graphicData>
          </a:graphic>
        </p:graphicFrame>
      </p:grpSp>
      <p:grpSp>
        <p:nvGrpSpPr>
          <p:cNvPr id="4" name="Group 3"/>
          <p:cNvGrpSpPr/>
          <p:nvPr/>
        </p:nvGrpSpPr>
        <p:grpSpPr>
          <a:xfrm>
            <a:off x="6446218" y="3430067"/>
            <a:ext cx="4245774" cy="577850"/>
            <a:chOff x="5837770" y="3357020"/>
            <a:chExt cx="4245774" cy="577850"/>
          </a:xfrm>
        </p:grpSpPr>
        <p:sp>
          <p:nvSpPr>
            <p:cNvPr id="18" name="Rounded Rectangle 17"/>
            <p:cNvSpPr/>
            <p:nvPr/>
          </p:nvSpPr>
          <p:spPr>
            <a:xfrm>
              <a:off x="5837770" y="3357020"/>
              <a:ext cx="4245774"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801754283"/>
                </p:ext>
              </p:extLst>
            </p:nvPr>
          </p:nvGraphicFramePr>
          <p:xfrm>
            <a:off x="6388194" y="3403635"/>
            <a:ext cx="1841101" cy="473756"/>
          </p:xfrm>
          <a:graphic>
            <a:graphicData uri="http://schemas.openxmlformats.org/presentationml/2006/ole">
              <mc:AlternateContent xmlns:mc="http://schemas.openxmlformats.org/markup-compatibility/2006">
                <mc:Choice xmlns:v="urn:schemas-microsoft-com:vml" Requires="v">
                  <p:oleObj name="Equation" r:id="rId10" imgW="685800" imgH="177480" progId="Equation.DSMT4">
                    <p:embed/>
                  </p:oleObj>
                </mc:Choice>
                <mc:Fallback>
                  <p:oleObj name="Equation" r:id="rId10" imgW="685800" imgH="177480" progId="Equation.DSMT4">
                    <p:embed/>
                    <p:pic>
                      <p:nvPicPr>
                        <p:cNvPr id="0" name=""/>
                        <p:cNvPicPr>
                          <a:picLocks noChangeAspect="1" noChangeArrowheads="1"/>
                        </p:cNvPicPr>
                        <p:nvPr/>
                      </p:nvPicPr>
                      <p:blipFill>
                        <a:blip r:embed="rId11"/>
                        <a:srcRect/>
                        <a:stretch>
                          <a:fillRect/>
                        </a:stretch>
                      </p:blipFill>
                      <p:spPr bwMode="auto">
                        <a:xfrm>
                          <a:off x="6388194" y="3403635"/>
                          <a:ext cx="1841101" cy="473756"/>
                        </a:xfrm>
                        <a:prstGeom prst="rect">
                          <a:avLst/>
                        </a:prstGeom>
                        <a:noFill/>
                      </p:spPr>
                    </p:pic>
                  </p:oleObj>
                </mc:Fallback>
              </mc:AlternateContent>
            </a:graphicData>
          </a:graphic>
        </p:graphicFrame>
      </p:grpSp>
      <p:grpSp>
        <p:nvGrpSpPr>
          <p:cNvPr id="5" name="Group 4"/>
          <p:cNvGrpSpPr/>
          <p:nvPr/>
        </p:nvGrpSpPr>
        <p:grpSpPr>
          <a:xfrm>
            <a:off x="6436802" y="4665689"/>
            <a:ext cx="4255190" cy="577850"/>
            <a:chOff x="5837771" y="4153173"/>
            <a:chExt cx="4255190" cy="577850"/>
          </a:xfrm>
        </p:grpSpPr>
        <p:sp>
          <p:nvSpPr>
            <p:cNvPr id="20" name="Rounded Rectangle 19"/>
            <p:cNvSpPr/>
            <p:nvPr/>
          </p:nvSpPr>
          <p:spPr>
            <a:xfrm>
              <a:off x="5837771" y="4153173"/>
              <a:ext cx="4255190"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930913379"/>
                </p:ext>
              </p:extLst>
            </p:nvPr>
          </p:nvGraphicFramePr>
          <p:xfrm>
            <a:off x="6397611" y="4217402"/>
            <a:ext cx="1481771" cy="442983"/>
          </p:xfrm>
          <a:graphic>
            <a:graphicData uri="http://schemas.openxmlformats.org/presentationml/2006/ole">
              <mc:AlternateContent xmlns:mc="http://schemas.openxmlformats.org/markup-compatibility/2006">
                <mc:Choice xmlns:v="urn:schemas-microsoft-com:vml" Requires="v">
                  <p:oleObj name="Equation" r:id="rId12" imgW="685800" imgH="177480" progId="Equation.DSMT4">
                    <p:embed/>
                  </p:oleObj>
                </mc:Choice>
                <mc:Fallback>
                  <p:oleObj name="Equation" r:id="rId12" imgW="685800" imgH="177480" progId="Equation.DSMT4">
                    <p:embed/>
                    <p:pic>
                      <p:nvPicPr>
                        <p:cNvPr id="0" name=""/>
                        <p:cNvPicPr>
                          <a:picLocks noChangeAspect="1" noChangeArrowheads="1"/>
                        </p:cNvPicPr>
                        <p:nvPr/>
                      </p:nvPicPr>
                      <p:blipFill>
                        <a:blip r:embed="rId13"/>
                        <a:srcRect/>
                        <a:stretch>
                          <a:fillRect/>
                        </a:stretch>
                      </p:blipFill>
                      <p:spPr bwMode="auto">
                        <a:xfrm>
                          <a:off x="6397611" y="4217402"/>
                          <a:ext cx="1481771" cy="442983"/>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10011759" y="3440979"/>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5215557" y="3354550"/>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5074796" y="464780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4342"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9380900"/>
              </p:ext>
            </p:extLst>
          </p:nvPr>
        </p:nvGraphicFramePr>
        <p:xfrm>
          <a:off x="2292508" y="1117999"/>
          <a:ext cx="1773237" cy="482600"/>
        </p:xfrm>
        <a:graphic>
          <a:graphicData uri="http://schemas.openxmlformats.org/presentationml/2006/ole">
            <mc:AlternateContent xmlns:mc="http://schemas.openxmlformats.org/markup-compatibility/2006">
              <mc:Choice xmlns:v="urn:schemas-microsoft-com:vml" Requires="v">
                <p:oleObj name="Equation" r:id="rId18" imgW="1773978" imgH="483092" progId="Equation.DSMT4">
                  <p:embed/>
                </p:oleObj>
              </mc:Choice>
              <mc:Fallback>
                <p:oleObj name="Equation" r:id="rId18" imgW="1773978" imgH="483092" progId="Equation.DSMT4">
                  <p:embed/>
                  <p:pic>
                    <p:nvPicPr>
                      <p:cNvPr id="0" name=""/>
                      <p:cNvPicPr/>
                      <p:nvPr/>
                    </p:nvPicPr>
                    <p:blipFill>
                      <a:blip r:embed="rId19"/>
                      <a:stretch>
                        <a:fillRect/>
                      </a:stretch>
                    </p:blipFill>
                    <p:spPr>
                      <a:xfrm>
                        <a:off x="2292508" y="1117999"/>
                        <a:ext cx="1773237" cy="482600"/>
                      </a:xfrm>
                      <a:prstGeom prst="rect">
                        <a:avLst/>
                      </a:prstGeom>
                    </p:spPr>
                  </p:pic>
                </p:oleObj>
              </mc:Fallback>
            </mc:AlternateContent>
          </a:graphicData>
        </a:graphic>
      </p:graphicFrame>
    </p:spTree>
    <p:extLst>
      <p:ext uri="{BB962C8B-B14F-4D97-AF65-F5344CB8AC3E}">
        <p14:creationId xmlns:p14="http://schemas.microsoft.com/office/powerpoint/2010/main" val="3512962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2"/>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2"/>
                  </p:tgtEl>
                </p:cond>
              </p:nextCondLst>
            </p:seq>
            <p:seq concurrent="1" nextAc="seek">
              <p:cTn id="40" restart="whenNotActive" fill="hold" evtFilter="cancelBubble" nodeType="interactiveSeq">
                <p:stCondLst>
                  <p:cond evt="onClick" delay="0">
                    <p:tgtEl>
                      <p:spTgt spid="5"/>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500"/>
                                        <p:tgtEl>
                                          <p:spTgt spid="48"/>
                                        </p:tgtEl>
                                      </p:cBhvr>
                                    </p:animEffect>
                                  </p:childTnLst>
                                  <p:subTnLst>
                                    <p:audio>
                                      <p:cMediaNode>
                                        <p:cTn display="0" masterRel="sameClick">
                                          <p:stCondLst>
                                            <p:cond evt="begin" delay="0">
                                              <p:tn val="43"/>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subTnLst>
                                    <p:audio>
                                      <p:cMediaNode>
                                        <p:cTn display="0" masterRel="sameClick">
                                          <p:stCondLst>
                                            <p:cond evt="begin" delay="0">
                                              <p:tn val="49"/>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
                  </p:tgtEl>
                </p:cond>
              </p:nextCondLst>
            </p:seq>
            <p:seq concurrent="1" nextAc="seek">
              <p:cTn id="52" restart="whenNotActive" fill="hold" evtFilter="cancelBubble" nodeType="interactiveSeq">
                <p:stCondLst>
                  <p:cond evt="onClick" delay="0">
                    <p:tgtEl>
                      <p:spTgt spid="4"/>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500"/>
                                        <p:tgtEl>
                                          <p:spTgt spid="43"/>
                                        </p:tgtEl>
                                      </p:cBhvr>
                                    </p:animEffect>
                                  </p:childTnLst>
                                  <p:subTnLst>
                                    <p:audio>
                                      <p:cMediaNode>
                                        <p:cTn display="0" masterRel="sameClick">
                                          <p:stCondLst>
                                            <p:cond evt="begin" delay="0">
                                              <p:tn val="5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4"/>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562709" y="384413"/>
            <a:ext cx="7400191" cy="1445783"/>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r>
              <a:rPr lang="vi-VN" altLang="en-US" sz="2700" b="1" dirty="0">
                <a:solidFill>
                  <a:srgbClr val="000000"/>
                </a:solidFill>
                <a:latin typeface="Arial" pitchFamily="34" charset="0"/>
                <a:cs typeface="Arial" pitchFamily="34" charset="0"/>
              </a:rPr>
              <a:t> </a:t>
            </a:r>
            <a:r>
              <a:rPr lang="en-US" altLang="en-US" sz="2700" b="1" dirty="0" err="1">
                <a:solidFill>
                  <a:srgbClr val="000000"/>
                </a:solidFill>
                <a:latin typeface="Arial" pitchFamily="34" charset="0"/>
                <a:cs typeface="Arial" pitchFamily="34" charset="0"/>
              </a:rPr>
              <a:t>Câu</a:t>
            </a:r>
            <a:r>
              <a:rPr lang="en-US" altLang="en-US" sz="2700" b="1" dirty="0">
                <a:solidFill>
                  <a:srgbClr val="000000"/>
                </a:solidFill>
                <a:latin typeface="Arial" pitchFamily="34" charset="0"/>
                <a:cs typeface="Arial" pitchFamily="34" charset="0"/>
              </a:rPr>
              <a:t> 4. </a:t>
            </a:r>
            <a:r>
              <a:rPr lang="en-US" sz="2800" dirty="0" err="1">
                <a:solidFill>
                  <a:schemeClr val="tx1"/>
                </a:solidFill>
                <a:latin typeface="Arial" pitchFamily="34" charset="0"/>
                <a:cs typeface="Arial" pitchFamily="34" charset="0"/>
              </a:rPr>
              <a:t>Khi</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bỏ</a:t>
            </a:r>
            <a:r>
              <a:rPr lang="en-US" sz="2800" i="1"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dấu</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ngoặ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của</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biểu</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thứ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en-US" sz="2800" dirty="0">
                <a:solidFill>
                  <a:schemeClr val="tx1"/>
                </a:solidFill>
                <a:latin typeface="Arial" pitchFamily="34" charset="0"/>
                <a:cs typeface="Arial" pitchFamily="34" charset="0"/>
              </a:rPr>
              <a:t>:</a:t>
            </a:r>
            <a:endParaRPr lang="vi-VN" sz="2800" dirty="0">
              <a:solidFill>
                <a:schemeClr val="tx1"/>
              </a:solidFill>
              <a:latin typeface="Arial" pitchFamily="34" charset="0"/>
              <a:cs typeface="Arial" pitchFamily="34" charset="0"/>
            </a:endParaRPr>
          </a:p>
          <a:p>
            <a:r>
              <a:rPr lang="vi-VN" sz="2800" dirty="0">
                <a:solidFill>
                  <a:schemeClr val="tx1"/>
                </a:solidFill>
                <a:latin typeface="Arial" pitchFamily="34" charset="0"/>
                <a:cs typeface="Arial" pitchFamily="34" charset="0"/>
              </a:rPr>
              <a:t>           </a:t>
            </a:r>
            <a:r>
              <a:rPr lang="en-US" sz="2800" dirty="0">
                <a:solidFill>
                  <a:schemeClr val="tx1"/>
                </a:solidFill>
                <a:latin typeface="Arial" pitchFamily="34" charset="0"/>
                <a:cs typeface="Arial" pitchFamily="34" charset="0"/>
              </a:rPr>
              <a:t>                       </a:t>
            </a:r>
            <a:r>
              <a:rPr lang="vi-VN" sz="2800" dirty="0">
                <a:solidFill>
                  <a:schemeClr val="tx1"/>
                </a:solidFill>
                <a:latin typeface="Arial" pitchFamily="34" charset="0"/>
                <a:cs typeface="Arial" pitchFamily="34" charset="0"/>
              </a:rPr>
              <a:t> </a:t>
            </a:r>
            <a:r>
              <a:rPr lang="en-US" sz="2800" dirty="0">
                <a:solidFill>
                  <a:schemeClr val="tx1"/>
                </a:solidFill>
                <a:latin typeface="Arial" pitchFamily="34" charset="0"/>
                <a:cs typeface="Arial" pitchFamily="34" charset="0"/>
              </a:rPr>
              <a:t>ta </a:t>
            </a:r>
            <a:r>
              <a:rPr lang="en-US" sz="2800" dirty="0" err="1">
                <a:solidFill>
                  <a:schemeClr val="tx1"/>
                </a:solidFill>
                <a:latin typeface="Arial" pitchFamily="34" charset="0"/>
                <a:cs typeface="Arial" pitchFamily="34" charset="0"/>
              </a:rPr>
              <a:t>đượ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kết</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quả</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bằng</a:t>
            </a:r>
            <a:r>
              <a:rPr lang="en-US" sz="2800" dirty="0">
                <a:solidFill>
                  <a:schemeClr val="tx1"/>
                </a:solidFill>
                <a:latin typeface="Arial" pitchFamily="34" charset="0"/>
                <a:cs typeface="Arial" pitchFamily="34" charset="0"/>
              </a:rPr>
              <a:t>:</a:t>
            </a: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3" cy="577850"/>
            <a:chOff x="895941" y="4116414"/>
            <a:chExt cx="4245773" cy="577850"/>
          </a:xfrm>
        </p:grpSpPr>
        <p:sp>
          <p:nvSpPr>
            <p:cNvPr id="17" name="Rounded Rectangle 16"/>
            <p:cNvSpPr/>
            <p:nvPr/>
          </p:nvSpPr>
          <p:spPr>
            <a:xfrm>
              <a:off x="895941" y="4116414"/>
              <a:ext cx="4245773"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4242372499"/>
                </p:ext>
              </p:extLst>
            </p:nvPr>
          </p:nvGraphicFramePr>
          <p:xfrm>
            <a:off x="1599657" y="4248671"/>
            <a:ext cx="1530350" cy="371475"/>
          </p:xfrm>
          <a:graphic>
            <a:graphicData uri="http://schemas.openxmlformats.org/presentationml/2006/ole">
              <mc:AlternateContent xmlns:mc="http://schemas.openxmlformats.org/markup-compatibility/2006">
                <mc:Choice xmlns:v="urn:schemas-microsoft-com:vml" Requires="v">
                  <p:oleObj name="Equation" r:id="rId6" imgW="787320" imgH="177480" progId="Equation.DSMT4">
                    <p:embed/>
                  </p:oleObj>
                </mc:Choice>
                <mc:Fallback>
                  <p:oleObj name="Equation" r:id="rId6" imgW="787320" imgH="177480" progId="Equation.DSMT4">
                    <p:embed/>
                    <p:pic>
                      <p:nvPicPr>
                        <p:cNvPr id="0" name=""/>
                        <p:cNvPicPr>
                          <a:picLocks noChangeAspect="1" noChangeArrowheads="1"/>
                        </p:cNvPicPr>
                        <p:nvPr/>
                      </p:nvPicPr>
                      <p:blipFill>
                        <a:blip r:embed="rId7"/>
                        <a:srcRect/>
                        <a:stretch>
                          <a:fillRect/>
                        </a:stretch>
                      </p:blipFill>
                      <p:spPr bwMode="auto">
                        <a:xfrm>
                          <a:off x="1599657" y="4248671"/>
                          <a:ext cx="1530350" cy="371475"/>
                        </a:xfrm>
                        <a:prstGeom prst="rect">
                          <a:avLst/>
                        </a:prstGeom>
                        <a:noFill/>
                      </p:spPr>
                    </p:pic>
                  </p:oleObj>
                </mc:Fallback>
              </mc:AlternateContent>
            </a:graphicData>
          </a:graphic>
        </p:graphicFrame>
      </p:grpSp>
      <p:grpSp>
        <p:nvGrpSpPr>
          <p:cNvPr id="2" name="Group 1"/>
          <p:cNvGrpSpPr/>
          <p:nvPr/>
        </p:nvGrpSpPr>
        <p:grpSpPr>
          <a:xfrm>
            <a:off x="1494972" y="3430067"/>
            <a:ext cx="4245774" cy="577850"/>
            <a:chOff x="886524" y="3357020"/>
            <a:chExt cx="4245774" cy="577850"/>
          </a:xfrm>
        </p:grpSpPr>
        <p:sp>
          <p:nvSpPr>
            <p:cNvPr id="19" name="Rounded Rectangle 18"/>
            <p:cNvSpPr/>
            <p:nvPr/>
          </p:nvSpPr>
          <p:spPr>
            <a:xfrm>
              <a:off x="886524" y="3357020"/>
              <a:ext cx="4245774"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087217433"/>
                </p:ext>
              </p:extLst>
            </p:nvPr>
          </p:nvGraphicFramePr>
          <p:xfrm>
            <a:off x="1556902" y="3484541"/>
            <a:ext cx="1563688" cy="339725"/>
          </p:xfrm>
          <a:graphic>
            <a:graphicData uri="http://schemas.openxmlformats.org/presentationml/2006/ole">
              <mc:AlternateContent xmlns:mc="http://schemas.openxmlformats.org/markup-compatibility/2006">
                <mc:Choice xmlns:v="urn:schemas-microsoft-com:vml" Requires="v">
                  <p:oleObj name="Equation" r:id="rId8" imgW="825480" imgH="177480" progId="Equation.DSMT4">
                    <p:embed/>
                  </p:oleObj>
                </mc:Choice>
                <mc:Fallback>
                  <p:oleObj name="Equation" r:id="rId8" imgW="825480" imgH="177480" progId="Equation.DSMT4">
                    <p:embed/>
                    <p:pic>
                      <p:nvPicPr>
                        <p:cNvPr id="0" name=""/>
                        <p:cNvPicPr>
                          <a:picLocks noChangeAspect="1" noChangeArrowheads="1"/>
                        </p:cNvPicPr>
                        <p:nvPr/>
                      </p:nvPicPr>
                      <p:blipFill>
                        <a:blip r:embed="rId9"/>
                        <a:srcRect/>
                        <a:stretch>
                          <a:fillRect/>
                        </a:stretch>
                      </p:blipFill>
                      <p:spPr bwMode="auto">
                        <a:xfrm>
                          <a:off x="1556902" y="3484541"/>
                          <a:ext cx="1563688" cy="339725"/>
                        </a:xfrm>
                        <a:prstGeom prst="rect">
                          <a:avLst/>
                        </a:prstGeom>
                        <a:noFill/>
                      </p:spPr>
                    </p:pic>
                  </p:oleObj>
                </mc:Fallback>
              </mc:AlternateContent>
            </a:graphicData>
          </a:graphic>
        </p:graphicFrame>
      </p:grpSp>
      <p:grpSp>
        <p:nvGrpSpPr>
          <p:cNvPr id="4" name="Group 3"/>
          <p:cNvGrpSpPr/>
          <p:nvPr/>
        </p:nvGrpSpPr>
        <p:grpSpPr>
          <a:xfrm>
            <a:off x="6430509" y="3424594"/>
            <a:ext cx="4256203" cy="577850"/>
            <a:chOff x="6126695" y="3294591"/>
            <a:chExt cx="4256203" cy="577850"/>
          </a:xfrm>
        </p:grpSpPr>
        <p:sp>
          <p:nvSpPr>
            <p:cNvPr id="18" name="Rounded Rectangle 17"/>
            <p:cNvSpPr/>
            <p:nvPr/>
          </p:nvSpPr>
          <p:spPr>
            <a:xfrm>
              <a:off x="6126695" y="3294591"/>
              <a:ext cx="4256203"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568869773"/>
                </p:ext>
              </p:extLst>
            </p:nvPr>
          </p:nvGraphicFramePr>
          <p:xfrm>
            <a:off x="6979636" y="3403772"/>
            <a:ext cx="1662113" cy="365125"/>
          </p:xfrm>
          <a:graphic>
            <a:graphicData uri="http://schemas.openxmlformats.org/presentationml/2006/ole">
              <mc:AlternateContent xmlns:mc="http://schemas.openxmlformats.org/markup-compatibility/2006">
                <mc:Choice xmlns:v="urn:schemas-microsoft-com:vml" Requires="v">
                  <p:oleObj name="Equation" r:id="rId10" imgW="799920" imgH="177480" progId="Equation.DSMT4">
                    <p:embed/>
                  </p:oleObj>
                </mc:Choice>
                <mc:Fallback>
                  <p:oleObj name="Equation" r:id="rId10" imgW="799920" imgH="177480" progId="Equation.DSMT4">
                    <p:embed/>
                    <p:pic>
                      <p:nvPicPr>
                        <p:cNvPr id="0" name=""/>
                        <p:cNvPicPr>
                          <a:picLocks noChangeAspect="1" noChangeArrowheads="1"/>
                        </p:cNvPicPr>
                        <p:nvPr/>
                      </p:nvPicPr>
                      <p:blipFill>
                        <a:blip r:embed="rId11"/>
                        <a:srcRect/>
                        <a:stretch>
                          <a:fillRect/>
                        </a:stretch>
                      </p:blipFill>
                      <p:spPr bwMode="auto">
                        <a:xfrm>
                          <a:off x="6979636" y="3403772"/>
                          <a:ext cx="1662113" cy="365125"/>
                        </a:xfrm>
                        <a:prstGeom prst="rect">
                          <a:avLst/>
                        </a:prstGeom>
                        <a:noFill/>
                      </p:spPr>
                    </p:pic>
                  </p:oleObj>
                </mc:Fallback>
              </mc:AlternateContent>
            </a:graphicData>
          </a:graphic>
        </p:graphicFrame>
      </p:grpSp>
      <p:grpSp>
        <p:nvGrpSpPr>
          <p:cNvPr id="5" name="Group 4"/>
          <p:cNvGrpSpPr/>
          <p:nvPr/>
        </p:nvGrpSpPr>
        <p:grpSpPr>
          <a:xfrm>
            <a:off x="6436801" y="4665689"/>
            <a:ext cx="4265619" cy="577850"/>
            <a:chOff x="5837770" y="4153173"/>
            <a:chExt cx="4265619" cy="577850"/>
          </a:xfrm>
        </p:grpSpPr>
        <p:sp>
          <p:nvSpPr>
            <p:cNvPr id="20" name="Rounded Rectangle 19"/>
            <p:cNvSpPr/>
            <p:nvPr/>
          </p:nvSpPr>
          <p:spPr>
            <a:xfrm>
              <a:off x="5837770" y="4153173"/>
              <a:ext cx="4265619"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2923030336"/>
                </p:ext>
              </p:extLst>
            </p:nvPr>
          </p:nvGraphicFramePr>
          <p:xfrm>
            <a:off x="6705596" y="4243036"/>
            <a:ext cx="1640936" cy="377110"/>
          </p:xfrm>
          <a:graphic>
            <a:graphicData uri="http://schemas.openxmlformats.org/presentationml/2006/ole">
              <mc:AlternateContent xmlns:mc="http://schemas.openxmlformats.org/markup-compatibility/2006">
                <mc:Choice xmlns:v="urn:schemas-microsoft-com:vml" Requires="v">
                  <p:oleObj name="Equation" r:id="rId12" imgW="787320" imgH="177480" progId="Equation.DSMT4">
                    <p:embed/>
                  </p:oleObj>
                </mc:Choice>
                <mc:Fallback>
                  <p:oleObj name="Equation" r:id="rId12" imgW="787320" imgH="177480" progId="Equation.DSMT4">
                    <p:embed/>
                    <p:pic>
                      <p:nvPicPr>
                        <p:cNvPr id="0" name=""/>
                        <p:cNvPicPr>
                          <a:picLocks noChangeAspect="1" noChangeArrowheads="1"/>
                        </p:cNvPicPr>
                        <p:nvPr/>
                      </p:nvPicPr>
                      <p:blipFill>
                        <a:blip r:embed="rId13"/>
                        <a:srcRect/>
                        <a:stretch>
                          <a:fillRect/>
                        </a:stretch>
                      </p:blipFill>
                      <p:spPr bwMode="auto">
                        <a:xfrm>
                          <a:off x="6705596" y="4243036"/>
                          <a:ext cx="1640936" cy="377110"/>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67982"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5096311" y="4553399"/>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0630" y="343733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18919"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23201736"/>
              </p:ext>
            </p:extLst>
          </p:nvPr>
        </p:nvGraphicFramePr>
        <p:xfrm>
          <a:off x="1914819" y="1131704"/>
          <a:ext cx="2159000" cy="422275"/>
        </p:xfrm>
        <a:graphic>
          <a:graphicData uri="http://schemas.openxmlformats.org/presentationml/2006/ole">
            <mc:AlternateContent xmlns:mc="http://schemas.openxmlformats.org/markup-compatibility/2006">
              <mc:Choice xmlns:v="urn:schemas-microsoft-com:vml" Requires="v">
                <p:oleObj name="Equation" r:id="rId18" imgW="2159360" imgH="422164" progId="Equation.DSMT4">
                  <p:embed/>
                </p:oleObj>
              </mc:Choice>
              <mc:Fallback>
                <p:oleObj name="Equation" r:id="rId18" imgW="2159360" imgH="422164" progId="Equation.DSMT4">
                  <p:embed/>
                  <p:pic>
                    <p:nvPicPr>
                      <p:cNvPr id="0" name=""/>
                      <p:cNvPicPr/>
                      <p:nvPr/>
                    </p:nvPicPr>
                    <p:blipFill>
                      <a:blip r:embed="rId19"/>
                      <a:stretch>
                        <a:fillRect/>
                      </a:stretch>
                    </p:blipFill>
                    <p:spPr>
                      <a:xfrm>
                        <a:off x="1914819" y="1131704"/>
                        <a:ext cx="2159000" cy="422275"/>
                      </a:xfrm>
                      <a:prstGeom prst="rect">
                        <a:avLst/>
                      </a:prstGeom>
                    </p:spPr>
                  </p:pic>
                </p:oleObj>
              </mc:Fallback>
            </mc:AlternateContent>
          </a:graphicData>
        </a:graphic>
      </p:graphicFrame>
    </p:spTree>
    <p:extLst>
      <p:ext uri="{BB962C8B-B14F-4D97-AF65-F5344CB8AC3E}">
        <p14:creationId xmlns:p14="http://schemas.microsoft.com/office/powerpoint/2010/main" val="511964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3"/>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3"/>
                  </p:tgtEl>
                </p:cond>
              </p:nextCondLst>
            </p:seq>
            <p:seq concurrent="1" nextAc="seek">
              <p:cTn id="40" restart="whenNotActive" fill="hold" evtFilter="cancelBubble" nodeType="interactiveSeq">
                <p:stCondLst>
                  <p:cond evt="onClick" delay="0">
                    <p:tgtEl>
                      <p:spTgt spid="2"/>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subTnLst>
                                    <p:audio>
                                      <p:cMediaNode>
                                        <p:cTn display="0" masterRel="sameClick">
                                          <p:stCondLst>
                                            <p:cond evt="begin" delay="0">
                                              <p:tn val="43"/>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4"/>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subTnLst>
                                    <p:audio>
                                      <p:cMediaNode>
                                        <p:cTn display="0" masterRel="sameClick">
                                          <p:stCondLst>
                                            <p:cond evt="begin" delay="0">
                                              <p:tn val="49"/>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4"/>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fade">
                                      <p:cBhvr>
                                        <p:cTn id="57" dur="500"/>
                                        <p:tgtEl>
                                          <p:spTgt spid="48"/>
                                        </p:tgtEl>
                                      </p:cBhvr>
                                    </p:animEffect>
                                  </p:childTnLst>
                                  <p:subTnLst>
                                    <p:audio>
                                      <p:cMediaNode>
                                        <p:cTn display="0" masterRel="sameClick">
                                          <p:stCondLst>
                                            <p:cond evt="begin" delay="0">
                                              <p:tn val="5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5"/>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2710211" y="475804"/>
            <a:ext cx="6771579" cy="1282837"/>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r>
              <a:rPr lang="vi-VN" altLang="en-US" sz="2700" b="1" dirty="0">
                <a:solidFill>
                  <a:srgbClr val="000000"/>
                </a:solidFill>
                <a:latin typeface="Arial" pitchFamily="34" charset="0"/>
                <a:cs typeface="Arial" pitchFamily="34" charset="0"/>
              </a:rPr>
              <a:t>  </a:t>
            </a:r>
            <a:r>
              <a:rPr lang="en-US" altLang="en-US" sz="2400" b="1" dirty="0" err="1">
                <a:solidFill>
                  <a:srgbClr val="000000"/>
                </a:solidFill>
                <a:latin typeface="Arial" pitchFamily="34" charset="0"/>
                <a:cs typeface="Arial" pitchFamily="34" charset="0"/>
              </a:rPr>
              <a:t>Câu</a:t>
            </a:r>
            <a:r>
              <a:rPr lang="en-US" altLang="en-US" sz="2400" b="1" dirty="0">
                <a:solidFill>
                  <a:srgbClr val="000000"/>
                </a:solidFill>
                <a:latin typeface="Arial" pitchFamily="34" charset="0"/>
                <a:cs typeface="Arial" pitchFamily="34" charset="0"/>
              </a:rPr>
              <a:t> 5. </a:t>
            </a:r>
            <a:r>
              <a:rPr lang="en-US" sz="2400" dirty="0" err="1">
                <a:solidFill>
                  <a:schemeClr val="tx1"/>
                </a:solidFill>
                <a:latin typeface="Arial" pitchFamily="34" charset="0"/>
                <a:cs typeface="Arial" pitchFamily="34" charset="0"/>
              </a:rPr>
              <a:t>Khi</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bỏ</a:t>
            </a:r>
            <a:r>
              <a:rPr lang="en-US" sz="2400" i="1"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dấu</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ngoặc</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của</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biểu</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thức</a:t>
            </a:r>
            <a:endParaRPr lang="vi-VN" sz="2400" dirty="0">
              <a:solidFill>
                <a:schemeClr val="tx1"/>
              </a:solidFill>
              <a:latin typeface="Arial" pitchFamily="34" charset="0"/>
              <a:cs typeface="Arial" pitchFamily="34" charset="0"/>
            </a:endParaRPr>
          </a:p>
          <a:p>
            <a:r>
              <a:rPr lang="vi-VN" sz="2400" dirty="0">
                <a:solidFill>
                  <a:schemeClr val="tx1"/>
                </a:solidFill>
                <a:latin typeface="Arial" pitchFamily="34" charset="0"/>
                <a:cs typeface="Arial" pitchFamily="34" charset="0"/>
              </a:rPr>
              <a:t>             </a:t>
            </a:r>
            <a:r>
              <a:rPr lang="en-US" sz="2400" dirty="0">
                <a:solidFill>
                  <a:schemeClr val="tx1"/>
                </a:solidFill>
                <a:latin typeface="Arial" pitchFamily="34" charset="0"/>
                <a:cs typeface="Arial" pitchFamily="34" charset="0"/>
              </a:rPr>
              <a:t>                          ta </a:t>
            </a:r>
            <a:r>
              <a:rPr lang="en-US" sz="2400" dirty="0" err="1">
                <a:solidFill>
                  <a:schemeClr val="tx1"/>
                </a:solidFill>
                <a:latin typeface="Arial" pitchFamily="34" charset="0"/>
                <a:cs typeface="Arial" pitchFamily="34" charset="0"/>
              </a:rPr>
              <a:t>được</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kết</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quả</a:t>
            </a:r>
            <a:r>
              <a:rPr lang="en-US" sz="2400" dirty="0">
                <a:solidFill>
                  <a:schemeClr val="tx1"/>
                </a:solidFill>
                <a:latin typeface="Arial" pitchFamily="34" charset="0"/>
                <a:cs typeface="Arial" pitchFamily="34" charset="0"/>
              </a:rPr>
              <a:t> </a:t>
            </a:r>
            <a:r>
              <a:rPr lang="en-US" sz="2400" dirty="0" err="1">
                <a:solidFill>
                  <a:schemeClr val="tx1"/>
                </a:solidFill>
                <a:latin typeface="Arial" pitchFamily="34" charset="0"/>
                <a:cs typeface="Arial" pitchFamily="34" charset="0"/>
              </a:rPr>
              <a:t>bằng</a:t>
            </a:r>
            <a:r>
              <a:rPr lang="en-US" sz="2400" dirty="0">
                <a:solidFill>
                  <a:schemeClr val="tx1"/>
                </a:solidFill>
                <a:latin typeface="Arial" pitchFamily="34" charset="0"/>
                <a:cs typeface="Arial" pitchFamily="34" charset="0"/>
              </a:rPr>
              <a:t>:</a:t>
            </a: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3" cy="577850"/>
            <a:chOff x="895941" y="4116414"/>
            <a:chExt cx="4245773" cy="577850"/>
          </a:xfrm>
        </p:grpSpPr>
        <p:sp>
          <p:nvSpPr>
            <p:cNvPr id="17" name="Rounded Rectangle 16"/>
            <p:cNvSpPr/>
            <p:nvPr/>
          </p:nvSpPr>
          <p:spPr>
            <a:xfrm>
              <a:off x="895941" y="4116414"/>
              <a:ext cx="4245773"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4038219076"/>
                </p:ext>
              </p:extLst>
            </p:nvPr>
          </p:nvGraphicFramePr>
          <p:xfrm>
            <a:off x="1513932" y="4248397"/>
            <a:ext cx="1703387" cy="371475"/>
          </p:xfrm>
          <a:graphic>
            <a:graphicData uri="http://schemas.openxmlformats.org/presentationml/2006/ole">
              <mc:AlternateContent xmlns:mc="http://schemas.openxmlformats.org/markup-compatibility/2006">
                <mc:Choice xmlns:v="urn:schemas-microsoft-com:vml" Requires="v">
                  <p:oleObj name="Equation" r:id="rId6" imgW="876240" imgH="177480" progId="Equation.DSMT4">
                    <p:embed/>
                  </p:oleObj>
                </mc:Choice>
                <mc:Fallback>
                  <p:oleObj name="Equation" r:id="rId6" imgW="876240" imgH="177480" progId="Equation.DSMT4">
                    <p:embed/>
                    <p:pic>
                      <p:nvPicPr>
                        <p:cNvPr id="0" name=""/>
                        <p:cNvPicPr>
                          <a:picLocks noChangeAspect="1" noChangeArrowheads="1"/>
                        </p:cNvPicPr>
                        <p:nvPr/>
                      </p:nvPicPr>
                      <p:blipFill>
                        <a:blip r:embed="rId7"/>
                        <a:srcRect/>
                        <a:stretch>
                          <a:fillRect/>
                        </a:stretch>
                      </p:blipFill>
                      <p:spPr bwMode="auto">
                        <a:xfrm>
                          <a:off x="1513932" y="4248397"/>
                          <a:ext cx="1703387" cy="371475"/>
                        </a:xfrm>
                        <a:prstGeom prst="rect">
                          <a:avLst/>
                        </a:prstGeom>
                        <a:noFill/>
                      </p:spPr>
                    </p:pic>
                  </p:oleObj>
                </mc:Fallback>
              </mc:AlternateContent>
            </a:graphicData>
          </a:graphic>
        </p:graphicFrame>
      </p:grpSp>
      <p:grpSp>
        <p:nvGrpSpPr>
          <p:cNvPr id="2" name="Group 1"/>
          <p:cNvGrpSpPr/>
          <p:nvPr/>
        </p:nvGrpSpPr>
        <p:grpSpPr>
          <a:xfrm>
            <a:off x="1494972" y="3430067"/>
            <a:ext cx="4245774" cy="577850"/>
            <a:chOff x="886524" y="3357020"/>
            <a:chExt cx="4245774" cy="577850"/>
          </a:xfrm>
        </p:grpSpPr>
        <p:sp>
          <p:nvSpPr>
            <p:cNvPr id="19" name="Rounded Rectangle 18"/>
            <p:cNvSpPr/>
            <p:nvPr/>
          </p:nvSpPr>
          <p:spPr>
            <a:xfrm>
              <a:off x="886524" y="3357020"/>
              <a:ext cx="4245774"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234485206"/>
                </p:ext>
              </p:extLst>
            </p:nvPr>
          </p:nvGraphicFramePr>
          <p:xfrm>
            <a:off x="1533090" y="3484541"/>
            <a:ext cx="1611312" cy="339725"/>
          </p:xfrm>
          <a:graphic>
            <a:graphicData uri="http://schemas.openxmlformats.org/presentationml/2006/ole">
              <mc:AlternateContent xmlns:mc="http://schemas.openxmlformats.org/markup-compatibility/2006">
                <mc:Choice xmlns:v="urn:schemas-microsoft-com:vml" Requires="v">
                  <p:oleObj name="Equation" r:id="rId8" imgW="850680" imgH="177480" progId="Equation.DSMT4">
                    <p:embed/>
                  </p:oleObj>
                </mc:Choice>
                <mc:Fallback>
                  <p:oleObj name="Equation" r:id="rId8" imgW="850680" imgH="177480" progId="Equation.DSMT4">
                    <p:embed/>
                    <p:pic>
                      <p:nvPicPr>
                        <p:cNvPr id="0" name=""/>
                        <p:cNvPicPr>
                          <a:picLocks noChangeAspect="1" noChangeArrowheads="1"/>
                        </p:cNvPicPr>
                        <p:nvPr/>
                      </p:nvPicPr>
                      <p:blipFill>
                        <a:blip r:embed="rId9"/>
                        <a:srcRect/>
                        <a:stretch>
                          <a:fillRect/>
                        </a:stretch>
                      </p:blipFill>
                      <p:spPr bwMode="auto">
                        <a:xfrm>
                          <a:off x="1533090" y="3484541"/>
                          <a:ext cx="1611312" cy="339725"/>
                        </a:xfrm>
                        <a:prstGeom prst="rect">
                          <a:avLst/>
                        </a:prstGeom>
                        <a:noFill/>
                      </p:spPr>
                    </p:pic>
                  </p:oleObj>
                </mc:Fallback>
              </mc:AlternateContent>
            </a:graphicData>
          </a:graphic>
        </p:graphicFrame>
      </p:grpSp>
      <p:grpSp>
        <p:nvGrpSpPr>
          <p:cNvPr id="4" name="Group 3"/>
          <p:cNvGrpSpPr/>
          <p:nvPr/>
        </p:nvGrpSpPr>
        <p:grpSpPr>
          <a:xfrm>
            <a:off x="6430509" y="3424594"/>
            <a:ext cx="4256203" cy="577850"/>
            <a:chOff x="6126695" y="3294591"/>
            <a:chExt cx="4256203" cy="577850"/>
          </a:xfrm>
        </p:grpSpPr>
        <p:sp>
          <p:nvSpPr>
            <p:cNvPr id="18" name="Rounded Rectangle 17"/>
            <p:cNvSpPr/>
            <p:nvPr/>
          </p:nvSpPr>
          <p:spPr>
            <a:xfrm>
              <a:off x="6126695" y="3294591"/>
              <a:ext cx="4256203"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569624500"/>
                </p:ext>
              </p:extLst>
            </p:nvPr>
          </p:nvGraphicFramePr>
          <p:xfrm>
            <a:off x="6927249" y="3403772"/>
            <a:ext cx="1768475" cy="365125"/>
          </p:xfrm>
          <a:graphic>
            <a:graphicData uri="http://schemas.openxmlformats.org/presentationml/2006/ole">
              <mc:AlternateContent xmlns:mc="http://schemas.openxmlformats.org/markup-compatibility/2006">
                <mc:Choice xmlns:v="urn:schemas-microsoft-com:vml" Requires="v">
                  <p:oleObj name="Equation" r:id="rId10" imgW="850680" imgH="177480" progId="Equation.DSMT4">
                    <p:embed/>
                  </p:oleObj>
                </mc:Choice>
                <mc:Fallback>
                  <p:oleObj name="Equation" r:id="rId10" imgW="850680" imgH="177480" progId="Equation.DSMT4">
                    <p:embed/>
                    <p:pic>
                      <p:nvPicPr>
                        <p:cNvPr id="0" name=""/>
                        <p:cNvPicPr>
                          <a:picLocks noChangeAspect="1" noChangeArrowheads="1"/>
                        </p:cNvPicPr>
                        <p:nvPr/>
                      </p:nvPicPr>
                      <p:blipFill>
                        <a:blip r:embed="rId11"/>
                        <a:srcRect/>
                        <a:stretch>
                          <a:fillRect/>
                        </a:stretch>
                      </p:blipFill>
                      <p:spPr bwMode="auto">
                        <a:xfrm>
                          <a:off x="6927249" y="3403772"/>
                          <a:ext cx="1768475" cy="365125"/>
                        </a:xfrm>
                        <a:prstGeom prst="rect">
                          <a:avLst/>
                        </a:prstGeom>
                        <a:noFill/>
                      </p:spPr>
                    </p:pic>
                  </p:oleObj>
                </mc:Fallback>
              </mc:AlternateContent>
            </a:graphicData>
          </a:graphic>
        </p:graphicFrame>
      </p:grpSp>
      <p:grpSp>
        <p:nvGrpSpPr>
          <p:cNvPr id="5" name="Group 4"/>
          <p:cNvGrpSpPr/>
          <p:nvPr/>
        </p:nvGrpSpPr>
        <p:grpSpPr>
          <a:xfrm>
            <a:off x="6436801" y="4665689"/>
            <a:ext cx="4265619" cy="577850"/>
            <a:chOff x="5837770" y="4153173"/>
            <a:chExt cx="4265619" cy="577850"/>
          </a:xfrm>
        </p:grpSpPr>
        <p:sp>
          <p:nvSpPr>
            <p:cNvPr id="20" name="Rounded Rectangle 19"/>
            <p:cNvSpPr/>
            <p:nvPr/>
          </p:nvSpPr>
          <p:spPr>
            <a:xfrm>
              <a:off x="5837770" y="4153173"/>
              <a:ext cx="4265619"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3164478220"/>
                </p:ext>
              </p:extLst>
            </p:nvPr>
          </p:nvGraphicFramePr>
          <p:xfrm>
            <a:off x="6625682" y="4243634"/>
            <a:ext cx="1800225" cy="376238"/>
          </p:xfrm>
          <a:graphic>
            <a:graphicData uri="http://schemas.openxmlformats.org/presentationml/2006/ole">
              <mc:AlternateContent xmlns:mc="http://schemas.openxmlformats.org/markup-compatibility/2006">
                <mc:Choice xmlns:v="urn:schemas-microsoft-com:vml" Requires="v">
                  <p:oleObj name="Equation" r:id="rId12" imgW="863280" imgH="177480" progId="Equation.DSMT4">
                    <p:embed/>
                  </p:oleObj>
                </mc:Choice>
                <mc:Fallback>
                  <p:oleObj name="Equation" r:id="rId12" imgW="863280" imgH="177480" progId="Equation.DSMT4">
                    <p:embed/>
                    <p:pic>
                      <p:nvPicPr>
                        <p:cNvPr id="0" name=""/>
                        <p:cNvPicPr>
                          <a:picLocks noChangeAspect="1" noChangeArrowheads="1"/>
                        </p:cNvPicPr>
                        <p:nvPr/>
                      </p:nvPicPr>
                      <p:blipFill>
                        <a:blip r:embed="rId13"/>
                        <a:srcRect/>
                        <a:stretch>
                          <a:fillRect/>
                        </a:stretch>
                      </p:blipFill>
                      <p:spPr bwMode="auto">
                        <a:xfrm>
                          <a:off x="6625682" y="4243634"/>
                          <a:ext cx="1800225" cy="376238"/>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67982"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0092452" y="4582080"/>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0630" y="343733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5067981" y="4650715"/>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84225868"/>
              </p:ext>
            </p:extLst>
          </p:nvPr>
        </p:nvGraphicFramePr>
        <p:xfrm>
          <a:off x="4008490" y="1136095"/>
          <a:ext cx="2066925" cy="455613"/>
        </p:xfrm>
        <a:graphic>
          <a:graphicData uri="http://schemas.openxmlformats.org/presentationml/2006/ole">
            <mc:AlternateContent xmlns:mc="http://schemas.openxmlformats.org/markup-compatibility/2006">
              <mc:Choice xmlns:v="urn:schemas-microsoft-com:vml" Requires="v">
                <p:oleObj name="Equation" r:id="rId18" imgW="2066523" imgH="455692" progId="Equation.DSMT4">
                  <p:embed/>
                </p:oleObj>
              </mc:Choice>
              <mc:Fallback>
                <p:oleObj name="Equation" r:id="rId18" imgW="2066523" imgH="455692" progId="Equation.DSMT4">
                  <p:embed/>
                  <p:pic>
                    <p:nvPicPr>
                      <p:cNvPr id="0" name=""/>
                      <p:cNvPicPr/>
                      <p:nvPr/>
                    </p:nvPicPr>
                    <p:blipFill>
                      <a:blip r:embed="rId19"/>
                      <a:stretch>
                        <a:fillRect/>
                      </a:stretch>
                    </p:blipFill>
                    <p:spPr>
                      <a:xfrm>
                        <a:off x="4008490" y="1136095"/>
                        <a:ext cx="2066925" cy="455613"/>
                      </a:xfrm>
                      <a:prstGeom prst="rect">
                        <a:avLst/>
                      </a:prstGeom>
                    </p:spPr>
                  </p:pic>
                </p:oleObj>
              </mc:Fallback>
            </mc:AlternateContent>
          </a:graphicData>
        </a:graphic>
      </p:graphicFrame>
    </p:spTree>
    <p:extLst>
      <p:ext uri="{BB962C8B-B14F-4D97-AF65-F5344CB8AC3E}">
        <p14:creationId xmlns:p14="http://schemas.microsoft.com/office/powerpoint/2010/main" val="3871195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2"/>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subTnLst>
                                    <p:audio>
                                      <p:cMediaNode>
                                        <p:cTn display="0" masterRel="sameClick">
                                          <p:stCondLst>
                                            <p:cond evt="begin" delay="0">
                                              <p:tn val="37"/>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2"/>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subTnLst>
                                    <p:audio>
                                      <p:cMediaNode>
                                        <p:cTn display="0" masterRel="sameClick">
                                          <p:stCondLst>
                                            <p:cond evt="begin" delay="0">
                                              <p:tn val="43"/>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subTnLst>
                                    <p:audio>
                                      <p:cMediaNode>
                                        <p:cTn display="0" masterRel="sameClick">
                                          <p:stCondLst>
                                            <p:cond evt="begin" delay="0">
                                              <p:tn val="49"/>
                                            </p:cond>
                                          </p:stCondLst>
                                          <p:endCondLst>
                                            <p:cond evt="onStopAudio" delay="0">
                                              <p:tgtEl>
                                                <p:sldTgt/>
                                              </p:tgtEl>
                                            </p:cond>
                                          </p:endCondLst>
                                        </p:cTn>
                                        <p:tgtEl>
                                          <p:sndTgt r:embed="rId5" name="Check mark.wav"/>
                                        </p:tgtEl>
                                      </p:cMediaNode>
                                    </p:audio>
                                  </p:subTnLst>
                                </p:cTn>
                              </p:par>
                            </p:childTnLst>
                          </p:cTn>
                        </p:par>
                      </p:childTnLst>
                    </p:cTn>
                  </p:par>
                </p:childTnLst>
              </p:cTn>
              <p:nextCondLst>
                <p:cond evt="onClick" delay="0">
                  <p:tgtEl>
                    <p:spTgt spid="5"/>
                  </p:tgtEl>
                </p:cond>
              </p:nextCondLst>
            </p:seq>
            <p:seq concurrent="1" nextAc="seek">
              <p:cTn id="52" restart="whenNotActive" fill="hold" evtFilter="cancelBubble" nodeType="interactiveSeq">
                <p:stCondLst>
                  <p:cond evt="onClick" delay="0">
                    <p:tgtEl>
                      <p:spTgt spid="3"/>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fade">
                                      <p:cBhvr>
                                        <p:cTn id="57" dur="500"/>
                                        <p:tgtEl>
                                          <p:spTgt spid="48"/>
                                        </p:tgtEl>
                                      </p:cBhvr>
                                    </p:animEffect>
                                  </p:childTnLst>
                                  <p:subTnLst>
                                    <p:audio>
                                      <p:cMediaNode>
                                        <p:cTn display="0" masterRel="sameClick">
                                          <p:stCondLst>
                                            <p:cond evt="begin" delay="0">
                                              <p:tn val="55"/>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5586101" y="2710566"/>
            <a:ext cx="1019798" cy="417795"/>
          </a:xfrm>
          <a:prstGeom prst="roundRect">
            <a:avLst/>
          </a:prstGeom>
          <a:solidFill>
            <a:srgbClr val="FFC000"/>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2400" b="1" baseline="-25000" dirty="0">
                <a:solidFill>
                  <a:srgbClr val="002060"/>
                </a:solidFill>
                <a:latin typeface="Arial" pitchFamily="34" charset="0"/>
                <a:cs typeface="Arial" pitchFamily="34" charset="0"/>
              </a:rPr>
              <a:t>Bắt Đầu</a:t>
            </a:r>
          </a:p>
        </p:txBody>
      </p:sp>
      <p:sp>
        <p:nvSpPr>
          <p:cNvPr id="14" name="Rounded Rectangle 13"/>
          <p:cNvSpPr/>
          <p:nvPr/>
        </p:nvSpPr>
        <p:spPr>
          <a:xfrm>
            <a:off x="11617002" y="3087417"/>
            <a:ext cx="428368" cy="1673770"/>
          </a:xfrm>
          <a:prstGeom prst="roundRect">
            <a:avLst>
              <a:gd name="adj" fmla="val 50000"/>
            </a:avLst>
          </a:prstGeom>
          <a:noFill/>
          <a:ln w="38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p:cNvSpPr txBox="1">
            <a:spLocks/>
          </p:cNvSpPr>
          <p:nvPr/>
        </p:nvSpPr>
        <p:spPr>
          <a:xfrm rot="5400000">
            <a:off x="11014773" y="3681163"/>
            <a:ext cx="1632826" cy="52722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1pPr>
            <a:lvl2pPr marR="0" lvl="1"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2pPr>
            <a:lvl3pPr marR="0" lvl="2"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3pPr>
            <a:lvl4pPr marR="0" lvl="3"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4pPr>
            <a:lvl5pPr marR="0" lvl="4"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5pPr>
            <a:lvl6pPr marR="0" lvl="5"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6pPr>
            <a:lvl7pPr marR="0" lvl="6"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7pPr>
            <a:lvl8pPr marR="0" lvl="7"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8pPr>
            <a:lvl9pPr marR="0" lvl="8" algn="l" rtl="0">
              <a:lnSpc>
                <a:spcPct val="100000"/>
              </a:lnSpc>
              <a:spcBef>
                <a:spcPts val="0"/>
              </a:spcBef>
              <a:spcAft>
                <a:spcPts val="0"/>
              </a:spcAft>
              <a:buClr>
                <a:schemeClr val="dk1"/>
              </a:buClr>
              <a:buSzPts val="4000"/>
              <a:buFont typeface="Baloo 2"/>
              <a:buNone/>
              <a:defRPr sz="4000" b="1" i="0" u="none" strike="noStrike" cap="none">
                <a:solidFill>
                  <a:schemeClr val="dk1"/>
                </a:solidFill>
                <a:latin typeface="Baloo 2"/>
                <a:ea typeface="Baloo 2"/>
                <a:cs typeface="Baloo 2"/>
                <a:sym typeface="Baloo 2"/>
              </a:defRPr>
            </a:lvl9pPr>
          </a:lstStyle>
          <a:p>
            <a:r>
              <a:rPr lang="vi-VN" sz="1800" dirty="0">
                <a:solidFill>
                  <a:schemeClr val="accent5">
                    <a:lumMod val="50000"/>
                  </a:schemeClr>
                </a:solidFill>
                <a:latin typeface="Arial" panose="020B0604020202020204" pitchFamily="34" charset="0"/>
                <a:cs typeface="Arial" panose="020B0604020202020204" pitchFamily="34" charset="0"/>
              </a:rPr>
              <a:t>KHỞI ĐỘNG</a:t>
            </a:r>
            <a:endParaRPr lang="en-US" sz="1800" dirty="0">
              <a:solidFill>
                <a:schemeClr val="accent5">
                  <a:lumMod val="50000"/>
                </a:schemeClr>
              </a:solidFill>
            </a:endParaRPr>
          </a:p>
        </p:txBody>
      </p:sp>
      <p:sp>
        <p:nvSpPr>
          <p:cNvPr id="16" name="Rounded Rectangle 15"/>
          <p:cNvSpPr/>
          <p:nvPr/>
        </p:nvSpPr>
        <p:spPr>
          <a:xfrm>
            <a:off x="2229333" y="1139483"/>
            <a:ext cx="7733334" cy="599982"/>
          </a:xfrm>
          <a:prstGeom prst="roundRect">
            <a:avLst/>
          </a:prstGeom>
          <a:noFill/>
          <a:ln w="57150">
            <a:solidFill>
              <a:srgbClr val="FFC000"/>
            </a:solidFill>
          </a:ln>
        </p:spPr>
        <p:style>
          <a:lnRef idx="2">
            <a:schemeClr val="accent2"/>
          </a:lnRef>
          <a:fillRef idx="1">
            <a:schemeClr val="lt1"/>
          </a:fillRef>
          <a:effectRef idx="0">
            <a:schemeClr val="accent2"/>
          </a:effectRef>
          <a:fontRef idx="minor">
            <a:schemeClr val="dk1"/>
          </a:fontRef>
        </p:style>
        <p:txBody>
          <a:bodyPr anchor="ctr"/>
          <a:lstStyle/>
          <a:p>
            <a:pPr algn="ctr" defTabSz="685800" fontAlgn="base">
              <a:spcBef>
                <a:spcPct val="50000"/>
              </a:spcBef>
              <a:spcAft>
                <a:spcPct val="0"/>
              </a:spcAft>
              <a:defRPr/>
            </a:pPr>
            <a:r>
              <a:rPr lang="en-US" altLang="en-US" sz="2400" b="1" dirty="0" err="1">
                <a:solidFill>
                  <a:srgbClr val="002060"/>
                </a:solidFill>
                <a:latin typeface="Arial" pitchFamily="34" charset="0"/>
                <a:cs typeface="Arial" pitchFamily="34" charset="0"/>
              </a:rPr>
              <a:t>Câu</a:t>
            </a:r>
            <a:r>
              <a:rPr lang="en-US" altLang="en-US" sz="2400" b="1" dirty="0">
                <a:solidFill>
                  <a:srgbClr val="002060"/>
                </a:solidFill>
                <a:latin typeface="Arial" pitchFamily="34" charset="0"/>
                <a:cs typeface="Arial" pitchFamily="34" charset="0"/>
              </a:rPr>
              <a:t> 6. </a:t>
            </a:r>
            <a:r>
              <a:rPr lang="en-US" sz="2400" dirty="0" err="1">
                <a:solidFill>
                  <a:srgbClr val="002060"/>
                </a:solidFill>
                <a:latin typeface="Arial" pitchFamily="34" charset="0"/>
                <a:cs typeface="Arial" pitchFamily="34" charset="0"/>
              </a:rPr>
              <a:t>Kết</a:t>
            </a:r>
            <a:r>
              <a:rPr lang="en-US" sz="2400" dirty="0">
                <a:solidFill>
                  <a:srgbClr val="002060"/>
                </a:solidFill>
                <a:latin typeface="Arial" pitchFamily="34" charset="0"/>
                <a:cs typeface="Arial" pitchFamily="34" charset="0"/>
              </a:rPr>
              <a:t> </a:t>
            </a:r>
            <a:r>
              <a:rPr lang="en-US" sz="2400" dirty="0" err="1">
                <a:solidFill>
                  <a:srgbClr val="002060"/>
                </a:solidFill>
                <a:latin typeface="Arial" pitchFamily="34" charset="0"/>
                <a:cs typeface="Arial" pitchFamily="34" charset="0"/>
              </a:rPr>
              <a:t>quả</a:t>
            </a:r>
            <a:r>
              <a:rPr lang="en-US" sz="2400" dirty="0">
                <a:solidFill>
                  <a:srgbClr val="002060"/>
                </a:solidFill>
                <a:latin typeface="Arial" pitchFamily="34" charset="0"/>
                <a:cs typeface="Arial" pitchFamily="34" charset="0"/>
              </a:rPr>
              <a:t> </a:t>
            </a:r>
            <a:r>
              <a:rPr lang="en-US" sz="2400" dirty="0" err="1">
                <a:solidFill>
                  <a:srgbClr val="002060"/>
                </a:solidFill>
                <a:latin typeface="Arial" pitchFamily="34" charset="0"/>
                <a:cs typeface="Arial" pitchFamily="34" charset="0"/>
              </a:rPr>
              <a:t>của</a:t>
            </a:r>
            <a:r>
              <a:rPr lang="en-US" sz="2400" dirty="0">
                <a:solidFill>
                  <a:srgbClr val="002060"/>
                </a:solidFill>
                <a:latin typeface="Arial" pitchFamily="34" charset="0"/>
                <a:cs typeface="Arial" pitchFamily="34" charset="0"/>
              </a:rPr>
              <a:t> </a:t>
            </a:r>
            <a:r>
              <a:rPr lang="en-US" sz="2400" dirty="0" err="1">
                <a:solidFill>
                  <a:srgbClr val="002060"/>
                </a:solidFill>
                <a:latin typeface="Arial" pitchFamily="34" charset="0"/>
                <a:cs typeface="Arial" pitchFamily="34" charset="0"/>
              </a:rPr>
              <a:t>phép</a:t>
            </a:r>
            <a:r>
              <a:rPr lang="en-US" sz="2400" dirty="0">
                <a:solidFill>
                  <a:srgbClr val="002060"/>
                </a:solidFill>
                <a:latin typeface="Arial" pitchFamily="34" charset="0"/>
                <a:cs typeface="Arial" pitchFamily="34" charset="0"/>
              </a:rPr>
              <a:t> </a:t>
            </a:r>
            <a:r>
              <a:rPr lang="en-US" sz="2400" dirty="0" err="1">
                <a:solidFill>
                  <a:srgbClr val="002060"/>
                </a:solidFill>
                <a:latin typeface="Arial" pitchFamily="34" charset="0"/>
                <a:cs typeface="Arial" pitchFamily="34" charset="0"/>
              </a:rPr>
              <a:t>tính</a:t>
            </a:r>
            <a:r>
              <a:rPr lang="en-US" sz="2400" dirty="0">
                <a:solidFill>
                  <a:srgbClr val="002060"/>
                </a:solidFill>
                <a:latin typeface="Arial" pitchFamily="34" charset="0"/>
                <a:cs typeface="Arial" pitchFamily="34" charset="0"/>
              </a:rPr>
              <a:t>                          </a:t>
            </a:r>
            <a:r>
              <a:rPr lang="en-US" sz="2400" dirty="0" err="1">
                <a:solidFill>
                  <a:srgbClr val="002060"/>
                </a:solidFill>
                <a:latin typeface="Arial" pitchFamily="34" charset="0"/>
                <a:cs typeface="Arial" pitchFamily="34" charset="0"/>
              </a:rPr>
              <a:t>bằng</a:t>
            </a:r>
            <a:r>
              <a:rPr lang="en-US" sz="2400" dirty="0">
                <a:solidFill>
                  <a:srgbClr val="002060"/>
                </a:solidFill>
                <a:latin typeface="Arial" pitchFamily="34" charset="0"/>
                <a:cs typeface="Arial" pitchFamily="34" charset="0"/>
              </a:rPr>
              <a:t> :</a:t>
            </a:r>
            <a:r>
              <a:rPr lang="en-US" altLang="en-US" sz="2400" b="1" dirty="0">
                <a:solidFill>
                  <a:srgbClr val="002060"/>
                </a:solidFill>
                <a:latin typeface="Arial" pitchFamily="34" charset="0"/>
                <a:cs typeface="Arial" pitchFamily="34" charset="0"/>
              </a:rPr>
              <a:t> </a:t>
            </a:r>
          </a:p>
        </p:txBody>
      </p:sp>
      <p:sp>
        <p:nvSpPr>
          <p:cNvPr id="25" name="Rounded Rectangle 24"/>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10</a:t>
            </a:r>
            <a:endParaRPr lang="vi-VN" sz="7200" dirty="0">
              <a:solidFill>
                <a:schemeClr val="tx2"/>
              </a:solidFill>
              <a:latin typeface="Arial" pitchFamily="34" charset="0"/>
              <a:cs typeface="Arial" pitchFamily="34" charset="0"/>
            </a:endParaRPr>
          </a:p>
        </p:txBody>
      </p:sp>
      <p:sp>
        <p:nvSpPr>
          <p:cNvPr id="26" name="Rounded Rectangle 25"/>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9</a:t>
            </a:r>
          </a:p>
        </p:txBody>
      </p:sp>
      <p:sp>
        <p:nvSpPr>
          <p:cNvPr id="27" name="Rounded Rectangle 26"/>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8</a:t>
            </a:r>
            <a:endParaRPr lang="vi-VN" sz="7200" dirty="0">
              <a:solidFill>
                <a:schemeClr val="tx2"/>
              </a:solidFill>
              <a:latin typeface="Arial" pitchFamily="34" charset="0"/>
              <a:cs typeface="Arial" pitchFamily="34" charset="0"/>
            </a:endParaRPr>
          </a:p>
        </p:txBody>
      </p:sp>
      <p:sp>
        <p:nvSpPr>
          <p:cNvPr id="28" name="Rounded Rectangle 27"/>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7</a:t>
            </a:r>
            <a:endParaRPr lang="vi-VN" sz="7200" dirty="0">
              <a:solidFill>
                <a:schemeClr val="tx2"/>
              </a:solidFill>
              <a:latin typeface="Arial" pitchFamily="34" charset="0"/>
              <a:cs typeface="Arial" pitchFamily="34" charset="0"/>
            </a:endParaRPr>
          </a:p>
        </p:txBody>
      </p:sp>
      <p:sp>
        <p:nvSpPr>
          <p:cNvPr id="29" name="Rounded Rectangle 28"/>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6</a:t>
            </a:r>
            <a:endParaRPr lang="vi-VN" sz="7200" dirty="0">
              <a:solidFill>
                <a:schemeClr val="tx2"/>
              </a:solidFill>
              <a:latin typeface="Arial" pitchFamily="34" charset="0"/>
              <a:cs typeface="Arial" pitchFamily="34" charset="0"/>
            </a:endParaRPr>
          </a:p>
        </p:txBody>
      </p:sp>
      <p:sp>
        <p:nvSpPr>
          <p:cNvPr id="30" name="Rounded Rectangle 29"/>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5</a:t>
            </a:r>
            <a:endParaRPr lang="vi-VN" sz="7200" dirty="0">
              <a:solidFill>
                <a:schemeClr val="tx2"/>
              </a:solidFill>
              <a:latin typeface="Arial" pitchFamily="34" charset="0"/>
              <a:cs typeface="Arial" pitchFamily="34" charset="0"/>
            </a:endParaRPr>
          </a:p>
        </p:txBody>
      </p:sp>
      <p:sp>
        <p:nvSpPr>
          <p:cNvPr id="31" name="Rounded Rectangle 30"/>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4</a:t>
            </a:r>
          </a:p>
        </p:txBody>
      </p:sp>
      <p:sp>
        <p:nvSpPr>
          <p:cNvPr id="32" name="Rounded Rectangle 31"/>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3</a:t>
            </a:r>
            <a:endParaRPr lang="vi-VN" sz="7200" dirty="0">
              <a:solidFill>
                <a:schemeClr val="tx2"/>
              </a:solidFill>
              <a:latin typeface="Arial" pitchFamily="34" charset="0"/>
              <a:cs typeface="Arial" pitchFamily="34" charset="0"/>
            </a:endParaRPr>
          </a:p>
        </p:txBody>
      </p:sp>
      <p:sp>
        <p:nvSpPr>
          <p:cNvPr id="33" name="Rounded Rectangle 32"/>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a:solidFill>
                  <a:schemeClr val="tx2"/>
                </a:solidFill>
                <a:latin typeface="Arial" pitchFamily="34" charset="0"/>
                <a:cs typeface="Arial" pitchFamily="34" charset="0"/>
              </a:rPr>
              <a:t>02</a:t>
            </a:r>
            <a:endParaRPr lang="vi-VN" sz="7200" dirty="0">
              <a:solidFill>
                <a:schemeClr val="tx2"/>
              </a:solidFill>
              <a:latin typeface="Arial" pitchFamily="34" charset="0"/>
              <a:cs typeface="Arial" pitchFamily="34" charset="0"/>
            </a:endParaRPr>
          </a:p>
        </p:txBody>
      </p:sp>
      <p:sp>
        <p:nvSpPr>
          <p:cNvPr id="34" name="Rounded Rectangle 33"/>
          <p:cNvSpPr/>
          <p:nvPr/>
        </p:nvSpPr>
        <p:spPr>
          <a:xfrm>
            <a:off x="5195359" y="1999429"/>
            <a:ext cx="1801283" cy="809625"/>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1</a:t>
            </a:r>
          </a:p>
        </p:txBody>
      </p:sp>
      <p:sp>
        <p:nvSpPr>
          <p:cNvPr id="35" name="Rounded Rectangle 34"/>
          <p:cNvSpPr/>
          <p:nvPr/>
        </p:nvSpPr>
        <p:spPr>
          <a:xfrm>
            <a:off x="5195359" y="1999429"/>
            <a:ext cx="1801283" cy="809625"/>
          </a:xfrm>
          <a:prstGeom prst="roundRect">
            <a:avLst/>
          </a:prstGeom>
          <a:solidFill>
            <a:schemeClr val="accent5">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r>
              <a:rPr lang="vi-VN" sz="7200" dirty="0">
                <a:solidFill>
                  <a:schemeClr val="tx2"/>
                </a:solidFill>
                <a:latin typeface="Arial" pitchFamily="34" charset="0"/>
                <a:cs typeface="Arial" pitchFamily="34" charset="0"/>
              </a:rPr>
              <a:t>00</a:t>
            </a:r>
          </a:p>
        </p:txBody>
      </p:sp>
      <p:grpSp>
        <p:nvGrpSpPr>
          <p:cNvPr id="3" name="Group 2"/>
          <p:cNvGrpSpPr/>
          <p:nvPr/>
        </p:nvGrpSpPr>
        <p:grpSpPr>
          <a:xfrm>
            <a:off x="1494972" y="4628930"/>
            <a:ext cx="4245773" cy="577850"/>
            <a:chOff x="895941" y="4116414"/>
            <a:chExt cx="4245773" cy="577850"/>
          </a:xfrm>
        </p:grpSpPr>
        <p:sp>
          <p:nvSpPr>
            <p:cNvPr id="17" name="Rounded Rectangle 16"/>
            <p:cNvSpPr/>
            <p:nvPr/>
          </p:nvSpPr>
          <p:spPr>
            <a:xfrm>
              <a:off x="895941" y="4116414"/>
              <a:ext cx="4245773" cy="577850"/>
            </a:xfrm>
            <a:prstGeom prst="roundRect">
              <a:avLst/>
            </a:prstGeom>
            <a:solidFill>
              <a:schemeClr val="tx2"/>
            </a:solidFill>
            <a:ln w="57150">
              <a:solidFill>
                <a:srgbClr val="F46A2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F46A21"/>
                  </a:solidFill>
                  <a:latin typeface="Arial" pitchFamily="34" charset="0"/>
                  <a:cs typeface="Arial" pitchFamily="34" charset="0"/>
                </a:rPr>
                <a:t>C. </a:t>
              </a:r>
            </a:p>
          </p:txBody>
        </p:sp>
        <p:graphicFrame>
          <p:nvGraphicFramePr>
            <p:cNvPr id="37" name="Object 36"/>
            <p:cNvGraphicFramePr>
              <a:graphicFrameLocks noChangeAspect="1"/>
            </p:cNvGraphicFramePr>
            <p:nvPr>
              <p:extLst>
                <p:ext uri="{D42A27DB-BD31-4B8C-83A1-F6EECF244321}">
                  <p14:modId xmlns:p14="http://schemas.microsoft.com/office/powerpoint/2010/main" val="2431226986"/>
                </p:ext>
              </p:extLst>
            </p:nvPr>
          </p:nvGraphicFramePr>
          <p:xfrm>
            <a:off x="2620615" y="4183289"/>
            <a:ext cx="545410" cy="455807"/>
          </p:xfrm>
          <a:graphic>
            <a:graphicData uri="http://schemas.openxmlformats.org/presentationml/2006/ole">
              <mc:AlternateContent xmlns:mc="http://schemas.openxmlformats.org/markup-compatibility/2006">
                <mc:Choice xmlns:v="urn:schemas-microsoft-com:vml" Requires="v">
                  <p:oleObj name="Equation" r:id="rId6" imgW="228600" imgH="177480" progId="Equation.DSMT4">
                    <p:embed/>
                  </p:oleObj>
                </mc:Choice>
                <mc:Fallback>
                  <p:oleObj name="Equation" r:id="rId6" imgW="228600" imgH="177480" progId="Equation.DSMT4">
                    <p:embed/>
                    <p:pic>
                      <p:nvPicPr>
                        <p:cNvPr id="0" name=""/>
                        <p:cNvPicPr>
                          <a:picLocks noChangeAspect="1" noChangeArrowheads="1"/>
                        </p:cNvPicPr>
                        <p:nvPr/>
                      </p:nvPicPr>
                      <p:blipFill>
                        <a:blip r:embed="rId7"/>
                        <a:srcRect/>
                        <a:stretch>
                          <a:fillRect/>
                        </a:stretch>
                      </p:blipFill>
                      <p:spPr bwMode="auto">
                        <a:xfrm>
                          <a:off x="2620615" y="4183289"/>
                          <a:ext cx="545410" cy="455807"/>
                        </a:xfrm>
                        <a:prstGeom prst="rect">
                          <a:avLst/>
                        </a:prstGeom>
                        <a:noFill/>
                      </p:spPr>
                    </p:pic>
                  </p:oleObj>
                </mc:Fallback>
              </mc:AlternateContent>
            </a:graphicData>
          </a:graphic>
        </p:graphicFrame>
      </p:grpSp>
      <p:grpSp>
        <p:nvGrpSpPr>
          <p:cNvPr id="2" name="Group 1"/>
          <p:cNvGrpSpPr/>
          <p:nvPr/>
        </p:nvGrpSpPr>
        <p:grpSpPr>
          <a:xfrm>
            <a:off x="1494972" y="3430067"/>
            <a:ext cx="4245774" cy="577850"/>
            <a:chOff x="886524" y="3357020"/>
            <a:chExt cx="4245774" cy="577850"/>
          </a:xfrm>
        </p:grpSpPr>
        <p:sp>
          <p:nvSpPr>
            <p:cNvPr id="19" name="Rounded Rectangle 18"/>
            <p:cNvSpPr/>
            <p:nvPr/>
          </p:nvSpPr>
          <p:spPr>
            <a:xfrm>
              <a:off x="886524" y="3357020"/>
              <a:ext cx="4245774" cy="577850"/>
            </a:xfrm>
            <a:prstGeom prst="roundRect">
              <a:avLst/>
            </a:prstGeom>
            <a:solidFill>
              <a:schemeClr val="tx2"/>
            </a:solidFill>
            <a:ln w="57150">
              <a:solidFill>
                <a:srgbClr val="4775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50000"/>
                </a:spcBef>
                <a:spcAft>
                  <a:spcPct val="0"/>
                </a:spcAft>
                <a:defRPr/>
              </a:pPr>
              <a:r>
                <a:rPr lang="en-US" sz="2700" b="1" dirty="0">
                  <a:solidFill>
                    <a:srgbClr val="4775E7"/>
                  </a:solidFill>
                  <a:latin typeface="Arial" pitchFamily="34" charset="0"/>
                  <a:cs typeface="Arial" pitchFamily="34" charset="0"/>
                </a:rPr>
                <a:t>A. </a:t>
              </a:r>
              <a:endParaRPr lang="vi-VN" sz="2700" b="1" dirty="0">
                <a:solidFill>
                  <a:srgbClr val="4775E7"/>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864032537"/>
                </p:ext>
              </p:extLst>
            </p:nvPr>
          </p:nvGraphicFramePr>
          <p:xfrm>
            <a:off x="2611198" y="3428422"/>
            <a:ext cx="509392" cy="450454"/>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
                        <p:cNvPicPr>
                          <a:picLocks noChangeAspect="1" noChangeArrowheads="1"/>
                        </p:cNvPicPr>
                        <p:nvPr/>
                      </p:nvPicPr>
                      <p:blipFill>
                        <a:blip r:embed="rId9"/>
                        <a:srcRect/>
                        <a:stretch>
                          <a:fillRect/>
                        </a:stretch>
                      </p:blipFill>
                      <p:spPr bwMode="auto">
                        <a:xfrm>
                          <a:off x="2611198" y="3428422"/>
                          <a:ext cx="509392" cy="450454"/>
                        </a:xfrm>
                        <a:prstGeom prst="rect">
                          <a:avLst/>
                        </a:prstGeom>
                        <a:noFill/>
                      </p:spPr>
                    </p:pic>
                  </p:oleObj>
                </mc:Fallback>
              </mc:AlternateContent>
            </a:graphicData>
          </a:graphic>
        </p:graphicFrame>
      </p:grpSp>
      <p:grpSp>
        <p:nvGrpSpPr>
          <p:cNvPr id="4" name="Group 3"/>
          <p:cNvGrpSpPr/>
          <p:nvPr/>
        </p:nvGrpSpPr>
        <p:grpSpPr>
          <a:xfrm>
            <a:off x="6430509" y="3424594"/>
            <a:ext cx="4256203" cy="577850"/>
            <a:chOff x="6126695" y="3294591"/>
            <a:chExt cx="4256203" cy="577850"/>
          </a:xfrm>
        </p:grpSpPr>
        <p:sp>
          <p:nvSpPr>
            <p:cNvPr id="18" name="Rounded Rectangle 17"/>
            <p:cNvSpPr/>
            <p:nvPr/>
          </p:nvSpPr>
          <p:spPr>
            <a:xfrm>
              <a:off x="6126695" y="3294591"/>
              <a:ext cx="4256203" cy="577850"/>
            </a:xfrm>
            <a:prstGeom prst="roundRect">
              <a:avLst/>
            </a:prstGeom>
            <a:solidFill>
              <a:schemeClr val="tx2"/>
            </a:solidFill>
            <a:ln w="57150">
              <a:solidFill>
                <a:srgbClr val="D547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endParaRPr lang="en-US" altLang="en-US" b="1" dirty="0">
                <a:solidFill>
                  <a:srgbClr val="002060"/>
                </a:solidFill>
                <a:latin typeface="Arial" pitchFamily="34" charset="0"/>
                <a:cs typeface="Arial" pitchFamily="34" charset="0"/>
              </a:endParaRPr>
            </a:p>
            <a:p>
              <a:pPr defTabSz="685800" eaLnBrk="0" fontAlgn="base" hangingPunct="0">
                <a:spcBef>
                  <a:spcPct val="0"/>
                </a:spcBef>
                <a:spcAft>
                  <a:spcPct val="0"/>
                </a:spcAft>
                <a:defRPr/>
              </a:pPr>
              <a:r>
                <a:rPr lang="en-US" altLang="en-US" sz="2700" b="1" dirty="0">
                  <a:solidFill>
                    <a:srgbClr val="D54773"/>
                  </a:solidFill>
                  <a:latin typeface="Arial" pitchFamily="34" charset="0"/>
                  <a:cs typeface="Arial" pitchFamily="34" charset="0"/>
                </a:rPr>
                <a:t>B.</a:t>
              </a:r>
            </a:p>
            <a:p>
              <a:pPr defTabSz="685800">
                <a:defRPr/>
              </a:pPr>
              <a:endParaRPr lang="vi-VN" b="1" dirty="0">
                <a:solidFill>
                  <a:srgbClr val="002060"/>
                </a:solidFill>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89860726"/>
                </p:ext>
              </p:extLst>
            </p:nvPr>
          </p:nvGraphicFramePr>
          <p:xfrm>
            <a:off x="7709105" y="3371466"/>
            <a:ext cx="727222" cy="419200"/>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0" name=""/>
                        <p:cNvPicPr>
                          <a:picLocks noChangeAspect="1" noChangeArrowheads="1"/>
                        </p:cNvPicPr>
                        <p:nvPr/>
                      </p:nvPicPr>
                      <p:blipFill>
                        <a:blip r:embed="rId11"/>
                        <a:srcRect/>
                        <a:stretch>
                          <a:fillRect/>
                        </a:stretch>
                      </p:blipFill>
                      <p:spPr bwMode="auto">
                        <a:xfrm>
                          <a:off x="7709105" y="3371466"/>
                          <a:ext cx="727222" cy="419200"/>
                        </a:xfrm>
                        <a:prstGeom prst="rect">
                          <a:avLst/>
                        </a:prstGeom>
                        <a:noFill/>
                      </p:spPr>
                    </p:pic>
                  </p:oleObj>
                </mc:Fallback>
              </mc:AlternateContent>
            </a:graphicData>
          </a:graphic>
        </p:graphicFrame>
      </p:grpSp>
      <p:grpSp>
        <p:nvGrpSpPr>
          <p:cNvPr id="5" name="Group 4"/>
          <p:cNvGrpSpPr/>
          <p:nvPr/>
        </p:nvGrpSpPr>
        <p:grpSpPr>
          <a:xfrm>
            <a:off x="6436801" y="4665689"/>
            <a:ext cx="4265619" cy="577850"/>
            <a:chOff x="5837770" y="4153173"/>
            <a:chExt cx="4265619" cy="577850"/>
          </a:xfrm>
        </p:grpSpPr>
        <p:sp>
          <p:nvSpPr>
            <p:cNvPr id="20" name="Rounded Rectangle 19"/>
            <p:cNvSpPr/>
            <p:nvPr/>
          </p:nvSpPr>
          <p:spPr>
            <a:xfrm>
              <a:off x="5837770" y="4153173"/>
              <a:ext cx="4265619" cy="577850"/>
            </a:xfrm>
            <a:prstGeom prst="roundRect">
              <a:avLst/>
            </a:prstGeom>
            <a:solidFill>
              <a:schemeClr val="tx2"/>
            </a:solidFill>
            <a:ln w="57150">
              <a:solidFill>
                <a:srgbClr val="04AC4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0" fontAlgn="base" hangingPunct="0">
                <a:spcBef>
                  <a:spcPct val="0"/>
                </a:spcBef>
                <a:spcAft>
                  <a:spcPct val="0"/>
                </a:spcAft>
                <a:defRPr/>
              </a:pPr>
              <a:r>
                <a:rPr lang="en-US" altLang="en-US" sz="2700" b="1" dirty="0">
                  <a:solidFill>
                    <a:srgbClr val="04AC4D"/>
                  </a:solidFill>
                  <a:latin typeface="Arial" pitchFamily="34" charset="0"/>
                  <a:cs typeface="Arial" pitchFamily="34" charset="0"/>
                </a:rPr>
                <a:t>D. </a:t>
              </a:r>
            </a:p>
          </p:txBody>
        </p:sp>
        <p:graphicFrame>
          <p:nvGraphicFramePr>
            <p:cNvPr id="40" name="Object 39"/>
            <p:cNvGraphicFramePr>
              <a:graphicFrameLocks noChangeAspect="1"/>
            </p:cNvGraphicFramePr>
            <p:nvPr>
              <p:extLst>
                <p:ext uri="{D42A27DB-BD31-4B8C-83A1-F6EECF244321}">
                  <p14:modId xmlns:p14="http://schemas.microsoft.com/office/powerpoint/2010/main" val="4178451038"/>
                </p:ext>
              </p:extLst>
            </p:nvPr>
          </p:nvGraphicFramePr>
          <p:xfrm>
            <a:off x="7690396" y="4183289"/>
            <a:ext cx="364734" cy="517616"/>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srcRect/>
                        <a:stretch>
                          <a:fillRect/>
                        </a:stretch>
                      </p:blipFill>
                      <p:spPr bwMode="auto">
                        <a:xfrm>
                          <a:off x="7690396" y="4183289"/>
                          <a:ext cx="364734" cy="517616"/>
                        </a:xfrm>
                        <a:prstGeom prst="rect">
                          <a:avLst/>
                        </a:prstGeom>
                        <a:noFill/>
                      </p:spPr>
                    </p:pic>
                  </p:oleObj>
                </mc:Fallback>
              </mc:AlternateContent>
            </a:graphicData>
          </a:graphic>
        </p:graphicFrame>
      </p:grpSp>
      <p:pic>
        <p:nvPicPr>
          <p:cNvPr id="43" name="Picture 42"/>
          <p:cNvPicPr>
            <a:picLocks noChangeAspect="1"/>
          </p:cNvPicPr>
          <p:nvPr/>
        </p:nvPicPr>
        <p:blipFill rotWithShape="1">
          <a:blip r:embed="rId14" cstate="print">
            <a:duotone>
              <a:prstClr val="black"/>
              <a:schemeClr val="accent4">
                <a:tint val="45000"/>
                <a:satMod val="400000"/>
              </a:schemeClr>
            </a:duotone>
          </a:blip>
          <a:srcRect r="3472"/>
          <a:stretch/>
        </p:blipFill>
        <p:spPr>
          <a:xfrm>
            <a:off x="5067982" y="3437338"/>
            <a:ext cx="690663" cy="556065"/>
          </a:xfrm>
          <a:prstGeom prst="rect">
            <a:avLst/>
          </a:prstGeom>
        </p:spPr>
      </p:pic>
      <p:pic>
        <p:nvPicPr>
          <p:cNvPr id="44" name="Picture 43"/>
          <p:cNvPicPr>
            <a:picLocks noChangeAspect="1" noChangeArrowheads="1"/>
          </p:cNvPicPr>
          <p:nvPr/>
        </p:nvPicPr>
        <p:blipFill>
          <a:blip r:embed="rId15">
            <a:duotone>
              <a:prstClr val="black"/>
              <a:srgbClr val="04AC4D">
                <a:tint val="45000"/>
                <a:satMod val="400000"/>
              </a:srgbClr>
            </a:duotone>
            <a:extLst>
              <a:ext uri="{BEBA8EAE-BF5A-486C-A8C5-ECC9F3942E4B}">
                <a14:imgProps xmlns:a14="http://schemas.microsoft.com/office/drawing/2010/main">
                  <a14:imgLayer r:embed="rId16">
                    <a14:imgEffect>
                      <a14:colorTemperature colorTemp="59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5096311" y="4553399"/>
            <a:ext cx="693861" cy="62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p:cNvPicPr>
            <a:picLocks noChangeAspect="1"/>
          </p:cNvPicPr>
          <p:nvPr/>
        </p:nvPicPr>
        <p:blipFill rotWithShape="1">
          <a:blip r:embed="rId14" cstate="print">
            <a:duotone>
              <a:prstClr val="black"/>
              <a:schemeClr val="accent4">
                <a:tint val="45000"/>
                <a:satMod val="400000"/>
              </a:schemeClr>
            </a:duotone>
          </a:blip>
          <a:srcRect r="3472"/>
          <a:stretch/>
        </p:blipFill>
        <p:spPr>
          <a:xfrm>
            <a:off x="10000630" y="3437338"/>
            <a:ext cx="690663" cy="556065"/>
          </a:xfrm>
          <a:prstGeom prst="rect">
            <a:avLst/>
          </a:prstGeom>
        </p:spPr>
      </p:pic>
      <p:pic>
        <p:nvPicPr>
          <p:cNvPr id="48" name="Picture 47"/>
          <p:cNvPicPr>
            <a:picLocks noChangeAspect="1"/>
          </p:cNvPicPr>
          <p:nvPr/>
        </p:nvPicPr>
        <p:blipFill rotWithShape="1">
          <a:blip r:embed="rId14" cstate="print">
            <a:duotone>
              <a:prstClr val="black"/>
              <a:schemeClr val="accent4">
                <a:tint val="45000"/>
                <a:satMod val="400000"/>
              </a:schemeClr>
            </a:duotone>
          </a:blip>
          <a:srcRect r="3472"/>
          <a:stretch/>
        </p:blipFill>
        <p:spPr>
          <a:xfrm>
            <a:off x="10018919" y="4676581"/>
            <a:ext cx="690663" cy="556065"/>
          </a:xfrm>
          <a:prstGeom prst="rect">
            <a:avLst/>
          </a:prstGeom>
        </p:spPr>
      </p:pic>
      <p:sp>
        <p:nvSpPr>
          <p:cNvPr id="7" name="Notched Right Arrow 6">
            <a:hlinkClick r:id="rId17" action="ppaction://hlinksldjump"/>
          </p:cNvPr>
          <p:cNvSpPr/>
          <p:nvPr/>
        </p:nvSpPr>
        <p:spPr>
          <a:xfrm flipH="1">
            <a:off x="5562488" y="5545245"/>
            <a:ext cx="1067024" cy="742950"/>
          </a:xfrm>
          <a:prstGeom prst="notched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180771016"/>
              </p:ext>
            </p:extLst>
          </p:nvPr>
        </p:nvGraphicFramePr>
        <p:xfrm>
          <a:off x="6674804" y="1187501"/>
          <a:ext cx="2065337" cy="503237"/>
        </p:xfrm>
        <a:graphic>
          <a:graphicData uri="http://schemas.openxmlformats.org/presentationml/2006/ole">
            <mc:AlternateContent xmlns:mc="http://schemas.openxmlformats.org/markup-compatibility/2006">
              <mc:Choice xmlns:v="urn:schemas-microsoft-com:vml" Requires="v">
                <p:oleObj name="Equation" r:id="rId18" imgW="2065084" imgH="502920" progId="Equation.DSMT4">
                  <p:embed/>
                </p:oleObj>
              </mc:Choice>
              <mc:Fallback>
                <p:oleObj name="Equation" r:id="rId18" imgW="2065084" imgH="502920" progId="Equation.DSMT4">
                  <p:embed/>
                  <p:pic>
                    <p:nvPicPr>
                      <p:cNvPr id="0" name=""/>
                      <p:cNvPicPr/>
                      <p:nvPr/>
                    </p:nvPicPr>
                    <p:blipFill>
                      <a:blip r:embed="rId19"/>
                      <a:stretch>
                        <a:fillRect/>
                      </a:stretch>
                    </p:blipFill>
                    <p:spPr>
                      <a:xfrm>
                        <a:off x="6674804" y="1187501"/>
                        <a:ext cx="2065337" cy="503237"/>
                      </a:xfrm>
                      <a:prstGeom prst="rect">
                        <a:avLst/>
                      </a:prstGeom>
                    </p:spPr>
                  </p:pic>
                </p:oleObj>
              </mc:Fallback>
            </mc:AlternateContent>
          </a:graphicData>
        </a:graphic>
      </p:graphicFrame>
    </p:spTree>
    <p:extLst>
      <p:ext uri="{BB962C8B-B14F-4D97-AF65-F5344CB8AC3E}">
        <p14:creationId xmlns:p14="http://schemas.microsoft.com/office/powerpoint/2010/main" val="3936093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6"/>
                  </p:tgtEl>
                </p:cond>
              </p:nextCondLst>
            </p:seq>
            <p:seq concurrent="1" nextAc="seek">
              <p:cTn id="34" restart="whenNotActive" fill="hold" evtFilter="cancelBubble" nodeType="interactiveSeq">
                <p:stCondLst>
                  <p:cond evt="onClick" delay="0">
                    <p:tgtEl>
                      <p:spTgt spid="3"/>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4" name="Check mark.wav"/>
                                        </p:tgtEl>
                                      </p:cMediaNode>
                                    </p:audio>
                                  </p:subTnLst>
                                </p:cTn>
                              </p:par>
                            </p:childTnLst>
                          </p:cTn>
                        </p:par>
                      </p:childTnLst>
                    </p:cTn>
                  </p:par>
                </p:childTnLst>
              </p:cTn>
              <p:nextCondLst>
                <p:cond evt="onClick" delay="0">
                  <p:tgtEl>
                    <p:spTgt spid="3"/>
                  </p:tgtEl>
                </p:cond>
              </p:nextCondLst>
            </p:seq>
            <p:seq concurrent="1" nextAc="seek">
              <p:cTn id="40" restart="whenNotActive" fill="hold" evtFilter="cancelBubble" nodeType="interactiveSeq">
                <p:stCondLst>
                  <p:cond evt="onClick" delay="0">
                    <p:tgtEl>
                      <p:spTgt spid="2"/>
                    </p:tgtEl>
                  </p:cond>
                </p:stCondLst>
                <p:endSync evt="end" delay="0">
                  <p:rtn val="all"/>
                </p:endSync>
                <p:childTnLst>
                  <p:par>
                    <p:cTn id="41" fill="hold">
                      <p:stCondLst>
                        <p:cond delay="0"/>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subTnLst>
                                    <p:audio>
                                      <p:cMediaNode>
                                        <p:cTn display="0" masterRel="sameClick">
                                          <p:stCondLst>
                                            <p:cond evt="begin" delay="0">
                                              <p:tn val="43"/>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4"/>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subTnLst>
                                    <p:audio>
                                      <p:cMediaNode>
                                        <p:cTn display="0" masterRel="sameClick">
                                          <p:stCondLst>
                                            <p:cond evt="begin" delay="0">
                                              <p:tn val="49"/>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4"/>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fade">
                                      <p:cBhvr>
                                        <p:cTn id="57" dur="500"/>
                                        <p:tgtEl>
                                          <p:spTgt spid="48"/>
                                        </p:tgtEl>
                                      </p:cBhvr>
                                    </p:animEffect>
                                  </p:childTnLst>
                                  <p:subTnLst>
                                    <p:audio>
                                      <p:cMediaNode>
                                        <p:cTn display="0" masterRel="sameClick">
                                          <p:stCondLst>
                                            <p:cond evt="begin" delay="0">
                                              <p:tn val="5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5"/>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theme/theme1.xml><?xml version="1.0" encoding="utf-8"?>
<a:theme xmlns:a="http://schemas.openxmlformats.org/drawingml/2006/main" name="SlidesMania">
  <a:themeElements>
    <a:clrScheme name="Simple Light">
      <a:dk1>
        <a:srgbClr val="072162"/>
      </a:dk1>
      <a:lt1>
        <a:srgbClr val="FCD75E"/>
      </a:lt1>
      <a:dk2>
        <a:srgbClr val="171717"/>
      </a:dk2>
      <a:lt2>
        <a:srgbClr val="FFFFFF"/>
      </a:lt2>
      <a:accent1>
        <a:srgbClr val="1D69B4"/>
      </a:accent1>
      <a:accent2>
        <a:srgbClr val="F1C232"/>
      </a:accent2>
      <a:accent3>
        <a:srgbClr val="7CAA23"/>
      </a:accent3>
      <a:accent4>
        <a:srgbClr val="FF4824"/>
      </a:accent4>
      <a:accent5>
        <a:srgbClr val="4775E7"/>
      </a:accent5>
      <a:accent6>
        <a:srgbClr val="C830C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2</TotalTime>
  <Words>1104</Words>
  <Application>Microsoft Office PowerPoint</Application>
  <PresentationFormat>Widescreen</PresentationFormat>
  <Paragraphs>270</Paragraphs>
  <Slides>31</Slides>
  <Notes>14</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3" baseType="lpstr">
      <vt:lpstr>Abril Fatface</vt:lpstr>
      <vt:lpstr>Aldrich</vt:lpstr>
      <vt:lpstr>Arial</vt:lpstr>
      <vt:lpstr>Baloo 2</vt:lpstr>
      <vt:lpstr>Calibri</vt:lpstr>
      <vt:lpstr>Calibri Light</vt:lpstr>
      <vt:lpstr>Cambria Math</vt:lpstr>
      <vt:lpstr>Gochi Hand</vt:lpstr>
      <vt:lpstr>Times New Roman</vt:lpstr>
      <vt:lpstr>SlidesMania</vt:lpstr>
      <vt:lpstr>Office Theme</vt:lpstr>
      <vt:lpstr>Equation</vt:lpstr>
      <vt:lpstr>LUYỆN TẬP</vt:lpstr>
      <vt:lpstr>KHỞI ĐỘ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VẬN DỤ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in chân thành  cảm ơn!</vt:lpstr>
      <vt:lpstr>Editable Ic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K TO SCHOOL!</dc:title>
  <dc:creator>Admin</dc:creator>
  <cp:lastModifiedBy>lantrang2412@gmail.com</cp:lastModifiedBy>
  <cp:revision>91</cp:revision>
  <dcterms:modified xsi:type="dcterms:W3CDTF">2023-12-10T12:03:48Z</dcterms:modified>
</cp:coreProperties>
</file>